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9" r:id="rId1"/>
    <p:sldMasterId id="2147483714" r:id="rId2"/>
  </p:sldMasterIdLst>
  <p:notesMasterIdLst>
    <p:notesMasterId r:id="rId19"/>
  </p:notesMasterIdLst>
  <p:sldIdLst>
    <p:sldId id="258" r:id="rId3"/>
    <p:sldId id="260" r:id="rId4"/>
    <p:sldId id="278" r:id="rId5"/>
    <p:sldId id="280" r:id="rId6"/>
    <p:sldId id="281" r:id="rId7"/>
    <p:sldId id="269" r:id="rId8"/>
    <p:sldId id="270" r:id="rId9"/>
    <p:sldId id="288" r:id="rId10"/>
    <p:sldId id="289" r:id="rId11"/>
    <p:sldId id="291" r:id="rId12"/>
    <p:sldId id="290" r:id="rId13"/>
    <p:sldId id="261" r:id="rId14"/>
    <p:sldId id="271" r:id="rId15"/>
    <p:sldId id="272" r:id="rId16"/>
    <p:sldId id="273" r:id="rId17"/>
    <p:sldId id="259" r:id="rId18"/>
  </p:sldIdLst>
  <p:sldSz cx="9144000" cy="6858000" type="screen4x3"/>
  <p:notesSz cx="6858000" cy="9144000"/>
  <p:embeddedFontLst>
    <p:embeddedFont>
      <p:font typeface=".VnBahamasBH" panose="020BE200000000000000"/>
      <p:bold r:id="rId20"/>
    </p:embeddedFont>
    <p:embeddedFont>
      <p:font typeface=".VnTime" panose="020B7200000000000000" pitchFamily="34" charset="0"/>
      <p:regular r:id="rId21"/>
      <p:bold r:id="rId22"/>
      <p:italic r:id="rId23"/>
      <p:boldItalic r:id="rId24"/>
    </p:embeddedFont>
    <p:embeddedFont>
      <p:font typeface=".VnTimeH" panose="020B7200000000000000" pitchFamily="34" charset="0"/>
      <p:regular r:id="rId25"/>
      <p:bold r:id="rId26"/>
      <p:italic r:id="rId27"/>
      <p:boldItalic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Tahoma" panose="020B0604030504040204" pitchFamily="34" charset="0"/>
      <p:regular r:id="rId33"/>
      <p:bold r:id="rId34"/>
    </p:embeddedFont>
    <p:embeddedFont>
      <p:font typeface="Verdana" panose="020B0604030504040204" pitchFamily="34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FF99"/>
    <a:srgbClr val="CCECFF"/>
    <a:srgbClr val="008000"/>
    <a:srgbClr val="FF33CC"/>
    <a:srgbClr val="FF3300"/>
    <a:srgbClr val="9999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20" autoAdjust="0"/>
  </p:normalViewPr>
  <p:slideViewPr>
    <p:cSldViewPr>
      <p:cViewPr varScale="1">
        <p:scale>
          <a:sx n="62" d="100"/>
          <a:sy n="62" d="100"/>
        </p:scale>
        <p:origin x="14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7.fntdata"/><Relationship Id="rId39" Type="http://schemas.openxmlformats.org/officeDocument/2006/relationships/presProps" Target="presProps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font" Target="fonts/font19.fntdata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03T11:17:57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10 14065 168 0,'0'0'145'0,"0"0"-60"0,0 0-10 15,0 0 6-15,0 0-27 16,0 0-8-16,-2 0-7 16,2 0-10-16,0 0 4 15,-2 0 4-15,0 0-19 16,0 0 34-16,0 0 33 16,-1 0-26-16,3 0-23 15,0 0-20-15,0 0-7 16,0 0-3-16,0 0 1 15,0 0 16-15,0 0 10 0,0 0 14 16,0 0 9 0,0 0-5-16,0 0-14 0,0 0-16 15,0 0-14 1,0 0-6-16,0 0-1 0,0 0-23 16,0 0-51-16,0 0-58 15,0 0-15-15,0 0 4 16,0 1-54-16,0 4 41 15,3-5 57-15,-1 0 54 16,0 0 45-16,0 0 30 16,-2 0 79-16,2 0 16 15,-2 0 4-15,0 0-28 0,0 0-42 16,2 0-32-16,0 0-14 16,1 0-11-16,-2 0-1 15,2 0-1-15,-3 0-39 16,3 0-62-16,-1 0-14 15,0-2-48 1,3 2-31-16</inkml:trace>
  <inkml:trace contextRef="#ctx0" brushRef="#br0" timeOffset="5802.94">16404 13659 72 0,'0'0'231'16,"0"0"-117"-16,0 0-53 15,0 0-45-15,0 0-2 0,0 0 12 16,0 0 29-1,0 0-18-15,0 0-21 0,0 0-16 16,0 0 0-16,0 0 9 16,0 0-8-16,0 0-1 15,0 0 0-15,0 5-36 16,0-1-62-16,0 0-274 0</inkml:trace>
  <inkml:trace contextRef="#ctx0" brushRef="#br0" timeOffset="5977.99">16404 13659 44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2EDBA1-CB13-4174-8A0E-926FE929CF48}" type="datetimeFigureOut">
              <a:rPr lang="en-US" smtClean="0"/>
              <a:t>10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5E6065-3002-4729-8787-D91018910B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497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8558CE91-E4C4-C433-7352-61C12FA78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D571D5-57F1-4E92-94FF-D1DF1888B23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ACAEEA9-F0B0-4697-08A3-D314F57A07D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3454321C-F0A3-03D0-EAF5-F67550B8E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84CA3BB-06B8-E480-105A-4B3043AD7B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75A159-356E-4526-8491-438F9635F6C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FD279DCE-66EB-C488-DF62-59DEA9FEC8C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937C7FAB-CDE9-E5BA-9EA0-30BA8C2A9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3B1236A9-CFBC-5452-40A2-915BA911E9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FE467B-8857-47C8-805B-8241FB5F165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F709033-7742-9C0F-4100-55CBB1DAAD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C30D5EE-2DE1-E60E-4B65-1B0CF1F3D4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67F0EFA6-2B3F-46DF-A56B-2A211D6E9264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5" name="Rectangle 5">
              <a:extLst>
                <a:ext uri="{FF2B5EF4-FFF2-40B4-BE49-F238E27FC236}">
                  <a16:creationId xmlns:a16="http://schemas.microsoft.com/office/drawing/2014/main" id="{E25E2414-A02A-41D1-92E1-2EF8BDDDDB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D31BE07B-4C07-4288-9AA2-313BB7E95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en-US"/>
            </a:p>
          </p:txBody>
        </p:sp>
      </p:grpSp>
      <p:grpSp>
        <p:nvGrpSpPr>
          <p:cNvPr id="7" name="Group 7">
            <a:extLst>
              <a:ext uri="{FF2B5EF4-FFF2-40B4-BE49-F238E27FC236}">
                <a16:creationId xmlns:a16="http://schemas.microsoft.com/office/drawing/2014/main" id="{E397920E-3B91-49C2-A00F-FEE13E58B615}"/>
              </a:ext>
            </a:extLst>
          </p:cNvPr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97CFCDFE-2424-4CAA-B1D2-4560A77CCF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40B8EEA3-9244-4C46-9034-7BDD971445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DF70FC68-51AC-481B-97B2-C00E324222BB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5E8B6871-84BD-4744-A111-C8A171446F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1B1F8EED-DB5B-4C13-A10D-462A4DEDFA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1E4B4822-EA32-4188-B7C5-5F0745681CCA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6BD309B4-1167-479E-B0F1-9DAC62D9CF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35DA97E3-F40B-4489-A175-FFF4A6F861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1BD47D09-4640-46CC-9B13-052A5D15D9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C96ED4DB-B8A3-4B17-80A5-07B6769C42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E133198-EF40-41AA-817C-8C7C2A953D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D1B05-FA66-4384-95A9-0BE7831581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068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F509E8-D51F-421F-89EA-CDB3F5FB2B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A3FF7B-8875-4637-A34D-4C5600862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9D5F8B-0D1C-4660-9F37-FE93BE50C8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63F9E-F9FF-4AAD-BF64-058FDB5F57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864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7010DE-F011-4793-8145-8504356829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58DF57-F48B-4027-8CBE-7952EA65D3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44FA5E-10FC-4B0D-BD80-46F2F7988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06751D-E98A-4A1E-BC96-0BC1D139ED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490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077200" cy="556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17E382-DC55-4490-BCE3-9591B550DF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840493E-8CC8-44B9-9C5A-DB68005269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356D607-3312-4F30-AFC3-6B615CCC73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A714F2-F735-4A65-A521-3368716118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664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95400"/>
            <a:ext cx="7772400" cy="4648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21263D-45E5-470E-B067-AECBA70437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3773B9-8BA2-484D-9990-DA35B15343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BD5E1E-F207-4FCD-800C-5F837E0752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357995-D15A-4844-BDC4-CDE99507C4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8788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0010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95700"/>
            <a:ext cx="7772400" cy="224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3765DE-95E1-40DC-8D51-7BE77D54D6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D10D2B-74EC-4544-9F3E-26D4EA5554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0FEF5-20F5-4397-85C2-D8F4E01D6C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26F17A-10BF-4ECE-8924-A8A9FB0A3D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4047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0B89B9-C00B-A6D7-41A3-6669FC47E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8C4D6B-1926-DBAC-7DDA-D4FB6857F2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199BDD-934E-9FB9-2F5D-87C8DE3AEB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3B9EC-2FFA-4441-8163-609B758DB3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7722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609C4C-D1B1-7140-C53A-8E459F752D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ABD536-240D-F125-6260-41986BB47A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A52034-3D96-D80A-D07E-FD827808D9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E26321-9840-4223-B297-A1CCA8DA4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1789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A421B7-4F25-8F59-F3C0-9947BB2FF9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E04899-7C95-7F14-7A3E-71538C023A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BF80E0-9EC3-19AD-C234-CC3512D527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57CA68-0BC0-406E-A223-0C436D79E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3485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F4356E8-E738-DDD8-D783-B3957CE50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188D6E-409D-76B2-665C-5E29542EA5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330472B-30CB-85CE-448E-92F599641E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B8C998-7C1E-45EC-9AB6-32CBD37D90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7586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8A06B02-050C-77EF-DD86-47EF2F64A5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55C7345-87DB-A5EA-6009-DC7D3EEB93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CDA3103-465F-7A5B-4D5F-655D56B9AB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31DB6-BA12-4661-99B6-C68C7BC5B2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349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06FC7D-B727-4C86-AB37-27EFBA175B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73707A-0C31-4AAD-B992-166ADDD8B3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A4AB66-498E-4448-ADAD-2B3B278E8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D62BB9-B1CA-46CF-BCAA-DA322B5FE0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3998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B4B77A2-3B4F-FD65-845A-E300369309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47F352B-02E5-704B-D887-7F9CF3231C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2A24C5-C775-79D6-461B-73C93866F0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293C3B-F0FC-4576-B11F-D28610F04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613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1D3C6D-7F4F-94D4-8257-AA0FE3241E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C093FB7-6A86-4459-5F0E-665AC576A5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B69841-5A8F-0980-D2C1-775D5DC18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DC4F6-79A8-4880-B392-FBC9D5C15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651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55E4E1-1CE9-5DF8-C095-D23DF0EBF4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182FF-6331-1D7E-C964-5C5DB27AF2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56D1AE-163A-6495-AC2E-8EE68523B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39E7C-4BC1-4155-97C0-96471A6B1B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179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AE0B6B-A837-743B-1D5E-E1112926DD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416F8F-DDE0-E9E0-45A4-4270F6B93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C2CAD32-90FE-AB62-7DC6-8EC2C4594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D28293-4A2E-4794-BC33-146231951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46687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268FF0F-163C-52EA-594A-B293DDB02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0EB373-92DB-6833-B6C1-8663DD29AF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77FBA1-A7C8-19E2-E8E2-0D0FF83548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28A0B-13DB-4266-BC09-017CFBF143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5244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59A201-D2F1-1C2C-8D26-E4DBFC0F9C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4F6D5D-BF5D-5C72-AA2E-7A0979D0E9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8EBDDB-48DF-C899-EA89-DB2123FC76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623CD5-60BF-4697-8284-576B9D1226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758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A5BFA4E-8FE2-50E7-D350-E4AE74914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21553E4-4695-BDF1-8EBB-8A7701E6EB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16ED16-E594-1C28-A9DF-392D6C77C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DA993A-11A7-434C-B07C-98A9AD561E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2157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9583E0-0F55-4153-8EDB-CF52F6B1A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28E67A-46D6-44C3-8F4D-573B2D5473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29B292-F89B-47FD-85A8-AD53EC9EF3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7B61A7-F4A5-48F5-81F1-3B7452D22F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327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C69A6B-E84D-4BFF-BBB0-DEC94CDE74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BC2DD7-D77A-4EF9-BE74-3900ACA71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F373A5-2312-479C-84C6-4BD45ECD0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0DE88E-D0F7-4BED-82A5-957A23853E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763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E29B29-A61A-453A-BCF0-FE8C425159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D2E39C-29CF-4E4D-AD62-5C0E01E30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152829B-98ED-4720-BA0B-88BF54C31C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B05EAF-E687-4C00-9CE3-3C058757E8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865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123D64F-46C5-4253-89AB-ECCBD5B5F1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6401D3-E721-49BE-A302-931D3A2E30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7A7F66-A658-40E2-8E1C-115FE1AFB7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BC2B9-D02F-42DD-9D3F-F6DB50475B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95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9CC1E5D-CE15-4DC3-83B3-C64742371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ED5ECB-FFCB-4DB5-A983-E5AF4A6D8B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DE9B07-93DE-4F7A-BDCB-D98014F9B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89A65-71CC-4B34-A157-0ADEECFBBA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0744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9D8798-ACC7-40E4-9BAD-11EF9BF9D1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3336C6-8378-4162-A742-67EAF601FC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C68B99-10AB-4A12-A3B4-2B704C94A2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300A0B-B58C-487B-A97C-459E9F82BD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849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F22496-5758-4D97-918E-5670349631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FFEF64-3CB6-411E-902F-6B99AAACE0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4009C8-7527-4B6F-8683-5BAB493F73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0534A0-950B-499E-9182-AA48FEDB17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9452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679E3E4-12C9-448D-9709-55412D54E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A9CBD7C-F36D-4EA2-83CD-B5FA0046AE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FC68DF50-87C7-4F40-9D97-F0BE85E313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5601E416-80BC-463A-9DF6-D4FAD6726B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5038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0B51352B-602A-4865-BE02-3ECEB88FAB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fld id="{D10353C5-BE8F-4A60-9BCB-09B9D59EB33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47" name="Group 7">
            <a:extLst>
              <a:ext uri="{FF2B5EF4-FFF2-40B4-BE49-F238E27FC236}">
                <a16:creationId xmlns:a16="http://schemas.microsoft.com/office/drawing/2014/main" id="{EABB4364-A6A3-4DA0-A6A2-48410AAC3863}"/>
              </a:ext>
            </a:extLst>
          </p:cNvPr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44" name="Rectangle 8">
              <a:extLst>
                <a:ext uri="{FF2B5EF4-FFF2-40B4-BE49-F238E27FC236}">
                  <a16:creationId xmlns:a16="http://schemas.microsoft.com/office/drawing/2014/main" id="{82D8131E-B677-41F1-8E9B-5EDE0B02164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5" name="Rectangle 9">
              <a:extLst>
                <a:ext uri="{FF2B5EF4-FFF2-40B4-BE49-F238E27FC236}">
                  <a16:creationId xmlns:a16="http://schemas.microsoft.com/office/drawing/2014/main" id="{018D8FE0-83E5-47D4-9659-0A3F58833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altLang="en-US"/>
            </a:p>
          </p:txBody>
        </p:sp>
      </p:grpSp>
      <p:grpSp>
        <p:nvGrpSpPr>
          <p:cNvPr id="10248" name="Group 10">
            <a:extLst>
              <a:ext uri="{FF2B5EF4-FFF2-40B4-BE49-F238E27FC236}">
                <a16:creationId xmlns:a16="http://schemas.microsoft.com/office/drawing/2014/main" id="{7AF9EE8E-A681-4740-82DC-0AF2EEC8F46C}"/>
              </a:ext>
            </a:extLst>
          </p:cNvPr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42" name="Rectangle 11">
              <a:extLst>
                <a:ext uri="{FF2B5EF4-FFF2-40B4-BE49-F238E27FC236}">
                  <a16:creationId xmlns:a16="http://schemas.microsoft.com/office/drawing/2014/main" id="{13F05E11-D808-4D33-83AB-9590E4373F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3" name="Rectangle 12">
              <a:extLst>
                <a:ext uri="{FF2B5EF4-FFF2-40B4-BE49-F238E27FC236}">
                  <a16:creationId xmlns:a16="http://schemas.microsoft.com/office/drawing/2014/main" id="{1F211AF4-1C4D-42D8-90C4-644179CBD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249" name="Group 13">
            <a:extLst>
              <a:ext uri="{FF2B5EF4-FFF2-40B4-BE49-F238E27FC236}">
                <a16:creationId xmlns:a16="http://schemas.microsoft.com/office/drawing/2014/main" id="{AD71C660-93C3-4985-BC8F-74A036132B8A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40" name="Rectangle 14">
              <a:extLst>
                <a:ext uri="{FF2B5EF4-FFF2-40B4-BE49-F238E27FC236}">
                  <a16:creationId xmlns:a16="http://schemas.microsoft.com/office/drawing/2014/main" id="{CA64191B-912B-4D57-BE46-48BBCB2CEA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1" name="Rectangle 15">
              <a:extLst>
                <a:ext uri="{FF2B5EF4-FFF2-40B4-BE49-F238E27FC236}">
                  <a16:creationId xmlns:a16="http://schemas.microsoft.com/office/drawing/2014/main" id="{7DD8654D-2793-43A8-8372-1D995B9843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250" name="Group 16">
            <a:extLst>
              <a:ext uri="{FF2B5EF4-FFF2-40B4-BE49-F238E27FC236}">
                <a16:creationId xmlns:a16="http://schemas.microsoft.com/office/drawing/2014/main" id="{F1F59A76-0D85-4930-8016-BE4529F53129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8" name="Rectangle 17">
              <a:extLst>
                <a:ext uri="{FF2B5EF4-FFF2-40B4-BE49-F238E27FC236}">
                  <a16:creationId xmlns:a16="http://schemas.microsoft.com/office/drawing/2014/main" id="{FC9DE1F9-32E1-47AA-8509-AEB247D075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9" name="Rectangle 18">
              <a:extLst>
                <a:ext uri="{FF2B5EF4-FFF2-40B4-BE49-F238E27FC236}">
                  <a16:creationId xmlns:a16="http://schemas.microsoft.com/office/drawing/2014/main" id="{D4589EA3-8E54-4833-984E-071D3FFBCD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3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19">
            <a:extLst>
              <a:ext uri="{FF2B5EF4-FFF2-40B4-BE49-F238E27FC236}">
                <a16:creationId xmlns:a16="http://schemas.microsoft.com/office/drawing/2014/main" id="{732A19DA-31ED-469D-B4E9-94DC6DCB39EA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176213"/>
            <a:ext cx="8745537" cy="161925"/>
            <a:chOff x="48" y="111"/>
            <a:chExt cx="5509" cy="102"/>
          </a:xfrm>
        </p:grpSpPr>
        <p:sp>
          <p:nvSpPr>
            <p:cNvPr id="1036" name="Rectangle 20">
              <a:extLst>
                <a:ext uri="{FF2B5EF4-FFF2-40B4-BE49-F238E27FC236}">
                  <a16:creationId xmlns:a16="http://schemas.microsoft.com/office/drawing/2014/main" id="{AB4615AE-589A-4FFA-88EE-644EE51E79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7" name="Rectangle 21">
              <a:extLst>
                <a:ext uri="{FF2B5EF4-FFF2-40B4-BE49-F238E27FC236}">
                  <a16:creationId xmlns:a16="http://schemas.microsoft.com/office/drawing/2014/main" id="{BBB05583-95C3-4CA2-8425-D1FA989A4A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  <p:sldLayoutId id="2147483712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36C74F4-14B6-ECEC-356B-2DE03EB26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NGUYỄN ĐÌNH TÚ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EC2A8DC-35B2-431E-373B-746A68741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1E72695-C9D6-995D-C134-C4D4851EDCC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9DE512D-2542-DC0E-15B9-7DEB6685DB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54A77AD-CC78-33D8-1342-CC07FB75AE3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2BA5D7BE-6A0E-46BE-82CE-A9C1B6B0EC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350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svg"/><Relationship Id="rId7" Type="http://schemas.openxmlformats.org/officeDocument/2006/relationships/image" Target="../media/image18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9" Type="http://schemas.openxmlformats.org/officeDocument/2006/relationships/image" Target="../media/image2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" Type="http://schemas.openxmlformats.org/officeDocument/2006/relationships/image" Target="../media/image21.png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3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Relationship Id="rId22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CC88657-FA61-4E10-B5E4-729294D271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609600"/>
          </a:xfrm>
          <a:solidFill>
            <a:srgbClr val="00FFFF"/>
          </a:solidFill>
        </p:spPr>
        <p:txBody>
          <a:bodyPr/>
          <a:lstStyle/>
          <a:p>
            <a:pPr algn="ctr" eaLnBrk="1" hangingPunct="1"/>
            <a:r>
              <a:rPr lang="en-US" altLang="en-US" sz="3000">
                <a:solidFill>
                  <a:srgbClr val="FF33CC"/>
                </a:solidFill>
                <a:latin typeface=".VnBahamasBH" pitchFamily="34" charset="0"/>
              </a:rPr>
              <a:t>Ch­¬ng ii- hµm sè bËc nhÊt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C3D75C50-0DA4-433B-86E8-131530B09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403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1-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Kh¸i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niÖm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hµm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sè</a:t>
            </a:r>
            <a:endParaRPr lang="en-US" altLang="en-US" sz="2600" u="sng" dirty="0">
              <a:solidFill>
                <a:srgbClr val="660066"/>
              </a:solidFill>
              <a:latin typeface=".VnTimeH" pitchFamily="34" charset="0"/>
            </a:endParaRP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50DFE264-0754-4E36-A228-D8A0ED333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0668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3000" b="1" dirty="0">
                <a:solidFill>
                  <a:srgbClr val="FF0000"/>
                </a:solidFill>
                <a:cs typeface="Times New Roman" panose="02020603050405020304" pitchFamily="18" charset="0"/>
              </a:rPr>
              <a:t>Bài 1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: </a:t>
            </a:r>
            <a:r>
              <a:rPr lang="vi-VN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N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h¾c l¹i vµ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bæ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sung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c¸c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kh¸i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niÖm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vÒ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hµm</a:t>
            </a:r>
            <a:r>
              <a:rPr lang="en-US" altLang="en-US" sz="3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sè</a:t>
            </a:r>
            <a:endParaRPr lang="en-US" altLang="en-US" sz="3000" b="1" dirty="0">
              <a:solidFill>
                <a:srgbClr val="FF0000"/>
              </a:solidFill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13318" name="Rectangle 11">
            <a:extLst>
              <a:ext uri="{FF2B5EF4-FFF2-40B4-BE49-F238E27FC236}">
                <a16:creationId xmlns:a16="http://schemas.microsoft.com/office/drawing/2014/main" id="{49503DBD-1433-4BD7-9445-2B60FA322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729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B8F887-C180-482E-85D8-B576FA8E0AE0}"/>
              </a:ext>
            </a:extLst>
          </p:cNvPr>
          <p:cNvSpPr txBox="1"/>
          <p:nvPr/>
        </p:nvSpPr>
        <p:spPr>
          <a:xfrm>
            <a:off x="609600" y="2895600"/>
            <a:ext cx="7848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chemeClr val="bg1"/>
                </a:solidFill>
              </a:rPr>
              <a:t>- Đại lượng y phụ thuộc vào đại lượng thay đổi x sao cho với mỗi giá trị của x, ta luôn xác định được chỉ một giá trị tương ứng của y thì y được gọi là hàm số của x, và x được gọi là biến số.</a:t>
            </a:r>
          </a:p>
          <a:p>
            <a:pPr algn="just"/>
            <a:endParaRPr lang="vi-VN" sz="2800" dirty="0">
              <a:solidFill>
                <a:schemeClr val="bg1"/>
              </a:solidFill>
            </a:endParaRPr>
          </a:p>
          <a:p>
            <a:pPr algn="just"/>
            <a:r>
              <a:rPr lang="vi-VN" sz="2800" dirty="0">
                <a:solidFill>
                  <a:schemeClr val="bg1"/>
                </a:solidFill>
              </a:rPr>
              <a:t>- Hàm số có thể được cho bằng bảng hoặc bằng công thức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 advClick="0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6" grpId="0"/>
      <p:bldP spid="28680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603A9BE-137D-3D3E-52C9-E44EF45CEFAD}"/>
              </a:ext>
            </a:extLst>
          </p:cNvPr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solidFill>
            <a:srgbClr val="A9D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80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D38301D-5C99-196C-E5BB-C75833C23D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91874" y="1339621"/>
            <a:ext cx="7560254" cy="4178759"/>
          </a:xfrm>
          <a:prstGeom prst="rect">
            <a:avLst/>
          </a:prstGeom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CF622DBE-D855-E639-D1B7-CDB11EC227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6324">
            <a:off x="22467" y="4819117"/>
            <a:ext cx="1950208" cy="652433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846A7B18-D41A-CFBC-0B71-38DA59421310}"/>
              </a:ext>
            </a:extLst>
          </p:cNvPr>
          <p:cNvSpPr txBox="1"/>
          <p:nvPr/>
        </p:nvSpPr>
        <p:spPr>
          <a:xfrm>
            <a:off x="2286000" y="2910815"/>
            <a:ext cx="4940614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545"/>
              </a:lnSpc>
            </a:pPr>
            <a:r>
              <a:rPr lang="en-US" sz="6600" b="1" dirty="0">
                <a:solidFill>
                  <a:srgbClr val="FFA800"/>
                </a:solidFill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75AA977C-28D7-63A9-7448-2A45AA41083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13824" y="3966439"/>
            <a:ext cx="1729253" cy="1634930"/>
          </a:xfrm>
          <a:prstGeom prst="rect">
            <a:avLst/>
          </a:prstGeom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973E49BD-CA8B-310F-D1F2-7D4C116509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316855">
            <a:off x="7119888" y="1426359"/>
            <a:ext cx="1600514" cy="509255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9C1C3A27-4DB9-2587-9DE5-00B071256873}"/>
              </a:ext>
            </a:extLst>
          </p:cNvPr>
          <p:cNvSpPr/>
          <p:nvPr/>
        </p:nvSpPr>
        <p:spPr>
          <a:xfrm>
            <a:off x="7797134" y="4604834"/>
            <a:ext cx="709551" cy="454617"/>
          </a:xfrm>
          <a:custGeom>
            <a:avLst/>
            <a:gdLst>
              <a:gd name="connsiteX0" fmla="*/ 1396806 w 1419102"/>
              <a:gd name="connsiteY0" fmla="*/ 401970 h 909234"/>
              <a:gd name="connsiteX1" fmla="*/ 1392917 w 1419102"/>
              <a:gd name="connsiteY1" fmla="*/ 398361 h 909234"/>
              <a:gd name="connsiteX2" fmla="*/ 1391806 w 1419102"/>
              <a:gd name="connsiteY2" fmla="*/ 393224 h 909234"/>
              <a:gd name="connsiteX3" fmla="*/ 1389098 w 1419102"/>
              <a:gd name="connsiteY3" fmla="*/ 388921 h 909234"/>
              <a:gd name="connsiteX4" fmla="*/ 1386320 w 1419102"/>
              <a:gd name="connsiteY4" fmla="*/ 384686 h 909234"/>
              <a:gd name="connsiteX5" fmla="*/ 1382778 w 1419102"/>
              <a:gd name="connsiteY5" fmla="*/ 381008 h 909234"/>
              <a:gd name="connsiteX6" fmla="*/ 1379930 w 1419102"/>
              <a:gd name="connsiteY6" fmla="*/ 376843 h 909234"/>
              <a:gd name="connsiteX7" fmla="*/ 1377430 w 1419102"/>
              <a:gd name="connsiteY7" fmla="*/ 372470 h 909234"/>
              <a:gd name="connsiteX8" fmla="*/ 1373263 w 1419102"/>
              <a:gd name="connsiteY8" fmla="*/ 369346 h 909234"/>
              <a:gd name="connsiteX9" fmla="*/ 1370833 w 1419102"/>
              <a:gd name="connsiteY9" fmla="*/ 364765 h 909234"/>
              <a:gd name="connsiteX10" fmla="*/ 1365902 w 1419102"/>
              <a:gd name="connsiteY10" fmla="*/ 362475 h 909234"/>
              <a:gd name="connsiteX11" fmla="*/ 1363680 w 1419102"/>
              <a:gd name="connsiteY11" fmla="*/ 357616 h 909234"/>
              <a:gd name="connsiteX12" fmla="*/ 1359860 w 1419102"/>
              <a:gd name="connsiteY12" fmla="*/ 354284 h 909234"/>
              <a:gd name="connsiteX13" fmla="*/ 1355276 w 1419102"/>
              <a:gd name="connsiteY13" fmla="*/ 351854 h 909234"/>
              <a:gd name="connsiteX14" fmla="*/ 1353054 w 1419102"/>
              <a:gd name="connsiteY14" fmla="*/ 346787 h 909234"/>
              <a:gd name="connsiteX15" fmla="*/ 1348401 w 1419102"/>
              <a:gd name="connsiteY15" fmla="*/ 344427 h 909234"/>
              <a:gd name="connsiteX16" fmla="*/ 1344026 w 1419102"/>
              <a:gd name="connsiteY16" fmla="*/ 341928 h 909234"/>
              <a:gd name="connsiteX17" fmla="*/ 1341178 w 1419102"/>
              <a:gd name="connsiteY17" fmla="*/ 337208 h 909234"/>
              <a:gd name="connsiteX18" fmla="*/ 1335831 w 1419102"/>
              <a:gd name="connsiteY18" fmla="*/ 336098 h 909234"/>
              <a:gd name="connsiteX19" fmla="*/ 1331872 w 1419102"/>
              <a:gd name="connsiteY19" fmla="*/ 332974 h 909234"/>
              <a:gd name="connsiteX20" fmla="*/ 1328469 w 1419102"/>
              <a:gd name="connsiteY20" fmla="*/ 328810 h 909234"/>
              <a:gd name="connsiteX21" fmla="*/ 1323678 w 1419102"/>
              <a:gd name="connsiteY21" fmla="*/ 327074 h 909234"/>
              <a:gd name="connsiteX22" fmla="*/ 1318886 w 1419102"/>
              <a:gd name="connsiteY22" fmla="*/ 325270 h 909234"/>
              <a:gd name="connsiteX23" fmla="*/ 1315066 w 1419102"/>
              <a:gd name="connsiteY23" fmla="*/ 321660 h 909234"/>
              <a:gd name="connsiteX24" fmla="*/ 1310552 w 1419102"/>
              <a:gd name="connsiteY24" fmla="*/ 319370 h 909234"/>
              <a:gd name="connsiteX25" fmla="*/ 1306177 w 1419102"/>
              <a:gd name="connsiteY25" fmla="*/ 316801 h 909234"/>
              <a:gd name="connsiteX26" fmla="*/ 1301246 w 1419102"/>
              <a:gd name="connsiteY26" fmla="*/ 315482 h 909234"/>
              <a:gd name="connsiteX27" fmla="*/ 1296801 w 1419102"/>
              <a:gd name="connsiteY27" fmla="*/ 312914 h 909234"/>
              <a:gd name="connsiteX28" fmla="*/ 1291315 w 1419102"/>
              <a:gd name="connsiteY28" fmla="*/ 312914 h 909234"/>
              <a:gd name="connsiteX29" fmla="*/ 1287009 w 1419102"/>
              <a:gd name="connsiteY29" fmla="*/ 310207 h 909234"/>
              <a:gd name="connsiteX30" fmla="*/ 1282217 w 1419102"/>
              <a:gd name="connsiteY30" fmla="*/ 308611 h 909234"/>
              <a:gd name="connsiteX31" fmla="*/ 1277425 w 1419102"/>
              <a:gd name="connsiteY31" fmla="*/ 307084 h 909234"/>
              <a:gd name="connsiteX32" fmla="*/ 1272564 w 1419102"/>
              <a:gd name="connsiteY32" fmla="*/ 305557 h 909234"/>
              <a:gd name="connsiteX33" fmla="*/ 1267911 w 1419102"/>
              <a:gd name="connsiteY33" fmla="*/ 303752 h 909234"/>
              <a:gd name="connsiteX34" fmla="*/ 1262702 w 1419102"/>
              <a:gd name="connsiteY34" fmla="*/ 303752 h 909234"/>
              <a:gd name="connsiteX35" fmla="*/ 1258535 w 1419102"/>
              <a:gd name="connsiteY35" fmla="*/ 300212 h 909234"/>
              <a:gd name="connsiteX36" fmla="*/ 1253813 w 1419102"/>
              <a:gd name="connsiteY36" fmla="*/ 298338 h 909234"/>
              <a:gd name="connsiteX37" fmla="*/ 1248535 w 1419102"/>
              <a:gd name="connsiteY37" fmla="*/ 298338 h 909234"/>
              <a:gd name="connsiteX38" fmla="*/ 1244021 w 1419102"/>
              <a:gd name="connsiteY38" fmla="*/ 295492 h 909234"/>
              <a:gd name="connsiteX39" fmla="*/ 1239090 w 1419102"/>
              <a:gd name="connsiteY39" fmla="*/ 294451 h 909234"/>
              <a:gd name="connsiteX40" fmla="*/ 1234090 w 1419102"/>
              <a:gd name="connsiteY40" fmla="*/ 293548 h 909234"/>
              <a:gd name="connsiteX41" fmla="*/ 1228812 w 1419102"/>
              <a:gd name="connsiteY41" fmla="*/ 293965 h 909234"/>
              <a:gd name="connsiteX42" fmla="*/ 1224367 w 1419102"/>
              <a:gd name="connsiteY42" fmla="*/ 290911 h 909234"/>
              <a:gd name="connsiteX43" fmla="*/ 1219506 w 1419102"/>
              <a:gd name="connsiteY43" fmla="*/ 289453 h 909234"/>
              <a:gd name="connsiteX44" fmla="*/ 1213950 w 1419102"/>
              <a:gd name="connsiteY44" fmla="*/ 291188 h 909234"/>
              <a:gd name="connsiteX45" fmla="*/ 1209505 w 1419102"/>
              <a:gd name="connsiteY45" fmla="*/ 287856 h 909234"/>
              <a:gd name="connsiteX46" fmla="*/ 1204088 w 1419102"/>
              <a:gd name="connsiteY46" fmla="*/ 289036 h 909234"/>
              <a:gd name="connsiteX47" fmla="*/ 1199435 w 1419102"/>
              <a:gd name="connsiteY47" fmla="*/ 286815 h 909234"/>
              <a:gd name="connsiteX48" fmla="*/ 1194921 w 1419102"/>
              <a:gd name="connsiteY48" fmla="*/ 283900 h 909234"/>
              <a:gd name="connsiteX49" fmla="*/ 1189296 w 1419102"/>
              <a:gd name="connsiteY49" fmla="*/ 285566 h 909234"/>
              <a:gd name="connsiteX50" fmla="*/ 1184851 w 1419102"/>
              <a:gd name="connsiteY50" fmla="*/ 282581 h 909234"/>
              <a:gd name="connsiteX51" fmla="*/ 1180268 w 1419102"/>
              <a:gd name="connsiteY51" fmla="*/ 280429 h 909234"/>
              <a:gd name="connsiteX52" fmla="*/ 1176309 w 1419102"/>
              <a:gd name="connsiteY52" fmla="*/ 281123 h 909234"/>
              <a:gd name="connsiteX53" fmla="*/ 1175059 w 1419102"/>
              <a:gd name="connsiteY53" fmla="*/ 279735 h 909234"/>
              <a:gd name="connsiteX54" fmla="*/ 1170128 w 1419102"/>
              <a:gd name="connsiteY54" fmla="*/ 276612 h 909234"/>
              <a:gd name="connsiteX55" fmla="*/ 1164920 w 1419102"/>
              <a:gd name="connsiteY55" fmla="*/ 274390 h 909234"/>
              <a:gd name="connsiteX56" fmla="*/ 1158669 w 1419102"/>
              <a:gd name="connsiteY56" fmla="*/ 274390 h 909234"/>
              <a:gd name="connsiteX57" fmla="*/ 1153252 w 1419102"/>
              <a:gd name="connsiteY57" fmla="*/ 272655 h 909234"/>
              <a:gd name="connsiteX58" fmla="*/ 1148877 w 1419102"/>
              <a:gd name="connsiteY58" fmla="*/ 268976 h 909234"/>
              <a:gd name="connsiteX59" fmla="*/ 1143877 w 1419102"/>
              <a:gd name="connsiteY59" fmla="*/ 266547 h 909234"/>
              <a:gd name="connsiteX60" fmla="*/ 1142905 w 1419102"/>
              <a:gd name="connsiteY60" fmla="*/ 266130 h 909234"/>
              <a:gd name="connsiteX61" fmla="*/ 1137002 w 1419102"/>
              <a:gd name="connsiteY61" fmla="*/ 262590 h 909234"/>
              <a:gd name="connsiteX62" fmla="*/ 1133599 w 1419102"/>
              <a:gd name="connsiteY62" fmla="*/ 258981 h 909234"/>
              <a:gd name="connsiteX63" fmla="*/ 1131654 w 1419102"/>
              <a:gd name="connsiteY63" fmla="*/ 253150 h 909234"/>
              <a:gd name="connsiteX64" fmla="*/ 1127279 w 1419102"/>
              <a:gd name="connsiteY64" fmla="*/ 249333 h 909234"/>
              <a:gd name="connsiteX65" fmla="*/ 1125890 w 1419102"/>
              <a:gd name="connsiteY65" fmla="*/ 243988 h 909234"/>
              <a:gd name="connsiteX66" fmla="*/ 1125334 w 1419102"/>
              <a:gd name="connsiteY66" fmla="*/ 239268 h 909234"/>
              <a:gd name="connsiteX67" fmla="*/ 1123251 w 1419102"/>
              <a:gd name="connsiteY67" fmla="*/ 235103 h 909234"/>
              <a:gd name="connsiteX68" fmla="*/ 1121584 w 1419102"/>
              <a:gd name="connsiteY68" fmla="*/ 230800 h 909234"/>
              <a:gd name="connsiteX69" fmla="*/ 1120959 w 1419102"/>
              <a:gd name="connsiteY69" fmla="*/ 229967 h 909234"/>
              <a:gd name="connsiteX70" fmla="*/ 1118945 w 1419102"/>
              <a:gd name="connsiteY70" fmla="*/ 229342 h 909234"/>
              <a:gd name="connsiteX71" fmla="*/ 1118945 w 1419102"/>
              <a:gd name="connsiteY71" fmla="*/ 224483 h 909234"/>
              <a:gd name="connsiteX72" fmla="*/ 1118945 w 1419102"/>
              <a:gd name="connsiteY72" fmla="*/ 219694 h 909234"/>
              <a:gd name="connsiteX73" fmla="*/ 1117348 w 1419102"/>
              <a:gd name="connsiteY73" fmla="*/ 215182 h 909234"/>
              <a:gd name="connsiteX74" fmla="*/ 1116723 w 1419102"/>
              <a:gd name="connsiteY74" fmla="*/ 210323 h 909234"/>
              <a:gd name="connsiteX75" fmla="*/ 1115889 w 1419102"/>
              <a:gd name="connsiteY75" fmla="*/ 205464 h 909234"/>
              <a:gd name="connsiteX76" fmla="*/ 1116375 w 1419102"/>
              <a:gd name="connsiteY76" fmla="*/ 200466 h 909234"/>
              <a:gd name="connsiteX77" fmla="*/ 1115820 w 1419102"/>
              <a:gd name="connsiteY77" fmla="*/ 195607 h 909234"/>
              <a:gd name="connsiteX78" fmla="*/ 1114570 w 1419102"/>
              <a:gd name="connsiteY78" fmla="*/ 190818 h 909234"/>
              <a:gd name="connsiteX79" fmla="*/ 1113736 w 1419102"/>
              <a:gd name="connsiteY79" fmla="*/ 185959 h 909234"/>
              <a:gd name="connsiteX80" fmla="*/ 1113736 w 1419102"/>
              <a:gd name="connsiteY80" fmla="*/ 181100 h 909234"/>
              <a:gd name="connsiteX81" fmla="*/ 1111861 w 1419102"/>
              <a:gd name="connsiteY81" fmla="*/ 176380 h 909234"/>
              <a:gd name="connsiteX82" fmla="*/ 1111236 w 1419102"/>
              <a:gd name="connsiteY82" fmla="*/ 171521 h 909234"/>
              <a:gd name="connsiteX83" fmla="*/ 1109708 w 1419102"/>
              <a:gd name="connsiteY83" fmla="*/ 166871 h 909234"/>
              <a:gd name="connsiteX84" fmla="*/ 1108181 w 1419102"/>
              <a:gd name="connsiteY84" fmla="*/ 162151 h 909234"/>
              <a:gd name="connsiteX85" fmla="*/ 1109570 w 1419102"/>
              <a:gd name="connsiteY85" fmla="*/ 156875 h 909234"/>
              <a:gd name="connsiteX86" fmla="*/ 1108944 w 1419102"/>
              <a:gd name="connsiteY86" fmla="*/ 152017 h 909234"/>
              <a:gd name="connsiteX87" fmla="*/ 1106722 w 1419102"/>
              <a:gd name="connsiteY87" fmla="*/ 147505 h 909234"/>
              <a:gd name="connsiteX88" fmla="*/ 1105264 w 1419102"/>
              <a:gd name="connsiteY88" fmla="*/ 142785 h 909234"/>
              <a:gd name="connsiteX89" fmla="*/ 1104708 w 1419102"/>
              <a:gd name="connsiteY89" fmla="*/ 137857 h 909234"/>
              <a:gd name="connsiteX90" fmla="*/ 1104083 w 1419102"/>
              <a:gd name="connsiteY90" fmla="*/ 132928 h 909234"/>
              <a:gd name="connsiteX91" fmla="*/ 1102416 w 1419102"/>
              <a:gd name="connsiteY91" fmla="*/ 128278 h 909234"/>
              <a:gd name="connsiteX92" fmla="*/ 1101791 w 1419102"/>
              <a:gd name="connsiteY92" fmla="*/ 123349 h 909234"/>
              <a:gd name="connsiteX93" fmla="*/ 1098319 w 1419102"/>
              <a:gd name="connsiteY93" fmla="*/ 119323 h 909234"/>
              <a:gd name="connsiteX94" fmla="*/ 1097138 w 1419102"/>
              <a:gd name="connsiteY94" fmla="*/ 114534 h 909234"/>
              <a:gd name="connsiteX95" fmla="*/ 1094291 w 1419102"/>
              <a:gd name="connsiteY95" fmla="*/ 110439 h 909234"/>
              <a:gd name="connsiteX96" fmla="*/ 1091999 w 1419102"/>
              <a:gd name="connsiteY96" fmla="*/ 105996 h 909234"/>
              <a:gd name="connsiteX97" fmla="*/ 1089638 w 1419102"/>
              <a:gd name="connsiteY97" fmla="*/ 101623 h 909234"/>
              <a:gd name="connsiteX98" fmla="*/ 1089638 w 1419102"/>
              <a:gd name="connsiteY98" fmla="*/ 96001 h 909234"/>
              <a:gd name="connsiteX99" fmla="*/ 1086235 w 1419102"/>
              <a:gd name="connsiteY99" fmla="*/ 92114 h 909234"/>
              <a:gd name="connsiteX100" fmla="*/ 1084499 w 1419102"/>
              <a:gd name="connsiteY100" fmla="*/ 87394 h 909234"/>
              <a:gd name="connsiteX101" fmla="*/ 1082277 w 1419102"/>
              <a:gd name="connsiteY101" fmla="*/ 82882 h 909234"/>
              <a:gd name="connsiteX102" fmla="*/ 1077415 w 1419102"/>
              <a:gd name="connsiteY102" fmla="*/ 80036 h 909234"/>
              <a:gd name="connsiteX103" fmla="*/ 1076304 w 1419102"/>
              <a:gd name="connsiteY103" fmla="*/ 74830 h 909234"/>
              <a:gd name="connsiteX104" fmla="*/ 1072068 w 1419102"/>
              <a:gd name="connsiteY104" fmla="*/ 71707 h 909234"/>
              <a:gd name="connsiteX105" fmla="*/ 1070193 w 1419102"/>
              <a:gd name="connsiteY105" fmla="*/ 66917 h 909234"/>
              <a:gd name="connsiteX106" fmla="*/ 1067415 w 1419102"/>
              <a:gd name="connsiteY106" fmla="*/ 62683 h 909234"/>
              <a:gd name="connsiteX107" fmla="*/ 1064359 w 1419102"/>
              <a:gd name="connsiteY107" fmla="*/ 58727 h 909234"/>
              <a:gd name="connsiteX108" fmla="*/ 1059914 w 1419102"/>
              <a:gd name="connsiteY108" fmla="*/ 56089 h 909234"/>
              <a:gd name="connsiteX109" fmla="*/ 1057275 w 1419102"/>
              <a:gd name="connsiteY109" fmla="*/ 51716 h 909234"/>
              <a:gd name="connsiteX110" fmla="*/ 1053525 w 1419102"/>
              <a:gd name="connsiteY110" fmla="*/ 48454 h 909234"/>
              <a:gd name="connsiteX111" fmla="*/ 1050678 w 1419102"/>
              <a:gd name="connsiteY111" fmla="*/ 44289 h 909234"/>
              <a:gd name="connsiteX112" fmla="*/ 1047553 w 1419102"/>
              <a:gd name="connsiteY112" fmla="*/ 40332 h 909234"/>
              <a:gd name="connsiteX113" fmla="*/ 1044011 w 1419102"/>
              <a:gd name="connsiteY113" fmla="*/ 36792 h 909234"/>
              <a:gd name="connsiteX114" fmla="*/ 1040538 w 1419102"/>
              <a:gd name="connsiteY114" fmla="*/ 33113 h 909234"/>
              <a:gd name="connsiteX115" fmla="*/ 1035330 w 1419102"/>
              <a:gd name="connsiteY115" fmla="*/ 31586 h 909234"/>
              <a:gd name="connsiteX116" fmla="*/ 1032274 w 1419102"/>
              <a:gd name="connsiteY116" fmla="*/ 27352 h 909234"/>
              <a:gd name="connsiteX117" fmla="*/ 1027274 w 1419102"/>
              <a:gd name="connsiteY117" fmla="*/ 25825 h 909234"/>
              <a:gd name="connsiteX118" fmla="*/ 1023176 w 1419102"/>
              <a:gd name="connsiteY118" fmla="*/ 22910 h 909234"/>
              <a:gd name="connsiteX119" fmla="*/ 1018940 w 1419102"/>
              <a:gd name="connsiteY119" fmla="*/ 20342 h 909234"/>
              <a:gd name="connsiteX120" fmla="*/ 1014704 w 1419102"/>
              <a:gd name="connsiteY120" fmla="*/ 17704 h 909234"/>
              <a:gd name="connsiteX121" fmla="*/ 1009773 w 1419102"/>
              <a:gd name="connsiteY121" fmla="*/ 16455 h 909234"/>
              <a:gd name="connsiteX122" fmla="*/ 1005675 w 1419102"/>
              <a:gd name="connsiteY122" fmla="*/ 13470 h 909234"/>
              <a:gd name="connsiteX123" fmla="*/ 1001578 w 1419102"/>
              <a:gd name="connsiteY123" fmla="*/ 10207 h 909234"/>
              <a:gd name="connsiteX124" fmla="*/ 996300 w 1419102"/>
              <a:gd name="connsiteY124" fmla="*/ 10207 h 909234"/>
              <a:gd name="connsiteX125" fmla="*/ 991716 w 1419102"/>
              <a:gd name="connsiteY125" fmla="*/ 8194 h 909234"/>
              <a:gd name="connsiteX126" fmla="*/ 987202 w 1419102"/>
              <a:gd name="connsiteY126" fmla="*/ 5904 h 909234"/>
              <a:gd name="connsiteX127" fmla="*/ 981855 w 1419102"/>
              <a:gd name="connsiteY127" fmla="*/ 6598 h 909234"/>
              <a:gd name="connsiteX128" fmla="*/ 977410 w 1419102"/>
              <a:gd name="connsiteY128" fmla="*/ 3683 h 909234"/>
              <a:gd name="connsiteX129" fmla="*/ 972410 w 1419102"/>
              <a:gd name="connsiteY129" fmla="*/ 3197 h 909234"/>
              <a:gd name="connsiteX130" fmla="*/ 967479 w 1419102"/>
              <a:gd name="connsiteY130" fmla="*/ 2433 h 909234"/>
              <a:gd name="connsiteX131" fmla="*/ 962618 w 1419102"/>
              <a:gd name="connsiteY131" fmla="*/ 837 h 909234"/>
              <a:gd name="connsiteX132" fmla="*/ 957479 w 1419102"/>
              <a:gd name="connsiteY132" fmla="*/ 2364 h 909234"/>
              <a:gd name="connsiteX133" fmla="*/ 952548 w 1419102"/>
              <a:gd name="connsiteY133" fmla="*/ 2780 h 909234"/>
              <a:gd name="connsiteX134" fmla="*/ 947548 w 1419102"/>
              <a:gd name="connsiteY134" fmla="*/ 837 h 909234"/>
              <a:gd name="connsiteX135" fmla="*/ 942547 w 1419102"/>
              <a:gd name="connsiteY135" fmla="*/ 4 h 909234"/>
              <a:gd name="connsiteX136" fmla="*/ 937547 w 1419102"/>
              <a:gd name="connsiteY136" fmla="*/ 4 h 909234"/>
              <a:gd name="connsiteX137" fmla="*/ 932547 w 1419102"/>
              <a:gd name="connsiteY137" fmla="*/ 976 h 909234"/>
              <a:gd name="connsiteX138" fmla="*/ 927963 w 1419102"/>
              <a:gd name="connsiteY138" fmla="*/ 3960 h 909234"/>
              <a:gd name="connsiteX139" fmla="*/ 922894 w 1419102"/>
              <a:gd name="connsiteY139" fmla="*/ 3960 h 909234"/>
              <a:gd name="connsiteX140" fmla="*/ 917754 w 1419102"/>
              <a:gd name="connsiteY140" fmla="*/ 3960 h 909234"/>
              <a:gd name="connsiteX141" fmla="*/ 912893 w 1419102"/>
              <a:gd name="connsiteY141" fmla="*/ 5071 h 909234"/>
              <a:gd name="connsiteX142" fmla="*/ 908518 w 1419102"/>
              <a:gd name="connsiteY142" fmla="*/ 7917 h 909234"/>
              <a:gd name="connsiteX143" fmla="*/ 903726 w 1419102"/>
              <a:gd name="connsiteY143" fmla="*/ 9374 h 909234"/>
              <a:gd name="connsiteX144" fmla="*/ 899420 w 1419102"/>
              <a:gd name="connsiteY144" fmla="*/ 11873 h 909234"/>
              <a:gd name="connsiteX145" fmla="*/ 894281 w 1419102"/>
              <a:gd name="connsiteY145" fmla="*/ 12567 h 909234"/>
              <a:gd name="connsiteX146" fmla="*/ 890392 w 1419102"/>
              <a:gd name="connsiteY146" fmla="*/ 15899 h 909234"/>
              <a:gd name="connsiteX147" fmla="*/ 886086 w 1419102"/>
              <a:gd name="connsiteY147" fmla="*/ 18398 h 909234"/>
              <a:gd name="connsiteX148" fmla="*/ 881433 w 1419102"/>
              <a:gd name="connsiteY148" fmla="*/ 20133 h 909234"/>
              <a:gd name="connsiteX149" fmla="*/ 876224 w 1419102"/>
              <a:gd name="connsiteY149" fmla="*/ 21313 h 909234"/>
              <a:gd name="connsiteX150" fmla="*/ 872474 w 1419102"/>
              <a:gd name="connsiteY150" fmla="*/ 24715 h 909234"/>
              <a:gd name="connsiteX151" fmla="*/ 867891 w 1419102"/>
              <a:gd name="connsiteY151" fmla="*/ 27005 h 909234"/>
              <a:gd name="connsiteX152" fmla="*/ 865252 w 1419102"/>
              <a:gd name="connsiteY152" fmla="*/ 31656 h 909234"/>
              <a:gd name="connsiteX153" fmla="*/ 861849 w 1419102"/>
              <a:gd name="connsiteY153" fmla="*/ 35404 h 909234"/>
              <a:gd name="connsiteX154" fmla="*/ 857682 w 1419102"/>
              <a:gd name="connsiteY154" fmla="*/ 38111 h 909234"/>
              <a:gd name="connsiteX155" fmla="*/ 854001 w 1419102"/>
              <a:gd name="connsiteY155" fmla="*/ 41512 h 909234"/>
              <a:gd name="connsiteX156" fmla="*/ 849070 w 1419102"/>
              <a:gd name="connsiteY156" fmla="*/ 43664 h 909234"/>
              <a:gd name="connsiteX157" fmla="*/ 847334 w 1419102"/>
              <a:gd name="connsiteY157" fmla="*/ 48870 h 909234"/>
              <a:gd name="connsiteX158" fmla="*/ 842751 w 1419102"/>
              <a:gd name="connsiteY158" fmla="*/ 51438 h 909234"/>
              <a:gd name="connsiteX159" fmla="*/ 839139 w 1419102"/>
              <a:gd name="connsiteY159" fmla="*/ 54909 h 909234"/>
              <a:gd name="connsiteX160" fmla="*/ 836084 w 1419102"/>
              <a:gd name="connsiteY160" fmla="*/ 58865 h 909234"/>
              <a:gd name="connsiteX161" fmla="*/ 832195 w 1419102"/>
              <a:gd name="connsiteY161" fmla="*/ 62197 h 909234"/>
              <a:gd name="connsiteX162" fmla="*/ 830319 w 1419102"/>
              <a:gd name="connsiteY162" fmla="*/ 67125 h 909234"/>
              <a:gd name="connsiteX163" fmla="*/ 826708 w 1419102"/>
              <a:gd name="connsiteY163" fmla="*/ 70596 h 909234"/>
              <a:gd name="connsiteX164" fmla="*/ 824555 w 1419102"/>
              <a:gd name="connsiteY164" fmla="*/ 75316 h 909234"/>
              <a:gd name="connsiteX165" fmla="*/ 822194 w 1419102"/>
              <a:gd name="connsiteY165" fmla="*/ 79828 h 909234"/>
              <a:gd name="connsiteX166" fmla="*/ 817055 w 1419102"/>
              <a:gd name="connsiteY166" fmla="*/ 82118 h 909234"/>
              <a:gd name="connsiteX167" fmla="*/ 813860 w 1419102"/>
              <a:gd name="connsiteY167" fmla="*/ 85936 h 909234"/>
              <a:gd name="connsiteX168" fmla="*/ 811221 w 1419102"/>
              <a:gd name="connsiteY168" fmla="*/ 90240 h 909234"/>
              <a:gd name="connsiteX169" fmla="*/ 808652 w 1419102"/>
              <a:gd name="connsiteY169" fmla="*/ 94543 h 909234"/>
              <a:gd name="connsiteX170" fmla="*/ 804207 w 1419102"/>
              <a:gd name="connsiteY170" fmla="*/ 97389 h 909234"/>
              <a:gd name="connsiteX171" fmla="*/ 801360 w 1419102"/>
              <a:gd name="connsiteY171" fmla="*/ 101207 h 909234"/>
              <a:gd name="connsiteX172" fmla="*/ 797262 w 1419102"/>
              <a:gd name="connsiteY172" fmla="*/ 103983 h 909234"/>
              <a:gd name="connsiteX173" fmla="*/ 792609 w 1419102"/>
              <a:gd name="connsiteY173" fmla="*/ 106274 h 909234"/>
              <a:gd name="connsiteX174" fmla="*/ 788165 w 1419102"/>
              <a:gd name="connsiteY174" fmla="*/ 109189 h 909234"/>
              <a:gd name="connsiteX175" fmla="*/ 783095 w 1419102"/>
              <a:gd name="connsiteY175" fmla="*/ 110578 h 909234"/>
              <a:gd name="connsiteX176" fmla="*/ 777678 w 1419102"/>
              <a:gd name="connsiteY176" fmla="*/ 110578 h 909234"/>
              <a:gd name="connsiteX177" fmla="*/ 772955 w 1419102"/>
              <a:gd name="connsiteY177" fmla="*/ 113076 h 909234"/>
              <a:gd name="connsiteX178" fmla="*/ 768025 w 1419102"/>
              <a:gd name="connsiteY178" fmla="*/ 115089 h 909234"/>
              <a:gd name="connsiteX179" fmla="*/ 762747 w 1419102"/>
              <a:gd name="connsiteY179" fmla="*/ 115089 h 909234"/>
              <a:gd name="connsiteX180" fmla="*/ 757955 w 1419102"/>
              <a:gd name="connsiteY180" fmla="*/ 117658 h 909234"/>
              <a:gd name="connsiteX181" fmla="*/ 752746 w 1419102"/>
              <a:gd name="connsiteY181" fmla="*/ 117658 h 909234"/>
              <a:gd name="connsiteX182" fmla="*/ 747399 w 1419102"/>
              <a:gd name="connsiteY182" fmla="*/ 116825 h 909234"/>
              <a:gd name="connsiteX183" fmla="*/ 742676 w 1419102"/>
              <a:gd name="connsiteY183" fmla="*/ 119393 h 909234"/>
              <a:gd name="connsiteX184" fmla="*/ 737398 w 1419102"/>
              <a:gd name="connsiteY184" fmla="*/ 118907 h 909234"/>
              <a:gd name="connsiteX185" fmla="*/ 732745 w 1419102"/>
              <a:gd name="connsiteY185" fmla="*/ 122308 h 909234"/>
              <a:gd name="connsiteX186" fmla="*/ 727536 w 1419102"/>
              <a:gd name="connsiteY186" fmla="*/ 121822 h 909234"/>
              <a:gd name="connsiteX187" fmla="*/ 722258 w 1419102"/>
              <a:gd name="connsiteY187" fmla="*/ 120851 h 909234"/>
              <a:gd name="connsiteX188" fmla="*/ 717189 w 1419102"/>
              <a:gd name="connsiteY188" fmla="*/ 121267 h 909234"/>
              <a:gd name="connsiteX189" fmla="*/ 712189 w 1419102"/>
              <a:gd name="connsiteY189" fmla="*/ 122100 h 909234"/>
              <a:gd name="connsiteX190" fmla="*/ 707258 w 1419102"/>
              <a:gd name="connsiteY190" fmla="*/ 124599 h 909234"/>
              <a:gd name="connsiteX191" fmla="*/ 702119 w 1419102"/>
              <a:gd name="connsiteY191" fmla="*/ 124113 h 909234"/>
              <a:gd name="connsiteX192" fmla="*/ 697049 w 1419102"/>
              <a:gd name="connsiteY192" fmla="*/ 124113 h 909234"/>
              <a:gd name="connsiteX193" fmla="*/ 691910 w 1419102"/>
              <a:gd name="connsiteY193" fmla="*/ 123696 h 909234"/>
              <a:gd name="connsiteX194" fmla="*/ 686840 w 1419102"/>
              <a:gd name="connsiteY194" fmla="*/ 125501 h 909234"/>
              <a:gd name="connsiteX195" fmla="*/ 681701 w 1419102"/>
              <a:gd name="connsiteY195" fmla="*/ 123280 h 909234"/>
              <a:gd name="connsiteX196" fmla="*/ 676631 w 1419102"/>
              <a:gd name="connsiteY196" fmla="*/ 124946 h 909234"/>
              <a:gd name="connsiteX197" fmla="*/ 671561 w 1419102"/>
              <a:gd name="connsiteY197" fmla="*/ 126195 h 909234"/>
              <a:gd name="connsiteX198" fmla="*/ 666422 w 1419102"/>
              <a:gd name="connsiteY198" fmla="*/ 126542 h 909234"/>
              <a:gd name="connsiteX199" fmla="*/ 661422 w 1419102"/>
              <a:gd name="connsiteY199" fmla="*/ 124321 h 909234"/>
              <a:gd name="connsiteX200" fmla="*/ 656352 w 1419102"/>
              <a:gd name="connsiteY200" fmla="*/ 125640 h 909234"/>
              <a:gd name="connsiteX201" fmla="*/ 651283 w 1419102"/>
              <a:gd name="connsiteY201" fmla="*/ 125640 h 909234"/>
              <a:gd name="connsiteX202" fmla="*/ 646352 w 1419102"/>
              <a:gd name="connsiteY202" fmla="*/ 123419 h 909234"/>
              <a:gd name="connsiteX203" fmla="*/ 641421 w 1419102"/>
              <a:gd name="connsiteY203" fmla="*/ 122586 h 909234"/>
              <a:gd name="connsiteX204" fmla="*/ 636421 w 1419102"/>
              <a:gd name="connsiteY204" fmla="*/ 122031 h 909234"/>
              <a:gd name="connsiteX205" fmla="*/ 631421 w 1419102"/>
              <a:gd name="connsiteY205" fmla="*/ 122031 h 909234"/>
              <a:gd name="connsiteX206" fmla="*/ 626281 w 1419102"/>
              <a:gd name="connsiteY206" fmla="*/ 122516 h 909234"/>
              <a:gd name="connsiteX207" fmla="*/ 621490 w 1419102"/>
              <a:gd name="connsiteY207" fmla="*/ 120365 h 909234"/>
              <a:gd name="connsiteX208" fmla="*/ 616420 w 1419102"/>
              <a:gd name="connsiteY208" fmla="*/ 120851 h 909234"/>
              <a:gd name="connsiteX209" fmla="*/ 611489 w 1419102"/>
              <a:gd name="connsiteY209" fmla="*/ 119671 h 909234"/>
              <a:gd name="connsiteX210" fmla="*/ 606350 w 1419102"/>
              <a:gd name="connsiteY210" fmla="*/ 120156 h 909234"/>
              <a:gd name="connsiteX211" fmla="*/ 601627 w 1419102"/>
              <a:gd name="connsiteY211" fmla="*/ 118005 h 909234"/>
              <a:gd name="connsiteX212" fmla="*/ 596280 w 1419102"/>
              <a:gd name="connsiteY212" fmla="*/ 119115 h 909234"/>
              <a:gd name="connsiteX213" fmla="*/ 591280 w 1419102"/>
              <a:gd name="connsiteY213" fmla="*/ 118699 h 909234"/>
              <a:gd name="connsiteX214" fmla="*/ 586349 w 1419102"/>
              <a:gd name="connsiteY214" fmla="*/ 117658 h 909234"/>
              <a:gd name="connsiteX215" fmla="*/ 581418 w 1419102"/>
              <a:gd name="connsiteY215" fmla="*/ 116339 h 909234"/>
              <a:gd name="connsiteX216" fmla="*/ 576418 w 1419102"/>
              <a:gd name="connsiteY216" fmla="*/ 115853 h 909234"/>
              <a:gd name="connsiteX217" fmla="*/ 572043 w 1419102"/>
              <a:gd name="connsiteY217" fmla="*/ 112313 h 909234"/>
              <a:gd name="connsiteX218" fmla="*/ 566834 w 1419102"/>
              <a:gd name="connsiteY218" fmla="*/ 112313 h 909234"/>
              <a:gd name="connsiteX219" fmla="*/ 562389 w 1419102"/>
              <a:gd name="connsiteY219" fmla="*/ 109328 h 909234"/>
              <a:gd name="connsiteX220" fmla="*/ 557667 w 1419102"/>
              <a:gd name="connsiteY220" fmla="*/ 107662 h 909234"/>
              <a:gd name="connsiteX221" fmla="*/ 552667 w 1419102"/>
              <a:gd name="connsiteY221" fmla="*/ 106968 h 909234"/>
              <a:gd name="connsiteX222" fmla="*/ 548153 w 1419102"/>
              <a:gd name="connsiteY222" fmla="*/ 104608 h 909234"/>
              <a:gd name="connsiteX223" fmla="*/ 542736 w 1419102"/>
              <a:gd name="connsiteY223" fmla="*/ 105025 h 909234"/>
              <a:gd name="connsiteX224" fmla="*/ 538499 w 1419102"/>
              <a:gd name="connsiteY224" fmla="*/ 101832 h 909234"/>
              <a:gd name="connsiteX225" fmla="*/ 533846 w 1419102"/>
              <a:gd name="connsiteY225" fmla="*/ 99957 h 909234"/>
              <a:gd name="connsiteX226" fmla="*/ 528985 w 1419102"/>
              <a:gd name="connsiteY226" fmla="*/ 98708 h 909234"/>
              <a:gd name="connsiteX227" fmla="*/ 523637 w 1419102"/>
              <a:gd name="connsiteY227" fmla="*/ 98708 h 909234"/>
              <a:gd name="connsiteX228" fmla="*/ 519748 w 1419102"/>
              <a:gd name="connsiteY228" fmla="*/ 95376 h 909234"/>
              <a:gd name="connsiteX229" fmla="*/ 515304 w 1419102"/>
              <a:gd name="connsiteY229" fmla="*/ 93086 h 909234"/>
              <a:gd name="connsiteX230" fmla="*/ 513290 w 1419102"/>
              <a:gd name="connsiteY230" fmla="*/ 87949 h 909234"/>
              <a:gd name="connsiteX231" fmla="*/ 509192 w 1419102"/>
              <a:gd name="connsiteY231" fmla="*/ 84964 h 909234"/>
              <a:gd name="connsiteX232" fmla="*/ 504539 w 1419102"/>
              <a:gd name="connsiteY232" fmla="*/ 82604 h 909234"/>
              <a:gd name="connsiteX233" fmla="*/ 500720 w 1419102"/>
              <a:gd name="connsiteY233" fmla="*/ 79411 h 909234"/>
              <a:gd name="connsiteX234" fmla="*/ 497455 w 1419102"/>
              <a:gd name="connsiteY234" fmla="*/ 75455 h 909234"/>
              <a:gd name="connsiteX235" fmla="*/ 494122 w 1419102"/>
              <a:gd name="connsiteY235" fmla="*/ 71568 h 909234"/>
              <a:gd name="connsiteX236" fmla="*/ 488844 w 1419102"/>
              <a:gd name="connsiteY236" fmla="*/ 70249 h 909234"/>
              <a:gd name="connsiteX237" fmla="*/ 484538 w 1419102"/>
              <a:gd name="connsiteY237" fmla="*/ 67681 h 909234"/>
              <a:gd name="connsiteX238" fmla="*/ 481552 w 1419102"/>
              <a:gd name="connsiteY238" fmla="*/ 62961 h 909234"/>
              <a:gd name="connsiteX239" fmla="*/ 475996 w 1419102"/>
              <a:gd name="connsiteY239" fmla="*/ 62475 h 909234"/>
              <a:gd name="connsiteX240" fmla="*/ 472038 w 1419102"/>
              <a:gd name="connsiteY240" fmla="*/ 59282 h 909234"/>
              <a:gd name="connsiteX241" fmla="*/ 467940 w 1419102"/>
              <a:gd name="connsiteY241" fmla="*/ 56228 h 909234"/>
              <a:gd name="connsiteX242" fmla="*/ 463148 w 1419102"/>
              <a:gd name="connsiteY242" fmla="*/ 54631 h 909234"/>
              <a:gd name="connsiteX243" fmla="*/ 457870 w 1419102"/>
              <a:gd name="connsiteY243" fmla="*/ 54215 h 909234"/>
              <a:gd name="connsiteX244" fmla="*/ 453773 w 1419102"/>
              <a:gd name="connsiteY244" fmla="*/ 51022 h 909234"/>
              <a:gd name="connsiteX245" fmla="*/ 449120 w 1419102"/>
              <a:gd name="connsiteY245" fmla="*/ 48939 h 909234"/>
              <a:gd name="connsiteX246" fmla="*/ 444119 w 1419102"/>
              <a:gd name="connsiteY246" fmla="*/ 48106 h 909234"/>
              <a:gd name="connsiteX247" fmla="*/ 439675 w 1419102"/>
              <a:gd name="connsiteY247" fmla="*/ 45330 h 909234"/>
              <a:gd name="connsiteX248" fmla="*/ 434188 w 1419102"/>
              <a:gd name="connsiteY248" fmla="*/ 46163 h 909234"/>
              <a:gd name="connsiteX249" fmla="*/ 429397 w 1419102"/>
              <a:gd name="connsiteY249" fmla="*/ 44705 h 909234"/>
              <a:gd name="connsiteX250" fmla="*/ 424674 w 1419102"/>
              <a:gd name="connsiteY250" fmla="*/ 42345 h 909234"/>
              <a:gd name="connsiteX251" fmla="*/ 419743 w 1419102"/>
              <a:gd name="connsiteY251" fmla="*/ 41859 h 909234"/>
              <a:gd name="connsiteX252" fmla="*/ 414535 w 1419102"/>
              <a:gd name="connsiteY252" fmla="*/ 42831 h 909234"/>
              <a:gd name="connsiteX253" fmla="*/ 409465 w 1419102"/>
              <a:gd name="connsiteY253" fmla="*/ 42831 h 909234"/>
              <a:gd name="connsiteX254" fmla="*/ 404465 w 1419102"/>
              <a:gd name="connsiteY254" fmla="*/ 42831 h 909234"/>
              <a:gd name="connsiteX255" fmla="*/ 399395 w 1419102"/>
              <a:gd name="connsiteY255" fmla="*/ 41721 h 909234"/>
              <a:gd name="connsiteX256" fmla="*/ 394395 w 1419102"/>
              <a:gd name="connsiteY256" fmla="*/ 43178 h 909234"/>
              <a:gd name="connsiteX257" fmla="*/ 389325 w 1419102"/>
              <a:gd name="connsiteY257" fmla="*/ 41859 h 909234"/>
              <a:gd name="connsiteX258" fmla="*/ 384325 w 1419102"/>
              <a:gd name="connsiteY258" fmla="*/ 42276 h 909234"/>
              <a:gd name="connsiteX259" fmla="*/ 379186 w 1419102"/>
              <a:gd name="connsiteY259" fmla="*/ 42276 h 909234"/>
              <a:gd name="connsiteX260" fmla="*/ 374463 w 1419102"/>
              <a:gd name="connsiteY260" fmla="*/ 44983 h 909234"/>
              <a:gd name="connsiteX261" fmla="*/ 369255 w 1419102"/>
              <a:gd name="connsiteY261" fmla="*/ 44428 h 909234"/>
              <a:gd name="connsiteX262" fmla="*/ 364185 w 1419102"/>
              <a:gd name="connsiteY262" fmla="*/ 44428 h 909234"/>
              <a:gd name="connsiteX263" fmla="*/ 359532 w 1419102"/>
              <a:gd name="connsiteY263" fmla="*/ 46788 h 909234"/>
              <a:gd name="connsiteX264" fmla="*/ 354879 w 1419102"/>
              <a:gd name="connsiteY264" fmla="*/ 48801 h 909234"/>
              <a:gd name="connsiteX265" fmla="*/ 350087 w 1419102"/>
              <a:gd name="connsiteY265" fmla="*/ 50189 h 909234"/>
              <a:gd name="connsiteX266" fmla="*/ 345295 w 1419102"/>
              <a:gd name="connsiteY266" fmla="*/ 51716 h 909234"/>
              <a:gd name="connsiteX267" fmla="*/ 340712 w 1419102"/>
              <a:gd name="connsiteY267" fmla="*/ 53729 h 909234"/>
              <a:gd name="connsiteX268" fmla="*/ 335989 w 1419102"/>
              <a:gd name="connsiteY268" fmla="*/ 55534 h 909234"/>
              <a:gd name="connsiteX269" fmla="*/ 331267 w 1419102"/>
              <a:gd name="connsiteY269" fmla="*/ 57338 h 909234"/>
              <a:gd name="connsiteX270" fmla="*/ 326405 w 1419102"/>
              <a:gd name="connsiteY270" fmla="*/ 58727 h 909234"/>
              <a:gd name="connsiteX271" fmla="*/ 322030 w 1419102"/>
              <a:gd name="connsiteY271" fmla="*/ 61295 h 909234"/>
              <a:gd name="connsiteX272" fmla="*/ 317933 w 1419102"/>
              <a:gd name="connsiteY272" fmla="*/ 64280 h 909234"/>
              <a:gd name="connsiteX273" fmla="*/ 312793 w 1419102"/>
              <a:gd name="connsiteY273" fmla="*/ 65529 h 909234"/>
              <a:gd name="connsiteX274" fmla="*/ 309182 w 1419102"/>
              <a:gd name="connsiteY274" fmla="*/ 69347 h 909234"/>
              <a:gd name="connsiteX275" fmla="*/ 305224 w 1419102"/>
              <a:gd name="connsiteY275" fmla="*/ 72401 h 909234"/>
              <a:gd name="connsiteX276" fmla="*/ 301335 w 1419102"/>
              <a:gd name="connsiteY276" fmla="*/ 75594 h 909234"/>
              <a:gd name="connsiteX277" fmla="*/ 296890 w 1419102"/>
              <a:gd name="connsiteY277" fmla="*/ 78023 h 909234"/>
              <a:gd name="connsiteX278" fmla="*/ 293140 w 1419102"/>
              <a:gd name="connsiteY278" fmla="*/ 81355 h 909234"/>
              <a:gd name="connsiteX279" fmla="*/ 289181 w 1419102"/>
              <a:gd name="connsiteY279" fmla="*/ 84479 h 909234"/>
              <a:gd name="connsiteX280" fmla="*/ 284806 w 1419102"/>
              <a:gd name="connsiteY280" fmla="*/ 87116 h 909234"/>
              <a:gd name="connsiteX281" fmla="*/ 282167 w 1419102"/>
              <a:gd name="connsiteY281" fmla="*/ 91697 h 909234"/>
              <a:gd name="connsiteX282" fmla="*/ 278486 w 1419102"/>
              <a:gd name="connsiteY282" fmla="*/ 95029 h 909234"/>
              <a:gd name="connsiteX283" fmla="*/ 274042 w 1419102"/>
              <a:gd name="connsiteY283" fmla="*/ 97736 h 909234"/>
              <a:gd name="connsiteX284" fmla="*/ 271194 w 1419102"/>
              <a:gd name="connsiteY284" fmla="*/ 101970 h 909234"/>
              <a:gd name="connsiteX285" fmla="*/ 266263 w 1419102"/>
              <a:gd name="connsiteY285" fmla="*/ 104400 h 909234"/>
              <a:gd name="connsiteX286" fmla="*/ 263069 w 1419102"/>
              <a:gd name="connsiteY286" fmla="*/ 108356 h 909234"/>
              <a:gd name="connsiteX287" fmla="*/ 260708 w 1419102"/>
              <a:gd name="connsiteY287" fmla="*/ 112938 h 909234"/>
              <a:gd name="connsiteX288" fmla="*/ 257235 w 1419102"/>
              <a:gd name="connsiteY288" fmla="*/ 116686 h 909234"/>
              <a:gd name="connsiteX289" fmla="*/ 256332 w 1419102"/>
              <a:gd name="connsiteY289" fmla="*/ 122169 h 909234"/>
              <a:gd name="connsiteX290" fmla="*/ 253763 w 1419102"/>
              <a:gd name="connsiteY290" fmla="*/ 126473 h 909234"/>
              <a:gd name="connsiteX291" fmla="*/ 248693 w 1419102"/>
              <a:gd name="connsiteY291" fmla="*/ 129319 h 909234"/>
              <a:gd name="connsiteX292" fmla="*/ 246471 w 1419102"/>
              <a:gd name="connsiteY292" fmla="*/ 133900 h 909234"/>
              <a:gd name="connsiteX293" fmla="*/ 245360 w 1419102"/>
              <a:gd name="connsiteY293" fmla="*/ 139106 h 909234"/>
              <a:gd name="connsiteX294" fmla="*/ 241332 w 1419102"/>
              <a:gd name="connsiteY294" fmla="*/ 142785 h 909234"/>
              <a:gd name="connsiteX295" fmla="*/ 241332 w 1419102"/>
              <a:gd name="connsiteY295" fmla="*/ 148477 h 909234"/>
              <a:gd name="connsiteX296" fmla="*/ 237304 w 1419102"/>
              <a:gd name="connsiteY296" fmla="*/ 152225 h 909234"/>
              <a:gd name="connsiteX297" fmla="*/ 235012 w 1419102"/>
              <a:gd name="connsiteY297" fmla="*/ 156806 h 909234"/>
              <a:gd name="connsiteX298" fmla="*/ 233970 w 1419102"/>
              <a:gd name="connsiteY298" fmla="*/ 161873 h 909234"/>
              <a:gd name="connsiteX299" fmla="*/ 233484 w 1419102"/>
              <a:gd name="connsiteY299" fmla="*/ 167079 h 909234"/>
              <a:gd name="connsiteX300" fmla="*/ 229734 w 1419102"/>
              <a:gd name="connsiteY300" fmla="*/ 171174 h 909234"/>
              <a:gd name="connsiteX301" fmla="*/ 229734 w 1419102"/>
              <a:gd name="connsiteY301" fmla="*/ 176519 h 909234"/>
              <a:gd name="connsiteX302" fmla="*/ 229248 w 1419102"/>
              <a:gd name="connsiteY302" fmla="*/ 181586 h 909234"/>
              <a:gd name="connsiteX303" fmla="*/ 225775 w 1419102"/>
              <a:gd name="connsiteY303" fmla="*/ 185959 h 909234"/>
              <a:gd name="connsiteX304" fmla="*/ 226192 w 1419102"/>
              <a:gd name="connsiteY304" fmla="*/ 191304 h 909234"/>
              <a:gd name="connsiteX305" fmla="*/ 224108 w 1419102"/>
              <a:gd name="connsiteY305" fmla="*/ 196024 h 909234"/>
              <a:gd name="connsiteX306" fmla="*/ 223622 w 1419102"/>
              <a:gd name="connsiteY306" fmla="*/ 201091 h 909234"/>
              <a:gd name="connsiteX307" fmla="*/ 223136 w 1419102"/>
              <a:gd name="connsiteY307" fmla="*/ 206158 h 909234"/>
              <a:gd name="connsiteX308" fmla="*/ 223622 w 1419102"/>
              <a:gd name="connsiteY308" fmla="*/ 211295 h 909234"/>
              <a:gd name="connsiteX309" fmla="*/ 221539 w 1419102"/>
              <a:gd name="connsiteY309" fmla="*/ 216223 h 909234"/>
              <a:gd name="connsiteX310" fmla="*/ 220844 w 1419102"/>
              <a:gd name="connsiteY310" fmla="*/ 221221 h 909234"/>
              <a:gd name="connsiteX311" fmla="*/ 221956 w 1419102"/>
              <a:gd name="connsiteY311" fmla="*/ 226218 h 909234"/>
              <a:gd name="connsiteX312" fmla="*/ 220636 w 1419102"/>
              <a:gd name="connsiteY312" fmla="*/ 231077 h 909234"/>
              <a:gd name="connsiteX313" fmla="*/ 220636 w 1419102"/>
              <a:gd name="connsiteY313" fmla="*/ 236005 h 909234"/>
              <a:gd name="connsiteX314" fmla="*/ 219733 w 1419102"/>
              <a:gd name="connsiteY314" fmla="*/ 240934 h 909234"/>
              <a:gd name="connsiteX315" fmla="*/ 221678 w 1419102"/>
              <a:gd name="connsiteY315" fmla="*/ 245793 h 909234"/>
              <a:gd name="connsiteX316" fmla="*/ 222372 w 1419102"/>
              <a:gd name="connsiteY316" fmla="*/ 250651 h 909234"/>
              <a:gd name="connsiteX317" fmla="*/ 222372 w 1419102"/>
              <a:gd name="connsiteY317" fmla="*/ 255510 h 909234"/>
              <a:gd name="connsiteX318" fmla="*/ 221122 w 1419102"/>
              <a:gd name="connsiteY318" fmla="*/ 260508 h 909234"/>
              <a:gd name="connsiteX319" fmla="*/ 222581 w 1419102"/>
              <a:gd name="connsiteY319" fmla="*/ 265297 h 909234"/>
              <a:gd name="connsiteX320" fmla="*/ 223831 w 1419102"/>
              <a:gd name="connsiteY320" fmla="*/ 270087 h 909234"/>
              <a:gd name="connsiteX321" fmla="*/ 224247 w 1419102"/>
              <a:gd name="connsiteY321" fmla="*/ 275015 h 909234"/>
              <a:gd name="connsiteX322" fmla="*/ 223067 w 1419102"/>
              <a:gd name="connsiteY322" fmla="*/ 280013 h 909234"/>
              <a:gd name="connsiteX323" fmla="*/ 223067 w 1419102"/>
              <a:gd name="connsiteY323" fmla="*/ 285635 h 909234"/>
              <a:gd name="connsiteX324" fmla="*/ 225150 w 1419102"/>
              <a:gd name="connsiteY324" fmla="*/ 291258 h 909234"/>
              <a:gd name="connsiteX325" fmla="*/ 225845 w 1419102"/>
              <a:gd name="connsiteY325" fmla="*/ 287995 h 909234"/>
              <a:gd name="connsiteX326" fmla="*/ 224525 w 1419102"/>
              <a:gd name="connsiteY326" fmla="*/ 293201 h 909234"/>
              <a:gd name="connsiteX327" fmla="*/ 224525 w 1419102"/>
              <a:gd name="connsiteY327" fmla="*/ 297296 h 909234"/>
              <a:gd name="connsiteX328" fmla="*/ 222650 w 1419102"/>
              <a:gd name="connsiteY328" fmla="*/ 301600 h 909234"/>
              <a:gd name="connsiteX329" fmla="*/ 219803 w 1419102"/>
              <a:gd name="connsiteY329" fmla="*/ 303752 h 909234"/>
              <a:gd name="connsiteX330" fmla="*/ 218067 w 1419102"/>
              <a:gd name="connsiteY330" fmla="*/ 307639 h 909234"/>
              <a:gd name="connsiteX331" fmla="*/ 216816 w 1419102"/>
              <a:gd name="connsiteY331" fmla="*/ 308333 h 909234"/>
              <a:gd name="connsiteX332" fmla="*/ 214802 w 1419102"/>
              <a:gd name="connsiteY332" fmla="*/ 312984 h 909234"/>
              <a:gd name="connsiteX333" fmla="*/ 212302 w 1419102"/>
              <a:gd name="connsiteY333" fmla="*/ 317287 h 909234"/>
              <a:gd name="connsiteX334" fmla="*/ 210149 w 1419102"/>
              <a:gd name="connsiteY334" fmla="*/ 319370 h 909234"/>
              <a:gd name="connsiteX335" fmla="*/ 207094 w 1419102"/>
              <a:gd name="connsiteY335" fmla="*/ 321938 h 909234"/>
              <a:gd name="connsiteX336" fmla="*/ 203691 w 1419102"/>
              <a:gd name="connsiteY336" fmla="*/ 324020 h 909234"/>
              <a:gd name="connsiteX337" fmla="*/ 200635 w 1419102"/>
              <a:gd name="connsiteY337" fmla="*/ 328115 h 909234"/>
              <a:gd name="connsiteX338" fmla="*/ 196538 w 1419102"/>
              <a:gd name="connsiteY338" fmla="*/ 330892 h 909234"/>
              <a:gd name="connsiteX339" fmla="*/ 192371 w 1419102"/>
              <a:gd name="connsiteY339" fmla="*/ 333530 h 909234"/>
              <a:gd name="connsiteX340" fmla="*/ 187718 w 1419102"/>
              <a:gd name="connsiteY340" fmla="*/ 335751 h 909234"/>
              <a:gd name="connsiteX341" fmla="*/ 183412 w 1419102"/>
              <a:gd name="connsiteY341" fmla="*/ 338250 h 909234"/>
              <a:gd name="connsiteX342" fmla="*/ 180217 w 1419102"/>
              <a:gd name="connsiteY342" fmla="*/ 342137 h 909234"/>
              <a:gd name="connsiteX343" fmla="*/ 176328 w 1419102"/>
              <a:gd name="connsiteY343" fmla="*/ 345260 h 909234"/>
              <a:gd name="connsiteX344" fmla="*/ 172370 w 1419102"/>
              <a:gd name="connsiteY344" fmla="*/ 348176 h 909234"/>
              <a:gd name="connsiteX345" fmla="*/ 168411 w 1419102"/>
              <a:gd name="connsiteY345" fmla="*/ 351160 h 909234"/>
              <a:gd name="connsiteX346" fmla="*/ 165703 w 1419102"/>
              <a:gd name="connsiteY346" fmla="*/ 355742 h 909234"/>
              <a:gd name="connsiteX347" fmla="*/ 160425 w 1419102"/>
              <a:gd name="connsiteY347" fmla="*/ 356991 h 909234"/>
              <a:gd name="connsiteX348" fmla="*/ 157855 w 1419102"/>
              <a:gd name="connsiteY348" fmla="*/ 361642 h 909234"/>
              <a:gd name="connsiteX349" fmla="*/ 152577 w 1419102"/>
              <a:gd name="connsiteY349" fmla="*/ 363099 h 909234"/>
              <a:gd name="connsiteX350" fmla="*/ 148688 w 1419102"/>
              <a:gd name="connsiteY350" fmla="*/ 366084 h 909234"/>
              <a:gd name="connsiteX351" fmla="*/ 146813 w 1419102"/>
              <a:gd name="connsiteY351" fmla="*/ 371568 h 909234"/>
              <a:gd name="connsiteX352" fmla="*/ 142160 w 1419102"/>
              <a:gd name="connsiteY352" fmla="*/ 373789 h 909234"/>
              <a:gd name="connsiteX353" fmla="*/ 138479 w 1419102"/>
              <a:gd name="connsiteY353" fmla="*/ 377051 h 909234"/>
              <a:gd name="connsiteX354" fmla="*/ 135354 w 1419102"/>
              <a:gd name="connsiteY354" fmla="*/ 381008 h 909234"/>
              <a:gd name="connsiteX355" fmla="*/ 130632 w 1419102"/>
              <a:gd name="connsiteY355" fmla="*/ 383090 h 909234"/>
              <a:gd name="connsiteX356" fmla="*/ 127020 w 1419102"/>
              <a:gd name="connsiteY356" fmla="*/ 386491 h 909234"/>
              <a:gd name="connsiteX357" fmla="*/ 123548 w 1419102"/>
              <a:gd name="connsiteY357" fmla="*/ 390031 h 909234"/>
              <a:gd name="connsiteX358" fmla="*/ 119450 w 1419102"/>
              <a:gd name="connsiteY358" fmla="*/ 392877 h 909234"/>
              <a:gd name="connsiteX359" fmla="*/ 116603 w 1419102"/>
              <a:gd name="connsiteY359" fmla="*/ 397042 h 909234"/>
              <a:gd name="connsiteX360" fmla="*/ 111742 w 1419102"/>
              <a:gd name="connsiteY360" fmla="*/ 399124 h 909234"/>
              <a:gd name="connsiteX361" fmla="*/ 109728 w 1419102"/>
              <a:gd name="connsiteY361" fmla="*/ 404191 h 909234"/>
              <a:gd name="connsiteX362" fmla="*/ 105839 w 1419102"/>
              <a:gd name="connsiteY362" fmla="*/ 407315 h 909234"/>
              <a:gd name="connsiteX363" fmla="*/ 101394 w 1419102"/>
              <a:gd name="connsiteY363" fmla="*/ 409814 h 909234"/>
              <a:gd name="connsiteX364" fmla="*/ 98269 w 1419102"/>
              <a:gd name="connsiteY364" fmla="*/ 413701 h 909234"/>
              <a:gd name="connsiteX365" fmla="*/ 94449 w 1419102"/>
              <a:gd name="connsiteY365" fmla="*/ 416824 h 909234"/>
              <a:gd name="connsiteX366" fmla="*/ 91532 w 1419102"/>
              <a:gd name="connsiteY366" fmla="*/ 420850 h 909234"/>
              <a:gd name="connsiteX367" fmla="*/ 88893 w 1419102"/>
              <a:gd name="connsiteY367" fmla="*/ 425154 h 909234"/>
              <a:gd name="connsiteX368" fmla="*/ 84865 w 1419102"/>
              <a:gd name="connsiteY368" fmla="*/ 428208 h 909234"/>
              <a:gd name="connsiteX369" fmla="*/ 80698 w 1419102"/>
              <a:gd name="connsiteY369" fmla="*/ 431193 h 909234"/>
              <a:gd name="connsiteX370" fmla="*/ 78754 w 1419102"/>
              <a:gd name="connsiteY370" fmla="*/ 436190 h 909234"/>
              <a:gd name="connsiteX371" fmla="*/ 74934 w 1419102"/>
              <a:gd name="connsiteY371" fmla="*/ 439383 h 909234"/>
              <a:gd name="connsiteX372" fmla="*/ 71948 w 1419102"/>
              <a:gd name="connsiteY372" fmla="*/ 443409 h 909234"/>
              <a:gd name="connsiteX373" fmla="*/ 68962 w 1419102"/>
              <a:gd name="connsiteY373" fmla="*/ 447366 h 909234"/>
              <a:gd name="connsiteX374" fmla="*/ 64239 w 1419102"/>
              <a:gd name="connsiteY374" fmla="*/ 450073 h 909234"/>
              <a:gd name="connsiteX375" fmla="*/ 61114 w 1419102"/>
              <a:gd name="connsiteY375" fmla="*/ 453960 h 909234"/>
              <a:gd name="connsiteX376" fmla="*/ 59725 w 1419102"/>
              <a:gd name="connsiteY376" fmla="*/ 459166 h 909234"/>
              <a:gd name="connsiteX377" fmla="*/ 57433 w 1419102"/>
              <a:gd name="connsiteY377" fmla="*/ 463608 h 909234"/>
              <a:gd name="connsiteX378" fmla="*/ 52711 w 1419102"/>
              <a:gd name="connsiteY378" fmla="*/ 466385 h 909234"/>
              <a:gd name="connsiteX379" fmla="*/ 51461 w 1419102"/>
              <a:gd name="connsiteY379" fmla="*/ 471591 h 909234"/>
              <a:gd name="connsiteX380" fmla="*/ 49377 w 1419102"/>
              <a:gd name="connsiteY380" fmla="*/ 476172 h 909234"/>
              <a:gd name="connsiteX381" fmla="*/ 43822 w 1419102"/>
              <a:gd name="connsiteY381" fmla="*/ 478601 h 909234"/>
              <a:gd name="connsiteX382" fmla="*/ 43822 w 1419102"/>
              <a:gd name="connsiteY382" fmla="*/ 484362 h 909234"/>
              <a:gd name="connsiteX383" fmla="*/ 40002 w 1419102"/>
              <a:gd name="connsiteY383" fmla="*/ 487833 h 909234"/>
              <a:gd name="connsiteX384" fmla="*/ 37919 w 1419102"/>
              <a:gd name="connsiteY384" fmla="*/ 492414 h 909234"/>
              <a:gd name="connsiteX385" fmla="*/ 34655 w 1419102"/>
              <a:gd name="connsiteY385" fmla="*/ 496301 h 909234"/>
              <a:gd name="connsiteX386" fmla="*/ 32849 w 1419102"/>
              <a:gd name="connsiteY386" fmla="*/ 501021 h 909234"/>
              <a:gd name="connsiteX387" fmla="*/ 31182 w 1419102"/>
              <a:gd name="connsiteY387" fmla="*/ 505811 h 909234"/>
              <a:gd name="connsiteX388" fmla="*/ 29585 w 1419102"/>
              <a:gd name="connsiteY388" fmla="*/ 510531 h 909234"/>
              <a:gd name="connsiteX389" fmla="*/ 26946 w 1419102"/>
              <a:gd name="connsiteY389" fmla="*/ 514834 h 909234"/>
              <a:gd name="connsiteX390" fmla="*/ 23612 w 1419102"/>
              <a:gd name="connsiteY390" fmla="*/ 518791 h 909234"/>
              <a:gd name="connsiteX391" fmla="*/ 23612 w 1419102"/>
              <a:gd name="connsiteY391" fmla="*/ 524205 h 909234"/>
              <a:gd name="connsiteX392" fmla="*/ 19237 w 1419102"/>
              <a:gd name="connsiteY392" fmla="*/ 527815 h 909234"/>
              <a:gd name="connsiteX393" fmla="*/ 19654 w 1419102"/>
              <a:gd name="connsiteY393" fmla="*/ 533298 h 909234"/>
              <a:gd name="connsiteX394" fmla="*/ 18334 w 1419102"/>
              <a:gd name="connsiteY394" fmla="*/ 538157 h 909234"/>
              <a:gd name="connsiteX395" fmla="*/ 15556 w 1419102"/>
              <a:gd name="connsiteY395" fmla="*/ 542391 h 909234"/>
              <a:gd name="connsiteX396" fmla="*/ 13820 w 1419102"/>
              <a:gd name="connsiteY396" fmla="*/ 547111 h 909234"/>
              <a:gd name="connsiteX397" fmla="*/ 11251 w 1419102"/>
              <a:gd name="connsiteY397" fmla="*/ 551553 h 909234"/>
              <a:gd name="connsiteX398" fmla="*/ 9584 w 1419102"/>
              <a:gd name="connsiteY398" fmla="*/ 556274 h 909234"/>
              <a:gd name="connsiteX399" fmla="*/ 10139 w 1419102"/>
              <a:gd name="connsiteY399" fmla="*/ 561618 h 909234"/>
              <a:gd name="connsiteX400" fmla="*/ 9723 w 1419102"/>
              <a:gd name="connsiteY400" fmla="*/ 566616 h 909234"/>
              <a:gd name="connsiteX401" fmla="*/ 7709 w 1419102"/>
              <a:gd name="connsiteY401" fmla="*/ 571267 h 909234"/>
              <a:gd name="connsiteX402" fmla="*/ 7709 w 1419102"/>
              <a:gd name="connsiteY402" fmla="*/ 576334 h 909234"/>
              <a:gd name="connsiteX403" fmla="*/ 6945 w 1419102"/>
              <a:gd name="connsiteY403" fmla="*/ 581262 h 909234"/>
              <a:gd name="connsiteX404" fmla="*/ 5209 w 1419102"/>
              <a:gd name="connsiteY404" fmla="*/ 585982 h 909234"/>
              <a:gd name="connsiteX405" fmla="*/ 3264 w 1419102"/>
              <a:gd name="connsiteY405" fmla="*/ 590771 h 909234"/>
              <a:gd name="connsiteX406" fmla="*/ 4653 w 1419102"/>
              <a:gd name="connsiteY406" fmla="*/ 595908 h 909234"/>
              <a:gd name="connsiteX407" fmla="*/ 1389 w 1419102"/>
              <a:gd name="connsiteY407" fmla="*/ 600628 h 909234"/>
              <a:gd name="connsiteX408" fmla="*/ 3403 w 1419102"/>
              <a:gd name="connsiteY408" fmla="*/ 605764 h 909234"/>
              <a:gd name="connsiteX409" fmla="*/ 3403 w 1419102"/>
              <a:gd name="connsiteY409" fmla="*/ 610832 h 909234"/>
              <a:gd name="connsiteX410" fmla="*/ 1320 w 1419102"/>
              <a:gd name="connsiteY410" fmla="*/ 615829 h 909234"/>
              <a:gd name="connsiteX411" fmla="*/ 0 w 1419102"/>
              <a:gd name="connsiteY411" fmla="*/ 620896 h 909234"/>
              <a:gd name="connsiteX412" fmla="*/ 556 w 1419102"/>
              <a:gd name="connsiteY412" fmla="*/ 625963 h 909234"/>
              <a:gd name="connsiteX413" fmla="*/ 1806 w 1419102"/>
              <a:gd name="connsiteY413" fmla="*/ 630961 h 909234"/>
              <a:gd name="connsiteX414" fmla="*/ 2570 w 1419102"/>
              <a:gd name="connsiteY414" fmla="*/ 635959 h 909234"/>
              <a:gd name="connsiteX415" fmla="*/ 3611 w 1419102"/>
              <a:gd name="connsiteY415" fmla="*/ 640956 h 909234"/>
              <a:gd name="connsiteX416" fmla="*/ 2083 w 1419102"/>
              <a:gd name="connsiteY416" fmla="*/ 646162 h 909234"/>
              <a:gd name="connsiteX417" fmla="*/ 2847 w 1419102"/>
              <a:gd name="connsiteY417" fmla="*/ 651160 h 909234"/>
              <a:gd name="connsiteX418" fmla="*/ 2847 w 1419102"/>
              <a:gd name="connsiteY418" fmla="*/ 656297 h 909234"/>
              <a:gd name="connsiteX419" fmla="*/ 4931 w 1419102"/>
              <a:gd name="connsiteY419" fmla="*/ 661086 h 909234"/>
              <a:gd name="connsiteX420" fmla="*/ 6736 w 1419102"/>
              <a:gd name="connsiteY420" fmla="*/ 665945 h 909234"/>
              <a:gd name="connsiteX421" fmla="*/ 5486 w 1419102"/>
              <a:gd name="connsiteY421" fmla="*/ 671359 h 909234"/>
              <a:gd name="connsiteX422" fmla="*/ 9375 w 1419102"/>
              <a:gd name="connsiteY422" fmla="*/ 675663 h 909234"/>
              <a:gd name="connsiteX423" fmla="*/ 8820 w 1419102"/>
              <a:gd name="connsiteY423" fmla="*/ 681007 h 909234"/>
              <a:gd name="connsiteX424" fmla="*/ 9931 w 1419102"/>
              <a:gd name="connsiteY424" fmla="*/ 685936 h 909234"/>
              <a:gd name="connsiteX425" fmla="*/ 11667 w 1419102"/>
              <a:gd name="connsiteY425" fmla="*/ 690725 h 909234"/>
              <a:gd name="connsiteX426" fmla="*/ 14167 w 1419102"/>
              <a:gd name="connsiteY426" fmla="*/ 695167 h 909234"/>
              <a:gd name="connsiteX427" fmla="*/ 15417 w 1419102"/>
              <a:gd name="connsiteY427" fmla="*/ 700096 h 909234"/>
              <a:gd name="connsiteX428" fmla="*/ 15973 w 1419102"/>
              <a:gd name="connsiteY428" fmla="*/ 705302 h 909234"/>
              <a:gd name="connsiteX429" fmla="*/ 17779 w 1419102"/>
              <a:gd name="connsiteY429" fmla="*/ 710091 h 909234"/>
              <a:gd name="connsiteX430" fmla="*/ 20626 w 1419102"/>
              <a:gd name="connsiteY430" fmla="*/ 714395 h 909234"/>
              <a:gd name="connsiteX431" fmla="*/ 22501 w 1419102"/>
              <a:gd name="connsiteY431" fmla="*/ 719115 h 909234"/>
              <a:gd name="connsiteX432" fmla="*/ 26529 w 1419102"/>
              <a:gd name="connsiteY432" fmla="*/ 722724 h 909234"/>
              <a:gd name="connsiteX433" fmla="*/ 26529 w 1419102"/>
              <a:gd name="connsiteY433" fmla="*/ 728346 h 909234"/>
              <a:gd name="connsiteX434" fmla="*/ 31599 w 1419102"/>
              <a:gd name="connsiteY434" fmla="*/ 731262 h 909234"/>
              <a:gd name="connsiteX435" fmla="*/ 33474 w 1419102"/>
              <a:gd name="connsiteY435" fmla="*/ 735982 h 909234"/>
              <a:gd name="connsiteX436" fmla="*/ 36877 w 1419102"/>
              <a:gd name="connsiteY436" fmla="*/ 739799 h 909234"/>
              <a:gd name="connsiteX437" fmla="*/ 39169 w 1419102"/>
              <a:gd name="connsiteY437" fmla="*/ 744242 h 909234"/>
              <a:gd name="connsiteX438" fmla="*/ 40835 w 1419102"/>
              <a:gd name="connsiteY438" fmla="*/ 749240 h 909234"/>
              <a:gd name="connsiteX439" fmla="*/ 45280 w 1419102"/>
              <a:gd name="connsiteY439" fmla="*/ 752294 h 909234"/>
              <a:gd name="connsiteX440" fmla="*/ 48544 w 1419102"/>
              <a:gd name="connsiteY440" fmla="*/ 756111 h 909234"/>
              <a:gd name="connsiteX441" fmla="*/ 51878 w 1419102"/>
              <a:gd name="connsiteY441" fmla="*/ 759860 h 909234"/>
              <a:gd name="connsiteX442" fmla="*/ 54100 w 1419102"/>
              <a:gd name="connsiteY442" fmla="*/ 764580 h 909234"/>
              <a:gd name="connsiteX443" fmla="*/ 57156 w 1419102"/>
              <a:gd name="connsiteY443" fmla="*/ 768536 h 909234"/>
              <a:gd name="connsiteX444" fmla="*/ 60142 w 1419102"/>
              <a:gd name="connsiteY444" fmla="*/ 772701 h 909234"/>
              <a:gd name="connsiteX445" fmla="*/ 64725 w 1419102"/>
              <a:gd name="connsiteY445" fmla="*/ 775269 h 909234"/>
              <a:gd name="connsiteX446" fmla="*/ 66878 w 1419102"/>
              <a:gd name="connsiteY446" fmla="*/ 780336 h 909234"/>
              <a:gd name="connsiteX447" fmla="*/ 71115 w 1419102"/>
              <a:gd name="connsiteY447" fmla="*/ 783251 h 909234"/>
              <a:gd name="connsiteX448" fmla="*/ 76115 w 1419102"/>
              <a:gd name="connsiteY448" fmla="*/ 785264 h 909234"/>
              <a:gd name="connsiteX449" fmla="*/ 79657 w 1419102"/>
              <a:gd name="connsiteY449" fmla="*/ 788874 h 909234"/>
              <a:gd name="connsiteX450" fmla="*/ 83060 w 1419102"/>
              <a:gd name="connsiteY450" fmla="*/ 792622 h 909234"/>
              <a:gd name="connsiteX451" fmla="*/ 86254 w 1419102"/>
              <a:gd name="connsiteY451" fmla="*/ 796648 h 909234"/>
              <a:gd name="connsiteX452" fmla="*/ 91324 w 1419102"/>
              <a:gd name="connsiteY452" fmla="*/ 798245 h 909234"/>
              <a:gd name="connsiteX453" fmla="*/ 94866 w 1419102"/>
              <a:gd name="connsiteY453" fmla="*/ 801854 h 909234"/>
              <a:gd name="connsiteX454" fmla="*/ 99797 w 1419102"/>
              <a:gd name="connsiteY454" fmla="*/ 803450 h 909234"/>
              <a:gd name="connsiteX455" fmla="*/ 104241 w 1419102"/>
              <a:gd name="connsiteY455" fmla="*/ 805741 h 909234"/>
              <a:gd name="connsiteX456" fmla="*/ 108339 w 1419102"/>
              <a:gd name="connsiteY456" fmla="*/ 808518 h 909234"/>
              <a:gd name="connsiteX457" fmla="*/ 112783 w 1419102"/>
              <a:gd name="connsiteY457" fmla="*/ 810739 h 909234"/>
              <a:gd name="connsiteX458" fmla="*/ 115700 w 1419102"/>
              <a:gd name="connsiteY458" fmla="*/ 815667 h 909234"/>
              <a:gd name="connsiteX459" fmla="*/ 120006 w 1419102"/>
              <a:gd name="connsiteY459" fmla="*/ 818235 h 909234"/>
              <a:gd name="connsiteX460" fmla="*/ 124867 w 1419102"/>
              <a:gd name="connsiteY460" fmla="*/ 819832 h 909234"/>
              <a:gd name="connsiteX461" fmla="*/ 129104 w 1419102"/>
              <a:gd name="connsiteY461" fmla="*/ 822469 h 909234"/>
              <a:gd name="connsiteX462" fmla="*/ 134798 w 1419102"/>
              <a:gd name="connsiteY462" fmla="*/ 822469 h 909234"/>
              <a:gd name="connsiteX463" fmla="*/ 138132 w 1419102"/>
              <a:gd name="connsiteY463" fmla="*/ 826981 h 909234"/>
              <a:gd name="connsiteX464" fmla="*/ 143341 w 1419102"/>
              <a:gd name="connsiteY464" fmla="*/ 827537 h 909234"/>
              <a:gd name="connsiteX465" fmla="*/ 148271 w 1419102"/>
              <a:gd name="connsiteY465" fmla="*/ 828786 h 909234"/>
              <a:gd name="connsiteX466" fmla="*/ 151674 w 1419102"/>
              <a:gd name="connsiteY466" fmla="*/ 833506 h 909234"/>
              <a:gd name="connsiteX467" fmla="*/ 157438 w 1419102"/>
              <a:gd name="connsiteY467" fmla="*/ 832465 h 909234"/>
              <a:gd name="connsiteX468" fmla="*/ 161605 w 1419102"/>
              <a:gd name="connsiteY468" fmla="*/ 835519 h 909234"/>
              <a:gd name="connsiteX469" fmla="*/ 165911 w 1419102"/>
              <a:gd name="connsiteY469" fmla="*/ 838157 h 909234"/>
              <a:gd name="connsiteX470" fmla="*/ 171328 w 1419102"/>
              <a:gd name="connsiteY470" fmla="*/ 838157 h 909234"/>
              <a:gd name="connsiteX471" fmla="*/ 175564 w 1419102"/>
              <a:gd name="connsiteY471" fmla="*/ 841141 h 909234"/>
              <a:gd name="connsiteX472" fmla="*/ 179870 w 1419102"/>
              <a:gd name="connsiteY472" fmla="*/ 843848 h 909234"/>
              <a:gd name="connsiteX473" fmla="*/ 184870 w 1419102"/>
              <a:gd name="connsiteY473" fmla="*/ 844612 h 909234"/>
              <a:gd name="connsiteX474" fmla="*/ 189523 w 1419102"/>
              <a:gd name="connsiteY474" fmla="*/ 846625 h 909234"/>
              <a:gd name="connsiteX475" fmla="*/ 194801 w 1419102"/>
              <a:gd name="connsiteY475" fmla="*/ 846625 h 909234"/>
              <a:gd name="connsiteX476" fmla="*/ 199593 w 1419102"/>
              <a:gd name="connsiteY476" fmla="*/ 847944 h 909234"/>
              <a:gd name="connsiteX477" fmla="*/ 203830 w 1419102"/>
              <a:gd name="connsiteY477" fmla="*/ 851206 h 909234"/>
              <a:gd name="connsiteX478" fmla="*/ 208830 w 1419102"/>
              <a:gd name="connsiteY478" fmla="*/ 851900 h 909234"/>
              <a:gd name="connsiteX479" fmla="*/ 213761 w 1419102"/>
              <a:gd name="connsiteY479" fmla="*/ 852803 h 909234"/>
              <a:gd name="connsiteX480" fmla="*/ 218344 w 1419102"/>
              <a:gd name="connsiteY480" fmla="*/ 854954 h 909234"/>
              <a:gd name="connsiteX481" fmla="*/ 222997 w 1419102"/>
              <a:gd name="connsiteY481" fmla="*/ 856829 h 909234"/>
              <a:gd name="connsiteX482" fmla="*/ 228206 w 1419102"/>
              <a:gd name="connsiteY482" fmla="*/ 856829 h 909234"/>
              <a:gd name="connsiteX483" fmla="*/ 232581 w 1419102"/>
              <a:gd name="connsiteY483" fmla="*/ 860091 h 909234"/>
              <a:gd name="connsiteX484" fmla="*/ 237929 w 1419102"/>
              <a:gd name="connsiteY484" fmla="*/ 859189 h 909234"/>
              <a:gd name="connsiteX485" fmla="*/ 242859 w 1419102"/>
              <a:gd name="connsiteY485" fmla="*/ 859813 h 909234"/>
              <a:gd name="connsiteX486" fmla="*/ 247512 w 1419102"/>
              <a:gd name="connsiteY486" fmla="*/ 861687 h 909234"/>
              <a:gd name="connsiteX487" fmla="*/ 252165 w 1419102"/>
              <a:gd name="connsiteY487" fmla="*/ 863423 h 909234"/>
              <a:gd name="connsiteX488" fmla="*/ 257027 w 1419102"/>
              <a:gd name="connsiteY488" fmla="*/ 864464 h 909234"/>
              <a:gd name="connsiteX489" fmla="*/ 261819 w 1419102"/>
              <a:gd name="connsiteY489" fmla="*/ 865574 h 909234"/>
              <a:gd name="connsiteX490" fmla="*/ 266819 w 1419102"/>
              <a:gd name="connsiteY490" fmla="*/ 865991 h 909234"/>
              <a:gd name="connsiteX491" fmla="*/ 271403 w 1419102"/>
              <a:gd name="connsiteY491" fmla="*/ 868281 h 909234"/>
              <a:gd name="connsiteX492" fmla="*/ 276472 w 1419102"/>
              <a:gd name="connsiteY492" fmla="*/ 868281 h 909234"/>
              <a:gd name="connsiteX493" fmla="*/ 281681 w 1419102"/>
              <a:gd name="connsiteY493" fmla="*/ 867587 h 909234"/>
              <a:gd name="connsiteX494" fmla="*/ 286195 w 1419102"/>
              <a:gd name="connsiteY494" fmla="*/ 870364 h 909234"/>
              <a:gd name="connsiteX495" fmla="*/ 291334 w 1419102"/>
              <a:gd name="connsiteY495" fmla="*/ 869600 h 909234"/>
              <a:gd name="connsiteX496" fmla="*/ 296195 w 1419102"/>
              <a:gd name="connsiteY496" fmla="*/ 870503 h 909234"/>
              <a:gd name="connsiteX497" fmla="*/ 300571 w 1419102"/>
              <a:gd name="connsiteY497" fmla="*/ 874320 h 909234"/>
              <a:gd name="connsiteX498" fmla="*/ 305779 w 1419102"/>
              <a:gd name="connsiteY498" fmla="*/ 873279 h 909234"/>
              <a:gd name="connsiteX499" fmla="*/ 310779 w 1419102"/>
              <a:gd name="connsiteY499" fmla="*/ 873279 h 909234"/>
              <a:gd name="connsiteX500" fmla="*/ 315224 w 1419102"/>
              <a:gd name="connsiteY500" fmla="*/ 876680 h 909234"/>
              <a:gd name="connsiteX501" fmla="*/ 320294 w 1419102"/>
              <a:gd name="connsiteY501" fmla="*/ 876680 h 909234"/>
              <a:gd name="connsiteX502" fmla="*/ 325294 w 1419102"/>
              <a:gd name="connsiteY502" fmla="*/ 876680 h 909234"/>
              <a:gd name="connsiteX503" fmla="*/ 330225 w 1419102"/>
              <a:gd name="connsiteY503" fmla="*/ 877236 h 909234"/>
              <a:gd name="connsiteX504" fmla="*/ 335086 w 1419102"/>
              <a:gd name="connsiteY504" fmla="*/ 878207 h 909234"/>
              <a:gd name="connsiteX505" fmla="*/ 339878 w 1419102"/>
              <a:gd name="connsiteY505" fmla="*/ 879804 h 909234"/>
              <a:gd name="connsiteX506" fmla="*/ 344601 w 1419102"/>
              <a:gd name="connsiteY506" fmla="*/ 881470 h 909234"/>
              <a:gd name="connsiteX507" fmla="*/ 349809 w 1419102"/>
              <a:gd name="connsiteY507" fmla="*/ 880290 h 909234"/>
              <a:gd name="connsiteX508" fmla="*/ 354740 w 1419102"/>
              <a:gd name="connsiteY508" fmla="*/ 880776 h 909234"/>
              <a:gd name="connsiteX509" fmla="*/ 359254 w 1419102"/>
              <a:gd name="connsiteY509" fmla="*/ 883899 h 909234"/>
              <a:gd name="connsiteX510" fmla="*/ 364532 w 1419102"/>
              <a:gd name="connsiteY510" fmla="*/ 881817 h 909234"/>
              <a:gd name="connsiteX511" fmla="*/ 369046 w 1419102"/>
              <a:gd name="connsiteY511" fmla="*/ 885426 h 909234"/>
              <a:gd name="connsiteX512" fmla="*/ 373908 w 1419102"/>
              <a:gd name="connsiteY512" fmla="*/ 886468 h 909234"/>
              <a:gd name="connsiteX513" fmla="*/ 379047 w 1419102"/>
              <a:gd name="connsiteY513" fmla="*/ 885426 h 909234"/>
              <a:gd name="connsiteX514" fmla="*/ 384047 w 1419102"/>
              <a:gd name="connsiteY514" fmla="*/ 885426 h 909234"/>
              <a:gd name="connsiteX515" fmla="*/ 388908 w 1419102"/>
              <a:gd name="connsiteY515" fmla="*/ 886398 h 909234"/>
              <a:gd name="connsiteX516" fmla="*/ 393700 w 1419102"/>
              <a:gd name="connsiteY516" fmla="*/ 888342 h 909234"/>
              <a:gd name="connsiteX517" fmla="*/ 398770 w 1419102"/>
              <a:gd name="connsiteY517" fmla="*/ 887578 h 909234"/>
              <a:gd name="connsiteX518" fmla="*/ 403492 w 1419102"/>
              <a:gd name="connsiteY518" fmla="*/ 889591 h 909234"/>
              <a:gd name="connsiteX519" fmla="*/ 408632 w 1419102"/>
              <a:gd name="connsiteY519" fmla="*/ 888619 h 909234"/>
              <a:gd name="connsiteX520" fmla="*/ 413632 w 1419102"/>
              <a:gd name="connsiteY520" fmla="*/ 888619 h 909234"/>
              <a:gd name="connsiteX521" fmla="*/ 418354 w 1419102"/>
              <a:gd name="connsiteY521" fmla="*/ 890424 h 909234"/>
              <a:gd name="connsiteX522" fmla="*/ 423216 w 1419102"/>
              <a:gd name="connsiteY522" fmla="*/ 891535 h 909234"/>
              <a:gd name="connsiteX523" fmla="*/ 428216 w 1419102"/>
              <a:gd name="connsiteY523" fmla="*/ 891049 h 909234"/>
              <a:gd name="connsiteX524" fmla="*/ 433147 w 1419102"/>
              <a:gd name="connsiteY524" fmla="*/ 891951 h 909234"/>
              <a:gd name="connsiteX525" fmla="*/ 437869 w 1419102"/>
              <a:gd name="connsiteY525" fmla="*/ 893964 h 909234"/>
              <a:gd name="connsiteX526" fmla="*/ 443008 w 1419102"/>
              <a:gd name="connsiteY526" fmla="*/ 892437 h 909234"/>
              <a:gd name="connsiteX527" fmla="*/ 447731 w 1419102"/>
              <a:gd name="connsiteY527" fmla="*/ 895144 h 909234"/>
              <a:gd name="connsiteX528" fmla="*/ 452870 w 1419102"/>
              <a:gd name="connsiteY528" fmla="*/ 893825 h 909234"/>
              <a:gd name="connsiteX529" fmla="*/ 457592 w 1419102"/>
              <a:gd name="connsiteY529" fmla="*/ 896185 h 909234"/>
              <a:gd name="connsiteX530" fmla="*/ 462523 w 1419102"/>
              <a:gd name="connsiteY530" fmla="*/ 897296 h 909234"/>
              <a:gd name="connsiteX531" fmla="*/ 467732 w 1419102"/>
              <a:gd name="connsiteY531" fmla="*/ 895352 h 909234"/>
              <a:gd name="connsiteX532" fmla="*/ 472663 w 1419102"/>
              <a:gd name="connsiteY532" fmla="*/ 896602 h 909234"/>
              <a:gd name="connsiteX533" fmla="*/ 477385 w 1419102"/>
              <a:gd name="connsiteY533" fmla="*/ 898823 h 909234"/>
              <a:gd name="connsiteX534" fmla="*/ 482455 w 1419102"/>
              <a:gd name="connsiteY534" fmla="*/ 898268 h 909234"/>
              <a:gd name="connsiteX535" fmla="*/ 487594 w 1419102"/>
              <a:gd name="connsiteY535" fmla="*/ 897573 h 909234"/>
              <a:gd name="connsiteX536" fmla="*/ 492455 w 1419102"/>
              <a:gd name="connsiteY536" fmla="*/ 899239 h 909234"/>
              <a:gd name="connsiteX537" fmla="*/ 497247 w 1419102"/>
              <a:gd name="connsiteY537" fmla="*/ 901044 h 909234"/>
              <a:gd name="connsiteX538" fmla="*/ 502247 w 1419102"/>
              <a:gd name="connsiteY538" fmla="*/ 901461 h 909234"/>
              <a:gd name="connsiteX539" fmla="*/ 507178 w 1419102"/>
              <a:gd name="connsiteY539" fmla="*/ 902016 h 909234"/>
              <a:gd name="connsiteX540" fmla="*/ 512317 w 1419102"/>
              <a:gd name="connsiteY540" fmla="*/ 900975 h 909234"/>
              <a:gd name="connsiteX541" fmla="*/ 517248 w 1419102"/>
              <a:gd name="connsiteY541" fmla="*/ 901808 h 909234"/>
              <a:gd name="connsiteX542" fmla="*/ 522110 w 1419102"/>
              <a:gd name="connsiteY542" fmla="*/ 903335 h 909234"/>
              <a:gd name="connsiteX543" fmla="*/ 527249 w 1419102"/>
              <a:gd name="connsiteY543" fmla="*/ 901946 h 909234"/>
              <a:gd name="connsiteX544" fmla="*/ 532249 w 1419102"/>
              <a:gd name="connsiteY544" fmla="*/ 901946 h 909234"/>
              <a:gd name="connsiteX545" fmla="*/ 537041 w 1419102"/>
              <a:gd name="connsiteY545" fmla="*/ 904515 h 909234"/>
              <a:gd name="connsiteX546" fmla="*/ 542111 w 1419102"/>
              <a:gd name="connsiteY546" fmla="*/ 903959 h 909234"/>
              <a:gd name="connsiteX547" fmla="*/ 547180 w 1419102"/>
              <a:gd name="connsiteY547" fmla="*/ 903126 h 909234"/>
              <a:gd name="connsiteX548" fmla="*/ 552181 w 1419102"/>
              <a:gd name="connsiteY548" fmla="*/ 903474 h 909234"/>
              <a:gd name="connsiteX549" fmla="*/ 556972 w 1419102"/>
              <a:gd name="connsiteY549" fmla="*/ 905834 h 909234"/>
              <a:gd name="connsiteX550" fmla="*/ 561973 w 1419102"/>
              <a:gd name="connsiteY550" fmla="*/ 905834 h 909234"/>
              <a:gd name="connsiteX551" fmla="*/ 566973 w 1419102"/>
              <a:gd name="connsiteY551" fmla="*/ 906250 h 909234"/>
              <a:gd name="connsiteX552" fmla="*/ 571973 w 1419102"/>
              <a:gd name="connsiteY552" fmla="*/ 906250 h 909234"/>
              <a:gd name="connsiteX553" fmla="*/ 576973 w 1419102"/>
              <a:gd name="connsiteY553" fmla="*/ 906250 h 909234"/>
              <a:gd name="connsiteX554" fmla="*/ 581974 w 1419102"/>
              <a:gd name="connsiteY554" fmla="*/ 905556 h 909234"/>
              <a:gd name="connsiteX555" fmla="*/ 587043 w 1419102"/>
              <a:gd name="connsiteY555" fmla="*/ 904376 h 909234"/>
              <a:gd name="connsiteX556" fmla="*/ 591905 w 1419102"/>
              <a:gd name="connsiteY556" fmla="*/ 907708 h 909234"/>
              <a:gd name="connsiteX557" fmla="*/ 596905 w 1419102"/>
              <a:gd name="connsiteY557" fmla="*/ 907708 h 909234"/>
              <a:gd name="connsiteX558" fmla="*/ 601905 w 1419102"/>
              <a:gd name="connsiteY558" fmla="*/ 908124 h 909234"/>
              <a:gd name="connsiteX559" fmla="*/ 606975 w 1419102"/>
              <a:gd name="connsiteY559" fmla="*/ 906597 h 909234"/>
              <a:gd name="connsiteX560" fmla="*/ 611906 w 1419102"/>
              <a:gd name="connsiteY560" fmla="*/ 906597 h 909234"/>
              <a:gd name="connsiteX561" fmla="*/ 616906 w 1419102"/>
              <a:gd name="connsiteY561" fmla="*/ 907916 h 909234"/>
              <a:gd name="connsiteX562" fmla="*/ 621906 w 1419102"/>
              <a:gd name="connsiteY562" fmla="*/ 907916 h 909234"/>
              <a:gd name="connsiteX563" fmla="*/ 626976 w 1419102"/>
              <a:gd name="connsiteY563" fmla="*/ 905625 h 909234"/>
              <a:gd name="connsiteX564" fmla="*/ 631907 w 1419102"/>
              <a:gd name="connsiteY564" fmla="*/ 907708 h 909234"/>
              <a:gd name="connsiteX565" fmla="*/ 636907 w 1419102"/>
              <a:gd name="connsiteY565" fmla="*/ 907708 h 909234"/>
              <a:gd name="connsiteX566" fmla="*/ 641907 w 1419102"/>
              <a:gd name="connsiteY566" fmla="*/ 907222 h 909234"/>
              <a:gd name="connsiteX567" fmla="*/ 646907 w 1419102"/>
              <a:gd name="connsiteY567" fmla="*/ 907985 h 909234"/>
              <a:gd name="connsiteX568" fmla="*/ 651908 w 1419102"/>
              <a:gd name="connsiteY568" fmla="*/ 907985 h 909234"/>
              <a:gd name="connsiteX569" fmla="*/ 656839 w 1419102"/>
              <a:gd name="connsiteY569" fmla="*/ 909235 h 909234"/>
              <a:gd name="connsiteX570" fmla="*/ 661908 w 1419102"/>
              <a:gd name="connsiteY570" fmla="*/ 906111 h 909234"/>
              <a:gd name="connsiteX571" fmla="*/ 666839 w 1419102"/>
              <a:gd name="connsiteY571" fmla="*/ 907638 h 909234"/>
              <a:gd name="connsiteX572" fmla="*/ 671839 w 1419102"/>
              <a:gd name="connsiteY572" fmla="*/ 907222 h 909234"/>
              <a:gd name="connsiteX573" fmla="*/ 676840 w 1419102"/>
              <a:gd name="connsiteY573" fmla="*/ 907708 h 909234"/>
              <a:gd name="connsiteX574" fmla="*/ 681840 w 1419102"/>
              <a:gd name="connsiteY574" fmla="*/ 908541 h 909234"/>
              <a:gd name="connsiteX575" fmla="*/ 686840 w 1419102"/>
              <a:gd name="connsiteY575" fmla="*/ 907638 h 909234"/>
              <a:gd name="connsiteX576" fmla="*/ 691840 w 1419102"/>
              <a:gd name="connsiteY576" fmla="*/ 908124 h 909234"/>
              <a:gd name="connsiteX577" fmla="*/ 696840 w 1419102"/>
              <a:gd name="connsiteY577" fmla="*/ 905625 h 909234"/>
              <a:gd name="connsiteX578" fmla="*/ 701841 w 1419102"/>
              <a:gd name="connsiteY578" fmla="*/ 906528 h 909234"/>
              <a:gd name="connsiteX579" fmla="*/ 706841 w 1419102"/>
              <a:gd name="connsiteY579" fmla="*/ 907430 h 909234"/>
              <a:gd name="connsiteX580" fmla="*/ 711772 w 1419102"/>
              <a:gd name="connsiteY580" fmla="*/ 905417 h 909234"/>
              <a:gd name="connsiteX581" fmla="*/ 716772 w 1419102"/>
              <a:gd name="connsiteY581" fmla="*/ 906111 h 909234"/>
              <a:gd name="connsiteX582" fmla="*/ 721842 w 1419102"/>
              <a:gd name="connsiteY582" fmla="*/ 907638 h 909234"/>
              <a:gd name="connsiteX583" fmla="*/ 726842 w 1419102"/>
              <a:gd name="connsiteY583" fmla="*/ 907014 h 909234"/>
              <a:gd name="connsiteX584" fmla="*/ 731773 w 1419102"/>
              <a:gd name="connsiteY584" fmla="*/ 906042 h 909234"/>
              <a:gd name="connsiteX585" fmla="*/ 736773 w 1419102"/>
              <a:gd name="connsiteY585" fmla="*/ 905348 h 909234"/>
              <a:gd name="connsiteX586" fmla="*/ 741773 w 1419102"/>
              <a:gd name="connsiteY586" fmla="*/ 905348 h 909234"/>
              <a:gd name="connsiteX587" fmla="*/ 746774 w 1419102"/>
              <a:gd name="connsiteY587" fmla="*/ 904584 h 909234"/>
              <a:gd name="connsiteX588" fmla="*/ 751774 w 1419102"/>
              <a:gd name="connsiteY588" fmla="*/ 905625 h 909234"/>
              <a:gd name="connsiteX589" fmla="*/ 756705 w 1419102"/>
              <a:gd name="connsiteY589" fmla="*/ 903751 h 909234"/>
              <a:gd name="connsiteX590" fmla="*/ 761774 w 1419102"/>
              <a:gd name="connsiteY590" fmla="*/ 905139 h 909234"/>
              <a:gd name="connsiteX591" fmla="*/ 766705 w 1419102"/>
              <a:gd name="connsiteY591" fmla="*/ 903682 h 909234"/>
              <a:gd name="connsiteX592" fmla="*/ 771775 w 1419102"/>
              <a:gd name="connsiteY592" fmla="*/ 905001 h 909234"/>
              <a:gd name="connsiteX593" fmla="*/ 776775 w 1419102"/>
              <a:gd name="connsiteY593" fmla="*/ 905001 h 909234"/>
              <a:gd name="connsiteX594" fmla="*/ 781567 w 1419102"/>
              <a:gd name="connsiteY594" fmla="*/ 901669 h 909234"/>
              <a:gd name="connsiteX595" fmla="*/ 786637 w 1419102"/>
              <a:gd name="connsiteY595" fmla="*/ 902294 h 909234"/>
              <a:gd name="connsiteX596" fmla="*/ 791706 w 1419102"/>
              <a:gd name="connsiteY596" fmla="*/ 903126 h 909234"/>
              <a:gd name="connsiteX597" fmla="*/ 796568 w 1419102"/>
              <a:gd name="connsiteY597" fmla="*/ 901391 h 909234"/>
              <a:gd name="connsiteX598" fmla="*/ 801707 w 1419102"/>
              <a:gd name="connsiteY598" fmla="*/ 902710 h 909234"/>
              <a:gd name="connsiteX599" fmla="*/ 806499 w 1419102"/>
              <a:gd name="connsiteY599" fmla="*/ 900211 h 909234"/>
              <a:gd name="connsiteX600" fmla="*/ 811638 w 1419102"/>
              <a:gd name="connsiteY600" fmla="*/ 901599 h 909234"/>
              <a:gd name="connsiteX601" fmla="*/ 816430 w 1419102"/>
              <a:gd name="connsiteY601" fmla="*/ 899170 h 909234"/>
              <a:gd name="connsiteX602" fmla="*/ 821361 w 1419102"/>
              <a:gd name="connsiteY602" fmla="*/ 898406 h 909234"/>
              <a:gd name="connsiteX603" fmla="*/ 826291 w 1419102"/>
              <a:gd name="connsiteY603" fmla="*/ 897851 h 909234"/>
              <a:gd name="connsiteX604" fmla="*/ 831500 w 1419102"/>
              <a:gd name="connsiteY604" fmla="*/ 899239 h 909234"/>
              <a:gd name="connsiteX605" fmla="*/ 836500 w 1419102"/>
              <a:gd name="connsiteY605" fmla="*/ 899239 h 909234"/>
              <a:gd name="connsiteX606" fmla="*/ 841431 w 1419102"/>
              <a:gd name="connsiteY606" fmla="*/ 897990 h 909234"/>
              <a:gd name="connsiteX607" fmla="*/ 846223 w 1419102"/>
              <a:gd name="connsiteY607" fmla="*/ 896393 h 909234"/>
              <a:gd name="connsiteX608" fmla="*/ 851223 w 1419102"/>
              <a:gd name="connsiteY608" fmla="*/ 895769 h 909234"/>
              <a:gd name="connsiteX609" fmla="*/ 856293 w 1419102"/>
              <a:gd name="connsiteY609" fmla="*/ 895769 h 909234"/>
              <a:gd name="connsiteX610" fmla="*/ 861085 w 1419102"/>
              <a:gd name="connsiteY610" fmla="*/ 894242 h 909234"/>
              <a:gd name="connsiteX611" fmla="*/ 866085 w 1419102"/>
              <a:gd name="connsiteY611" fmla="*/ 893686 h 909234"/>
              <a:gd name="connsiteX612" fmla="*/ 870808 w 1419102"/>
              <a:gd name="connsiteY612" fmla="*/ 891673 h 909234"/>
              <a:gd name="connsiteX613" fmla="*/ 875738 w 1419102"/>
              <a:gd name="connsiteY613" fmla="*/ 890702 h 909234"/>
              <a:gd name="connsiteX614" fmla="*/ 880669 w 1419102"/>
              <a:gd name="connsiteY614" fmla="*/ 890216 h 909234"/>
              <a:gd name="connsiteX615" fmla="*/ 885878 w 1419102"/>
              <a:gd name="connsiteY615" fmla="*/ 890910 h 909234"/>
              <a:gd name="connsiteX616" fmla="*/ 890739 w 1419102"/>
              <a:gd name="connsiteY616" fmla="*/ 889660 h 909234"/>
              <a:gd name="connsiteX617" fmla="*/ 895392 w 1419102"/>
              <a:gd name="connsiteY617" fmla="*/ 887509 h 909234"/>
              <a:gd name="connsiteX618" fmla="*/ 900740 w 1419102"/>
              <a:gd name="connsiteY618" fmla="*/ 889105 h 909234"/>
              <a:gd name="connsiteX619" fmla="*/ 905254 w 1419102"/>
              <a:gd name="connsiteY619" fmla="*/ 885843 h 909234"/>
              <a:gd name="connsiteX620" fmla="*/ 910532 w 1419102"/>
              <a:gd name="connsiteY620" fmla="*/ 886815 h 909234"/>
              <a:gd name="connsiteX621" fmla="*/ 915185 w 1419102"/>
              <a:gd name="connsiteY621" fmla="*/ 884593 h 909234"/>
              <a:gd name="connsiteX622" fmla="*/ 920254 w 1419102"/>
              <a:gd name="connsiteY622" fmla="*/ 884593 h 909234"/>
              <a:gd name="connsiteX623" fmla="*/ 924977 w 1419102"/>
              <a:gd name="connsiteY623" fmla="*/ 882858 h 909234"/>
              <a:gd name="connsiteX624" fmla="*/ 930116 w 1419102"/>
              <a:gd name="connsiteY624" fmla="*/ 882858 h 909234"/>
              <a:gd name="connsiteX625" fmla="*/ 934630 w 1419102"/>
              <a:gd name="connsiteY625" fmla="*/ 880151 h 909234"/>
              <a:gd name="connsiteX626" fmla="*/ 939561 w 1419102"/>
              <a:gd name="connsiteY626" fmla="*/ 879179 h 909234"/>
              <a:gd name="connsiteX627" fmla="*/ 945047 w 1419102"/>
              <a:gd name="connsiteY627" fmla="*/ 881123 h 909234"/>
              <a:gd name="connsiteX628" fmla="*/ 949770 w 1419102"/>
              <a:gd name="connsiteY628" fmla="*/ 879249 h 909234"/>
              <a:gd name="connsiteX629" fmla="*/ 954492 w 1419102"/>
              <a:gd name="connsiteY629" fmla="*/ 877444 h 909234"/>
              <a:gd name="connsiteX630" fmla="*/ 959145 w 1419102"/>
              <a:gd name="connsiteY630" fmla="*/ 875292 h 909234"/>
              <a:gd name="connsiteX631" fmla="*/ 964146 w 1419102"/>
              <a:gd name="connsiteY631" fmla="*/ 874806 h 909234"/>
              <a:gd name="connsiteX632" fmla="*/ 969007 w 1419102"/>
              <a:gd name="connsiteY632" fmla="*/ 873834 h 909234"/>
              <a:gd name="connsiteX633" fmla="*/ 973868 w 1419102"/>
              <a:gd name="connsiteY633" fmla="*/ 872654 h 909234"/>
              <a:gd name="connsiteX634" fmla="*/ 978382 w 1419102"/>
              <a:gd name="connsiteY634" fmla="*/ 870086 h 909234"/>
              <a:gd name="connsiteX635" fmla="*/ 983313 w 1419102"/>
              <a:gd name="connsiteY635" fmla="*/ 869253 h 909234"/>
              <a:gd name="connsiteX636" fmla="*/ 988036 w 1419102"/>
              <a:gd name="connsiteY636" fmla="*/ 867587 h 909234"/>
              <a:gd name="connsiteX637" fmla="*/ 993522 w 1419102"/>
              <a:gd name="connsiteY637" fmla="*/ 868698 h 909234"/>
              <a:gd name="connsiteX638" fmla="*/ 997689 w 1419102"/>
              <a:gd name="connsiteY638" fmla="*/ 864950 h 909234"/>
              <a:gd name="connsiteX639" fmla="*/ 1003036 w 1419102"/>
              <a:gd name="connsiteY639" fmla="*/ 865713 h 909234"/>
              <a:gd name="connsiteX640" fmla="*/ 1008037 w 1419102"/>
              <a:gd name="connsiteY640" fmla="*/ 864811 h 909234"/>
              <a:gd name="connsiteX641" fmla="*/ 1012342 w 1419102"/>
              <a:gd name="connsiteY641" fmla="*/ 861687 h 909234"/>
              <a:gd name="connsiteX642" fmla="*/ 1017134 w 1419102"/>
              <a:gd name="connsiteY642" fmla="*/ 860299 h 909234"/>
              <a:gd name="connsiteX643" fmla="*/ 1022065 w 1419102"/>
              <a:gd name="connsiteY643" fmla="*/ 859466 h 909234"/>
              <a:gd name="connsiteX644" fmla="*/ 1026788 w 1419102"/>
              <a:gd name="connsiteY644" fmla="*/ 857731 h 909234"/>
              <a:gd name="connsiteX645" fmla="*/ 1031788 w 1419102"/>
              <a:gd name="connsiteY645" fmla="*/ 857176 h 909234"/>
              <a:gd name="connsiteX646" fmla="*/ 1036094 w 1419102"/>
              <a:gd name="connsiteY646" fmla="*/ 854052 h 909234"/>
              <a:gd name="connsiteX647" fmla="*/ 1041024 w 1419102"/>
              <a:gd name="connsiteY647" fmla="*/ 853150 h 909234"/>
              <a:gd name="connsiteX648" fmla="*/ 1045469 w 1419102"/>
              <a:gd name="connsiteY648" fmla="*/ 850581 h 909234"/>
              <a:gd name="connsiteX649" fmla="*/ 1050886 w 1419102"/>
              <a:gd name="connsiteY649" fmla="*/ 851137 h 909234"/>
              <a:gd name="connsiteX650" fmla="*/ 1055817 w 1419102"/>
              <a:gd name="connsiteY650" fmla="*/ 850096 h 909234"/>
              <a:gd name="connsiteX651" fmla="*/ 1060539 w 1419102"/>
              <a:gd name="connsiteY651" fmla="*/ 848430 h 909234"/>
              <a:gd name="connsiteX652" fmla="*/ 1065262 w 1419102"/>
              <a:gd name="connsiteY652" fmla="*/ 846764 h 909234"/>
              <a:gd name="connsiteX653" fmla="*/ 1069776 w 1419102"/>
              <a:gd name="connsiteY653" fmla="*/ 844473 h 909234"/>
              <a:gd name="connsiteX654" fmla="*/ 1073804 w 1419102"/>
              <a:gd name="connsiteY654" fmla="*/ 840933 h 909234"/>
              <a:gd name="connsiteX655" fmla="*/ 1079151 w 1419102"/>
              <a:gd name="connsiteY655" fmla="*/ 840933 h 909234"/>
              <a:gd name="connsiteX656" fmla="*/ 1083318 w 1419102"/>
              <a:gd name="connsiteY656" fmla="*/ 837948 h 909234"/>
              <a:gd name="connsiteX657" fmla="*/ 1087624 w 1419102"/>
              <a:gd name="connsiteY657" fmla="*/ 835241 h 909234"/>
              <a:gd name="connsiteX658" fmla="*/ 1092694 w 1419102"/>
              <a:gd name="connsiteY658" fmla="*/ 834478 h 909234"/>
              <a:gd name="connsiteX659" fmla="*/ 1097208 w 1419102"/>
              <a:gd name="connsiteY659" fmla="*/ 832187 h 909234"/>
              <a:gd name="connsiteX660" fmla="*/ 1102416 w 1419102"/>
              <a:gd name="connsiteY660" fmla="*/ 832187 h 909234"/>
              <a:gd name="connsiteX661" fmla="*/ 1106028 w 1419102"/>
              <a:gd name="connsiteY661" fmla="*/ 827814 h 909234"/>
              <a:gd name="connsiteX662" fmla="*/ 1110611 w 1419102"/>
              <a:gd name="connsiteY662" fmla="*/ 825801 h 909234"/>
              <a:gd name="connsiteX663" fmla="*/ 1115959 w 1419102"/>
              <a:gd name="connsiteY663" fmla="*/ 825801 h 909234"/>
              <a:gd name="connsiteX664" fmla="*/ 1120890 w 1419102"/>
              <a:gd name="connsiteY664" fmla="*/ 824552 h 909234"/>
              <a:gd name="connsiteX665" fmla="*/ 1124918 w 1419102"/>
              <a:gd name="connsiteY665" fmla="*/ 821289 h 909234"/>
              <a:gd name="connsiteX666" fmla="*/ 1129084 w 1419102"/>
              <a:gd name="connsiteY666" fmla="*/ 818444 h 909234"/>
              <a:gd name="connsiteX667" fmla="*/ 1134224 w 1419102"/>
              <a:gd name="connsiteY667" fmla="*/ 817611 h 909234"/>
              <a:gd name="connsiteX668" fmla="*/ 1138390 w 1419102"/>
              <a:gd name="connsiteY668" fmla="*/ 814765 h 909234"/>
              <a:gd name="connsiteX669" fmla="*/ 1143599 w 1419102"/>
              <a:gd name="connsiteY669" fmla="*/ 814209 h 909234"/>
              <a:gd name="connsiteX670" fmla="*/ 1147696 w 1419102"/>
              <a:gd name="connsiteY670" fmla="*/ 811086 h 909234"/>
              <a:gd name="connsiteX671" fmla="*/ 1151794 w 1419102"/>
              <a:gd name="connsiteY671" fmla="*/ 808171 h 909234"/>
              <a:gd name="connsiteX672" fmla="*/ 1156308 w 1419102"/>
              <a:gd name="connsiteY672" fmla="*/ 806019 h 909234"/>
              <a:gd name="connsiteX673" fmla="*/ 1160753 w 1419102"/>
              <a:gd name="connsiteY673" fmla="*/ 803728 h 909234"/>
              <a:gd name="connsiteX674" fmla="*/ 1166309 w 1419102"/>
              <a:gd name="connsiteY674" fmla="*/ 803728 h 909234"/>
              <a:gd name="connsiteX675" fmla="*/ 1169156 w 1419102"/>
              <a:gd name="connsiteY675" fmla="*/ 798383 h 909234"/>
              <a:gd name="connsiteX676" fmla="*/ 1174226 w 1419102"/>
              <a:gd name="connsiteY676" fmla="*/ 797412 h 909234"/>
              <a:gd name="connsiteX677" fmla="*/ 1178531 w 1419102"/>
              <a:gd name="connsiteY677" fmla="*/ 794843 h 909234"/>
              <a:gd name="connsiteX678" fmla="*/ 1183323 w 1419102"/>
              <a:gd name="connsiteY678" fmla="*/ 793177 h 909234"/>
              <a:gd name="connsiteX679" fmla="*/ 1187351 w 1419102"/>
              <a:gd name="connsiteY679" fmla="*/ 790054 h 909234"/>
              <a:gd name="connsiteX680" fmla="*/ 1192143 w 1419102"/>
              <a:gd name="connsiteY680" fmla="*/ 788527 h 909234"/>
              <a:gd name="connsiteX681" fmla="*/ 1195685 w 1419102"/>
              <a:gd name="connsiteY681" fmla="*/ 784570 h 909234"/>
              <a:gd name="connsiteX682" fmla="*/ 1200060 w 1419102"/>
              <a:gd name="connsiteY682" fmla="*/ 782210 h 909234"/>
              <a:gd name="connsiteX683" fmla="*/ 1204505 w 1419102"/>
              <a:gd name="connsiteY683" fmla="*/ 779850 h 909234"/>
              <a:gd name="connsiteX684" fmla="*/ 1208672 w 1419102"/>
              <a:gd name="connsiteY684" fmla="*/ 777213 h 909234"/>
              <a:gd name="connsiteX685" fmla="*/ 1212700 w 1419102"/>
              <a:gd name="connsiteY685" fmla="*/ 774228 h 909234"/>
              <a:gd name="connsiteX686" fmla="*/ 1218742 w 1419102"/>
              <a:gd name="connsiteY686" fmla="*/ 774228 h 909234"/>
              <a:gd name="connsiteX687" fmla="*/ 1222839 w 1419102"/>
              <a:gd name="connsiteY687" fmla="*/ 771382 h 909234"/>
              <a:gd name="connsiteX688" fmla="*/ 1227145 w 1419102"/>
              <a:gd name="connsiteY688" fmla="*/ 768814 h 909234"/>
              <a:gd name="connsiteX689" fmla="*/ 1231034 w 1419102"/>
              <a:gd name="connsiteY689" fmla="*/ 765621 h 909234"/>
              <a:gd name="connsiteX690" fmla="*/ 1234159 w 1419102"/>
              <a:gd name="connsiteY690" fmla="*/ 761248 h 909234"/>
              <a:gd name="connsiteX691" fmla="*/ 1238673 w 1419102"/>
              <a:gd name="connsiteY691" fmla="*/ 759027 h 909234"/>
              <a:gd name="connsiteX692" fmla="*/ 1242701 w 1419102"/>
              <a:gd name="connsiteY692" fmla="*/ 756111 h 909234"/>
              <a:gd name="connsiteX693" fmla="*/ 1248049 w 1419102"/>
              <a:gd name="connsiteY693" fmla="*/ 755070 h 909234"/>
              <a:gd name="connsiteX694" fmla="*/ 1251382 w 1419102"/>
              <a:gd name="connsiteY694" fmla="*/ 751044 h 909234"/>
              <a:gd name="connsiteX695" fmla="*/ 1255063 w 1419102"/>
              <a:gd name="connsiteY695" fmla="*/ 747574 h 909234"/>
              <a:gd name="connsiteX696" fmla="*/ 1259924 w 1419102"/>
              <a:gd name="connsiteY696" fmla="*/ 745838 h 909234"/>
              <a:gd name="connsiteX697" fmla="*/ 1263813 w 1419102"/>
              <a:gd name="connsiteY697" fmla="*/ 742715 h 909234"/>
              <a:gd name="connsiteX698" fmla="*/ 1267147 w 1419102"/>
              <a:gd name="connsiteY698" fmla="*/ 738758 h 909234"/>
              <a:gd name="connsiteX699" fmla="*/ 1272217 w 1419102"/>
              <a:gd name="connsiteY699" fmla="*/ 737301 h 909234"/>
              <a:gd name="connsiteX700" fmla="*/ 1275689 w 1419102"/>
              <a:gd name="connsiteY700" fmla="*/ 733691 h 909234"/>
              <a:gd name="connsiteX701" fmla="*/ 1280134 w 1419102"/>
              <a:gd name="connsiteY701" fmla="*/ 731401 h 909234"/>
              <a:gd name="connsiteX702" fmla="*/ 1283398 w 1419102"/>
              <a:gd name="connsiteY702" fmla="*/ 727513 h 909234"/>
              <a:gd name="connsiteX703" fmla="*/ 1288537 w 1419102"/>
              <a:gd name="connsiteY703" fmla="*/ 726125 h 909234"/>
              <a:gd name="connsiteX704" fmla="*/ 1291454 w 1419102"/>
              <a:gd name="connsiteY704" fmla="*/ 721822 h 909234"/>
              <a:gd name="connsiteX705" fmla="*/ 1295273 w 1419102"/>
              <a:gd name="connsiteY705" fmla="*/ 718629 h 909234"/>
              <a:gd name="connsiteX706" fmla="*/ 1298954 w 1419102"/>
              <a:gd name="connsiteY706" fmla="*/ 715366 h 909234"/>
              <a:gd name="connsiteX707" fmla="*/ 1302774 w 1419102"/>
              <a:gd name="connsiteY707" fmla="*/ 712243 h 909234"/>
              <a:gd name="connsiteX708" fmla="*/ 1306177 w 1419102"/>
              <a:gd name="connsiteY708" fmla="*/ 708633 h 909234"/>
              <a:gd name="connsiteX709" fmla="*/ 1309302 w 1419102"/>
              <a:gd name="connsiteY709" fmla="*/ 704746 h 909234"/>
              <a:gd name="connsiteX710" fmla="*/ 1313399 w 1419102"/>
              <a:gd name="connsiteY710" fmla="*/ 701900 h 909234"/>
              <a:gd name="connsiteX711" fmla="*/ 1316802 w 1419102"/>
              <a:gd name="connsiteY711" fmla="*/ 698360 h 909234"/>
              <a:gd name="connsiteX712" fmla="*/ 1321108 w 1419102"/>
              <a:gd name="connsiteY712" fmla="*/ 695723 h 909234"/>
              <a:gd name="connsiteX713" fmla="*/ 1324442 w 1419102"/>
              <a:gd name="connsiteY713" fmla="*/ 692044 h 909234"/>
              <a:gd name="connsiteX714" fmla="*/ 1329025 w 1419102"/>
              <a:gd name="connsiteY714" fmla="*/ 689684 h 909234"/>
              <a:gd name="connsiteX715" fmla="*/ 1331733 w 1419102"/>
              <a:gd name="connsiteY715" fmla="*/ 685380 h 909234"/>
              <a:gd name="connsiteX716" fmla="*/ 1335900 w 1419102"/>
              <a:gd name="connsiteY716" fmla="*/ 682534 h 909234"/>
              <a:gd name="connsiteX717" fmla="*/ 1338262 w 1419102"/>
              <a:gd name="connsiteY717" fmla="*/ 678023 h 909234"/>
              <a:gd name="connsiteX718" fmla="*/ 1342151 w 1419102"/>
              <a:gd name="connsiteY718" fmla="*/ 674830 h 909234"/>
              <a:gd name="connsiteX719" fmla="*/ 1345137 w 1419102"/>
              <a:gd name="connsiteY719" fmla="*/ 670873 h 909234"/>
              <a:gd name="connsiteX720" fmla="*/ 1348054 w 1419102"/>
              <a:gd name="connsiteY720" fmla="*/ 666917 h 909234"/>
              <a:gd name="connsiteX721" fmla="*/ 1351318 w 1419102"/>
              <a:gd name="connsiteY721" fmla="*/ 663238 h 909234"/>
              <a:gd name="connsiteX722" fmla="*/ 1355276 w 1419102"/>
              <a:gd name="connsiteY722" fmla="*/ 660045 h 909234"/>
              <a:gd name="connsiteX723" fmla="*/ 1357846 w 1419102"/>
              <a:gd name="connsiteY723" fmla="*/ 655811 h 909234"/>
              <a:gd name="connsiteX724" fmla="*/ 1361249 w 1419102"/>
              <a:gd name="connsiteY724" fmla="*/ 652201 h 909234"/>
              <a:gd name="connsiteX725" fmla="*/ 1363818 w 1419102"/>
              <a:gd name="connsiteY725" fmla="*/ 647967 h 909234"/>
              <a:gd name="connsiteX726" fmla="*/ 1367638 w 1419102"/>
              <a:gd name="connsiteY726" fmla="*/ 644635 h 909234"/>
              <a:gd name="connsiteX727" fmla="*/ 1370763 w 1419102"/>
              <a:gd name="connsiteY727" fmla="*/ 640748 h 909234"/>
              <a:gd name="connsiteX728" fmla="*/ 1372222 w 1419102"/>
              <a:gd name="connsiteY728" fmla="*/ 635820 h 909234"/>
              <a:gd name="connsiteX729" fmla="*/ 1376805 w 1419102"/>
              <a:gd name="connsiteY729" fmla="*/ 632905 h 909234"/>
              <a:gd name="connsiteX730" fmla="*/ 1380069 w 1419102"/>
              <a:gd name="connsiteY730" fmla="*/ 629087 h 909234"/>
              <a:gd name="connsiteX731" fmla="*/ 1380486 w 1419102"/>
              <a:gd name="connsiteY731" fmla="*/ 623534 h 909234"/>
              <a:gd name="connsiteX732" fmla="*/ 1383125 w 1419102"/>
              <a:gd name="connsiteY732" fmla="*/ 619369 h 909234"/>
              <a:gd name="connsiteX733" fmla="*/ 1385347 w 1419102"/>
              <a:gd name="connsiteY733" fmla="*/ 614996 h 909234"/>
              <a:gd name="connsiteX734" fmla="*/ 1388959 w 1419102"/>
              <a:gd name="connsiteY734" fmla="*/ 611387 h 909234"/>
              <a:gd name="connsiteX735" fmla="*/ 1390417 w 1419102"/>
              <a:gd name="connsiteY735" fmla="*/ 606528 h 909234"/>
              <a:gd name="connsiteX736" fmla="*/ 1393889 w 1419102"/>
              <a:gd name="connsiteY736" fmla="*/ 602780 h 909234"/>
              <a:gd name="connsiteX737" fmla="*/ 1395348 w 1419102"/>
              <a:gd name="connsiteY737" fmla="*/ 597990 h 909234"/>
              <a:gd name="connsiteX738" fmla="*/ 1396042 w 1419102"/>
              <a:gd name="connsiteY738" fmla="*/ 592854 h 909234"/>
              <a:gd name="connsiteX739" fmla="*/ 1400626 w 1419102"/>
              <a:gd name="connsiteY739" fmla="*/ 589383 h 909234"/>
              <a:gd name="connsiteX740" fmla="*/ 1400626 w 1419102"/>
              <a:gd name="connsiteY740" fmla="*/ 584038 h 909234"/>
              <a:gd name="connsiteX741" fmla="*/ 1401390 w 1419102"/>
              <a:gd name="connsiteY741" fmla="*/ 578902 h 909234"/>
              <a:gd name="connsiteX742" fmla="*/ 1403195 w 1419102"/>
              <a:gd name="connsiteY742" fmla="*/ 574251 h 909234"/>
              <a:gd name="connsiteX743" fmla="*/ 1406321 w 1419102"/>
              <a:gd name="connsiteY743" fmla="*/ 570017 h 909234"/>
              <a:gd name="connsiteX744" fmla="*/ 1407709 w 1419102"/>
              <a:gd name="connsiteY744" fmla="*/ 565158 h 909234"/>
              <a:gd name="connsiteX745" fmla="*/ 1407709 w 1419102"/>
              <a:gd name="connsiteY745" fmla="*/ 560022 h 909234"/>
              <a:gd name="connsiteX746" fmla="*/ 1409237 w 1419102"/>
              <a:gd name="connsiteY746" fmla="*/ 555232 h 909234"/>
              <a:gd name="connsiteX747" fmla="*/ 1411321 w 1419102"/>
              <a:gd name="connsiteY747" fmla="*/ 550582 h 909234"/>
              <a:gd name="connsiteX748" fmla="*/ 1413960 w 1419102"/>
              <a:gd name="connsiteY748" fmla="*/ 546000 h 909234"/>
              <a:gd name="connsiteX749" fmla="*/ 1414932 w 1419102"/>
              <a:gd name="connsiteY749" fmla="*/ 541003 h 909234"/>
              <a:gd name="connsiteX750" fmla="*/ 1413265 w 1419102"/>
              <a:gd name="connsiteY750" fmla="*/ 534686 h 909234"/>
              <a:gd name="connsiteX751" fmla="*/ 1415974 w 1419102"/>
              <a:gd name="connsiteY751" fmla="*/ 530036 h 909234"/>
              <a:gd name="connsiteX752" fmla="*/ 1416946 w 1419102"/>
              <a:gd name="connsiteY752" fmla="*/ 525038 h 909234"/>
              <a:gd name="connsiteX753" fmla="*/ 1416599 w 1419102"/>
              <a:gd name="connsiteY753" fmla="*/ 519901 h 909234"/>
              <a:gd name="connsiteX754" fmla="*/ 1415557 w 1419102"/>
              <a:gd name="connsiteY754" fmla="*/ 514765 h 909234"/>
              <a:gd name="connsiteX755" fmla="*/ 1419099 w 1419102"/>
              <a:gd name="connsiteY755" fmla="*/ 509976 h 909234"/>
              <a:gd name="connsiteX756" fmla="*/ 1418335 w 1419102"/>
              <a:gd name="connsiteY756" fmla="*/ 504839 h 909234"/>
              <a:gd name="connsiteX757" fmla="*/ 1418335 w 1419102"/>
              <a:gd name="connsiteY757" fmla="*/ 499841 h 909234"/>
              <a:gd name="connsiteX758" fmla="*/ 1417154 w 1419102"/>
              <a:gd name="connsiteY758" fmla="*/ 494774 h 909234"/>
              <a:gd name="connsiteX759" fmla="*/ 1416599 w 1419102"/>
              <a:gd name="connsiteY759" fmla="*/ 489777 h 909234"/>
              <a:gd name="connsiteX760" fmla="*/ 1417293 w 1419102"/>
              <a:gd name="connsiteY760" fmla="*/ 484709 h 909234"/>
              <a:gd name="connsiteX761" fmla="*/ 1415974 w 1419102"/>
              <a:gd name="connsiteY761" fmla="*/ 479781 h 909234"/>
              <a:gd name="connsiteX762" fmla="*/ 1415418 w 1419102"/>
              <a:gd name="connsiteY762" fmla="*/ 474784 h 909234"/>
              <a:gd name="connsiteX763" fmla="*/ 1416877 w 1419102"/>
              <a:gd name="connsiteY763" fmla="*/ 469578 h 909234"/>
              <a:gd name="connsiteX764" fmla="*/ 1414099 w 1419102"/>
              <a:gd name="connsiteY764" fmla="*/ 464858 h 909234"/>
              <a:gd name="connsiteX765" fmla="*/ 1415349 w 1419102"/>
              <a:gd name="connsiteY765" fmla="*/ 459652 h 909234"/>
              <a:gd name="connsiteX766" fmla="*/ 1413752 w 1419102"/>
              <a:gd name="connsiteY766" fmla="*/ 454793 h 909234"/>
              <a:gd name="connsiteX767" fmla="*/ 1412154 w 1419102"/>
              <a:gd name="connsiteY767" fmla="*/ 450003 h 909234"/>
              <a:gd name="connsiteX768" fmla="*/ 1410418 w 1419102"/>
              <a:gd name="connsiteY768" fmla="*/ 445283 h 909234"/>
              <a:gd name="connsiteX769" fmla="*/ 1411737 w 1419102"/>
              <a:gd name="connsiteY769" fmla="*/ 439730 h 909234"/>
              <a:gd name="connsiteX770" fmla="*/ 1410557 w 1419102"/>
              <a:gd name="connsiteY770" fmla="*/ 434802 h 909234"/>
              <a:gd name="connsiteX771" fmla="*/ 1409307 w 1419102"/>
              <a:gd name="connsiteY771" fmla="*/ 429874 h 909234"/>
              <a:gd name="connsiteX772" fmla="*/ 1405418 w 1419102"/>
              <a:gd name="connsiteY772" fmla="*/ 425848 h 909234"/>
              <a:gd name="connsiteX773" fmla="*/ 1402918 w 1419102"/>
              <a:gd name="connsiteY773" fmla="*/ 421475 h 909234"/>
              <a:gd name="connsiteX774" fmla="*/ 1401320 w 1419102"/>
              <a:gd name="connsiteY774" fmla="*/ 416755 h 909234"/>
              <a:gd name="connsiteX775" fmla="*/ 1400487 w 1419102"/>
              <a:gd name="connsiteY775" fmla="*/ 411618 h 909234"/>
              <a:gd name="connsiteX776" fmla="*/ 1399167 w 1419102"/>
              <a:gd name="connsiteY776" fmla="*/ 406621 h 909234"/>
              <a:gd name="connsiteX777" fmla="*/ 1396806 w 1419102"/>
              <a:gd name="connsiteY777" fmla="*/ 401970 h 909234"/>
              <a:gd name="connsiteX778" fmla="*/ 413215 w 1419102"/>
              <a:gd name="connsiteY778" fmla="*/ 663724 h 909234"/>
              <a:gd name="connsiteX779" fmla="*/ 407312 w 1419102"/>
              <a:gd name="connsiteY779" fmla="*/ 662960 h 909234"/>
              <a:gd name="connsiteX780" fmla="*/ 410021 w 1419102"/>
              <a:gd name="connsiteY780" fmla="*/ 657824 h 909234"/>
              <a:gd name="connsiteX781" fmla="*/ 411271 w 1419102"/>
              <a:gd name="connsiteY781" fmla="*/ 653173 h 909234"/>
              <a:gd name="connsiteX782" fmla="*/ 412173 w 1419102"/>
              <a:gd name="connsiteY782" fmla="*/ 648800 h 909234"/>
              <a:gd name="connsiteX783" fmla="*/ 413146 w 1419102"/>
              <a:gd name="connsiteY783" fmla="*/ 653659 h 909234"/>
              <a:gd name="connsiteX784" fmla="*/ 413146 w 1419102"/>
              <a:gd name="connsiteY784" fmla="*/ 658865 h 909234"/>
              <a:gd name="connsiteX785" fmla="*/ 413215 w 1419102"/>
              <a:gd name="connsiteY785" fmla="*/ 663724 h 909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</a:cxnLst>
            <a:rect l="l" t="t" r="r" b="b"/>
            <a:pathLst>
              <a:path w="1419102" h="909234">
                <a:moveTo>
                  <a:pt x="1396806" y="401970"/>
                </a:moveTo>
                <a:cubicBezTo>
                  <a:pt x="1396042" y="400512"/>
                  <a:pt x="1393751" y="399818"/>
                  <a:pt x="1392917" y="398361"/>
                </a:cubicBezTo>
                <a:cubicBezTo>
                  <a:pt x="1392084" y="396903"/>
                  <a:pt x="1392917" y="394682"/>
                  <a:pt x="1391806" y="393224"/>
                </a:cubicBezTo>
                <a:lnTo>
                  <a:pt x="1389098" y="388921"/>
                </a:lnTo>
                <a:lnTo>
                  <a:pt x="1386320" y="384686"/>
                </a:lnTo>
                <a:cubicBezTo>
                  <a:pt x="1385347" y="383298"/>
                  <a:pt x="1383750" y="382396"/>
                  <a:pt x="1382778" y="381008"/>
                </a:cubicBezTo>
                <a:cubicBezTo>
                  <a:pt x="1381805" y="379619"/>
                  <a:pt x="1380972" y="378231"/>
                  <a:pt x="1379930" y="376843"/>
                </a:cubicBezTo>
                <a:cubicBezTo>
                  <a:pt x="1378889" y="375455"/>
                  <a:pt x="1378472" y="373789"/>
                  <a:pt x="1377430" y="372470"/>
                </a:cubicBezTo>
                <a:cubicBezTo>
                  <a:pt x="1376389" y="371151"/>
                  <a:pt x="1374374" y="370596"/>
                  <a:pt x="1373263" y="369346"/>
                </a:cubicBezTo>
                <a:cubicBezTo>
                  <a:pt x="1372152" y="368097"/>
                  <a:pt x="1371944" y="366015"/>
                  <a:pt x="1370833" y="364765"/>
                </a:cubicBezTo>
                <a:cubicBezTo>
                  <a:pt x="1369721" y="363516"/>
                  <a:pt x="1367083" y="363724"/>
                  <a:pt x="1365902" y="362475"/>
                </a:cubicBezTo>
                <a:cubicBezTo>
                  <a:pt x="1364721" y="361225"/>
                  <a:pt x="1364860" y="358796"/>
                  <a:pt x="1363680" y="357616"/>
                </a:cubicBezTo>
                <a:cubicBezTo>
                  <a:pt x="1362499" y="356436"/>
                  <a:pt x="1361110" y="355464"/>
                  <a:pt x="1359860" y="354284"/>
                </a:cubicBezTo>
                <a:cubicBezTo>
                  <a:pt x="1358610" y="353104"/>
                  <a:pt x="1356596" y="352965"/>
                  <a:pt x="1355276" y="351854"/>
                </a:cubicBezTo>
                <a:cubicBezTo>
                  <a:pt x="1353957" y="350744"/>
                  <a:pt x="1354374" y="347829"/>
                  <a:pt x="1353054" y="346787"/>
                </a:cubicBezTo>
                <a:cubicBezTo>
                  <a:pt x="1351734" y="345746"/>
                  <a:pt x="1349721" y="345469"/>
                  <a:pt x="1348401" y="344427"/>
                </a:cubicBezTo>
                <a:cubicBezTo>
                  <a:pt x="1347081" y="343386"/>
                  <a:pt x="1345345" y="342900"/>
                  <a:pt x="1344026" y="341928"/>
                </a:cubicBezTo>
                <a:cubicBezTo>
                  <a:pt x="1342706" y="340957"/>
                  <a:pt x="1342567" y="338180"/>
                  <a:pt x="1341178" y="337208"/>
                </a:cubicBezTo>
                <a:cubicBezTo>
                  <a:pt x="1339789" y="336237"/>
                  <a:pt x="1337220" y="337208"/>
                  <a:pt x="1335831" y="336098"/>
                </a:cubicBezTo>
                <a:cubicBezTo>
                  <a:pt x="1334442" y="334987"/>
                  <a:pt x="1333261" y="333877"/>
                  <a:pt x="1331872" y="332974"/>
                </a:cubicBezTo>
                <a:cubicBezTo>
                  <a:pt x="1330483" y="332072"/>
                  <a:pt x="1329928" y="329712"/>
                  <a:pt x="1328469" y="328810"/>
                </a:cubicBezTo>
                <a:cubicBezTo>
                  <a:pt x="1327011" y="327907"/>
                  <a:pt x="1325136" y="327907"/>
                  <a:pt x="1323678" y="327074"/>
                </a:cubicBezTo>
                <a:cubicBezTo>
                  <a:pt x="1322219" y="326241"/>
                  <a:pt x="1320344" y="326033"/>
                  <a:pt x="1318886" y="325270"/>
                </a:cubicBezTo>
                <a:cubicBezTo>
                  <a:pt x="1317427" y="324506"/>
                  <a:pt x="1316594" y="322493"/>
                  <a:pt x="1315066" y="321660"/>
                </a:cubicBezTo>
                <a:lnTo>
                  <a:pt x="1310552" y="319370"/>
                </a:lnTo>
                <a:cubicBezTo>
                  <a:pt x="1309093" y="318675"/>
                  <a:pt x="1307705" y="317495"/>
                  <a:pt x="1306177" y="316801"/>
                </a:cubicBezTo>
                <a:cubicBezTo>
                  <a:pt x="1304649" y="316107"/>
                  <a:pt x="1302774" y="316177"/>
                  <a:pt x="1301246" y="315482"/>
                </a:cubicBezTo>
                <a:cubicBezTo>
                  <a:pt x="1299718" y="314788"/>
                  <a:pt x="1298399" y="313539"/>
                  <a:pt x="1296801" y="312914"/>
                </a:cubicBezTo>
                <a:cubicBezTo>
                  <a:pt x="1295204" y="312289"/>
                  <a:pt x="1292843" y="313678"/>
                  <a:pt x="1291315" y="312914"/>
                </a:cubicBezTo>
                <a:cubicBezTo>
                  <a:pt x="1289787" y="312151"/>
                  <a:pt x="1288537" y="310762"/>
                  <a:pt x="1287009" y="310207"/>
                </a:cubicBezTo>
                <a:cubicBezTo>
                  <a:pt x="1285481" y="309652"/>
                  <a:pt x="1283745" y="309166"/>
                  <a:pt x="1282217" y="308611"/>
                </a:cubicBezTo>
                <a:lnTo>
                  <a:pt x="1277425" y="307084"/>
                </a:lnTo>
                <a:lnTo>
                  <a:pt x="1272564" y="305557"/>
                </a:lnTo>
                <a:cubicBezTo>
                  <a:pt x="1271036" y="305071"/>
                  <a:pt x="1269508" y="304238"/>
                  <a:pt x="1267911" y="303752"/>
                </a:cubicBezTo>
                <a:cubicBezTo>
                  <a:pt x="1266314" y="303266"/>
                  <a:pt x="1264369" y="303752"/>
                  <a:pt x="1262702" y="303752"/>
                </a:cubicBezTo>
                <a:cubicBezTo>
                  <a:pt x="1261036" y="303752"/>
                  <a:pt x="1260133" y="300698"/>
                  <a:pt x="1258535" y="300212"/>
                </a:cubicBezTo>
                <a:cubicBezTo>
                  <a:pt x="1256938" y="299726"/>
                  <a:pt x="1255410" y="298824"/>
                  <a:pt x="1253813" y="298338"/>
                </a:cubicBezTo>
                <a:cubicBezTo>
                  <a:pt x="1252216" y="297852"/>
                  <a:pt x="1250132" y="298824"/>
                  <a:pt x="1248535" y="298338"/>
                </a:cubicBezTo>
                <a:cubicBezTo>
                  <a:pt x="1246938" y="297852"/>
                  <a:pt x="1245687" y="295908"/>
                  <a:pt x="1244021" y="295492"/>
                </a:cubicBezTo>
                <a:cubicBezTo>
                  <a:pt x="1242354" y="295075"/>
                  <a:pt x="1240757" y="294867"/>
                  <a:pt x="1239090" y="294451"/>
                </a:cubicBezTo>
                <a:cubicBezTo>
                  <a:pt x="1237423" y="294034"/>
                  <a:pt x="1235756" y="293965"/>
                  <a:pt x="1234090" y="293548"/>
                </a:cubicBezTo>
                <a:cubicBezTo>
                  <a:pt x="1232423" y="293132"/>
                  <a:pt x="1230478" y="294381"/>
                  <a:pt x="1228812" y="293965"/>
                </a:cubicBezTo>
                <a:cubicBezTo>
                  <a:pt x="1227145" y="293548"/>
                  <a:pt x="1226034" y="291258"/>
                  <a:pt x="1224367" y="290911"/>
                </a:cubicBezTo>
                <a:cubicBezTo>
                  <a:pt x="1222700" y="290563"/>
                  <a:pt x="1221172" y="289869"/>
                  <a:pt x="1219506" y="289453"/>
                </a:cubicBezTo>
                <a:cubicBezTo>
                  <a:pt x="1217839" y="289036"/>
                  <a:pt x="1215547" y="291535"/>
                  <a:pt x="1213950" y="291188"/>
                </a:cubicBezTo>
                <a:cubicBezTo>
                  <a:pt x="1212353" y="290841"/>
                  <a:pt x="1211172" y="288273"/>
                  <a:pt x="1209505" y="287856"/>
                </a:cubicBezTo>
                <a:cubicBezTo>
                  <a:pt x="1207838" y="287440"/>
                  <a:pt x="1205686" y="289453"/>
                  <a:pt x="1204088" y="289036"/>
                </a:cubicBezTo>
                <a:cubicBezTo>
                  <a:pt x="1202491" y="288620"/>
                  <a:pt x="1201033" y="287162"/>
                  <a:pt x="1199435" y="286815"/>
                </a:cubicBezTo>
                <a:cubicBezTo>
                  <a:pt x="1197838" y="286468"/>
                  <a:pt x="1196588" y="284316"/>
                  <a:pt x="1194921" y="283900"/>
                </a:cubicBezTo>
                <a:cubicBezTo>
                  <a:pt x="1193254" y="283483"/>
                  <a:pt x="1190963" y="285982"/>
                  <a:pt x="1189296" y="285566"/>
                </a:cubicBezTo>
                <a:cubicBezTo>
                  <a:pt x="1187629" y="285149"/>
                  <a:pt x="1186518" y="283067"/>
                  <a:pt x="1184851" y="282581"/>
                </a:cubicBezTo>
                <a:cubicBezTo>
                  <a:pt x="1183184" y="282095"/>
                  <a:pt x="1181865" y="280915"/>
                  <a:pt x="1180268" y="280429"/>
                </a:cubicBezTo>
                <a:cubicBezTo>
                  <a:pt x="1178670" y="279943"/>
                  <a:pt x="1177490" y="281401"/>
                  <a:pt x="1176309" y="281123"/>
                </a:cubicBezTo>
                <a:cubicBezTo>
                  <a:pt x="1175128" y="280846"/>
                  <a:pt x="1175545" y="279943"/>
                  <a:pt x="1175059" y="279735"/>
                </a:cubicBezTo>
                <a:cubicBezTo>
                  <a:pt x="1173323" y="279041"/>
                  <a:pt x="1171934" y="277306"/>
                  <a:pt x="1170128" y="276612"/>
                </a:cubicBezTo>
                <a:cubicBezTo>
                  <a:pt x="1168322" y="275917"/>
                  <a:pt x="1166656" y="275085"/>
                  <a:pt x="1164920" y="274390"/>
                </a:cubicBezTo>
                <a:cubicBezTo>
                  <a:pt x="1163183" y="273696"/>
                  <a:pt x="1160405" y="275362"/>
                  <a:pt x="1158669" y="274390"/>
                </a:cubicBezTo>
                <a:cubicBezTo>
                  <a:pt x="1156933" y="273419"/>
                  <a:pt x="1154919" y="273488"/>
                  <a:pt x="1153252" y="272655"/>
                </a:cubicBezTo>
                <a:cubicBezTo>
                  <a:pt x="1151586" y="271822"/>
                  <a:pt x="1150544" y="269809"/>
                  <a:pt x="1148877" y="268976"/>
                </a:cubicBezTo>
                <a:lnTo>
                  <a:pt x="1143877" y="266547"/>
                </a:lnTo>
                <a:lnTo>
                  <a:pt x="1142905" y="266130"/>
                </a:lnTo>
                <a:cubicBezTo>
                  <a:pt x="1141025" y="264809"/>
                  <a:pt x="1139052" y="263626"/>
                  <a:pt x="1137002" y="262590"/>
                </a:cubicBezTo>
                <a:cubicBezTo>
                  <a:pt x="1135939" y="261322"/>
                  <a:pt x="1134803" y="260116"/>
                  <a:pt x="1133599" y="258981"/>
                </a:cubicBezTo>
                <a:cubicBezTo>
                  <a:pt x="1132418" y="257454"/>
                  <a:pt x="1132835" y="254677"/>
                  <a:pt x="1131654" y="253150"/>
                </a:cubicBezTo>
                <a:cubicBezTo>
                  <a:pt x="1130473" y="251623"/>
                  <a:pt x="1128321" y="250929"/>
                  <a:pt x="1127279" y="249333"/>
                </a:cubicBezTo>
                <a:cubicBezTo>
                  <a:pt x="1126237" y="247736"/>
                  <a:pt x="1126098" y="244751"/>
                  <a:pt x="1125890" y="243988"/>
                </a:cubicBezTo>
                <a:cubicBezTo>
                  <a:pt x="1125681" y="243224"/>
                  <a:pt x="1125890" y="240656"/>
                  <a:pt x="1125334" y="239268"/>
                </a:cubicBezTo>
                <a:cubicBezTo>
                  <a:pt x="1124779" y="237880"/>
                  <a:pt x="1123737" y="236561"/>
                  <a:pt x="1123251" y="235103"/>
                </a:cubicBezTo>
                <a:cubicBezTo>
                  <a:pt x="1122765" y="233645"/>
                  <a:pt x="1122070" y="232257"/>
                  <a:pt x="1121584" y="230800"/>
                </a:cubicBezTo>
                <a:cubicBezTo>
                  <a:pt x="1121098" y="229342"/>
                  <a:pt x="1121028" y="230244"/>
                  <a:pt x="1120959" y="229967"/>
                </a:cubicBezTo>
                <a:cubicBezTo>
                  <a:pt x="1120890" y="229689"/>
                  <a:pt x="1119084" y="229967"/>
                  <a:pt x="1118945" y="229342"/>
                </a:cubicBezTo>
                <a:cubicBezTo>
                  <a:pt x="1118945" y="227815"/>
                  <a:pt x="1118945" y="226079"/>
                  <a:pt x="1118945" y="224483"/>
                </a:cubicBezTo>
                <a:cubicBezTo>
                  <a:pt x="1118945" y="222887"/>
                  <a:pt x="1119362" y="221221"/>
                  <a:pt x="1118945" y="219694"/>
                </a:cubicBezTo>
                <a:cubicBezTo>
                  <a:pt x="1118528" y="218166"/>
                  <a:pt x="1117625" y="216709"/>
                  <a:pt x="1117348" y="215182"/>
                </a:cubicBezTo>
                <a:cubicBezTo>
                  <a:pt x="1117070" y="213655"/>
                  <a:pt x="1117348" y="211919"/>
                  <a:pt x="1116723" y="210323"/>
                </a:cubicBezTo>
                <a:cubicBezTo>
                  <a:pt x="1116098" y="208726"/>
                  <a:pt x="1116098" y="207130"/>
                  <a:pt x="1115889" y="205464"/>
                </a:cubicBezTo>
                <a:cubicBezTo>
                  <a:pt x="1115681" y="203798"/>
                  <a:pt x="1116653" y="202063"/>
                  <a:pt x="1116375" y="200466"/>
                </a:cubicBezTo>
                <a:cubicBezTo>
                  <a:pt x="1116098" y="198870"/>
                  <a:pt x="1116028" y="197204"/>
                  <a:pt x="1115820" y="195607"/>
                </a:cubicBezTo>
                <a:cubicBezTo>
                  <a:pt x="1115612" y="194011"/>
                  <a:pt x="1114778" y="192415"/>
                  <a:pt x="1114570" y="190818"/>
                </a:cubicBezTo>
                <a:cubicBezTo>
                  <a:pt x="1114362" y="189222"/>
                  <a:pt x="1114014" y="187625"/>
                  <a:pt x="1113736" y="185959"/>
                </a:cubicBezTo>
                <a:cubicBezTo>
                  <a:pt x="1113459" y="184293"/>
                  <a:pt x="1113736" y="182697"/>
                  <a:pt x="1113736" y="181100"/>
                </a:cubicBezTo>
                <a:cubicBezTo>
                  <a:pt x="1113736" y="179504"/>
                  <a:pt x="1112139" y="177977"/>
                  <a:pt x="1111861" y="176380"/>
                </a:cubicBezTo>
                <a:cubicBezTo>
                  <a:pt x="1111584" y="174784"/>
                  <a:pt x="1111861" y="173118"/>
                  <a:pt x="1111236" y="171521"/>
                </a:cubicBezTo>
                <a:cubicBezTo>
                  <a:pt x="1110611" y="169925"/>
                  <a:pt x="1109986" y="168467"/>
                  <a:pt x="1109708" y="166871"/>
                </a:cubicBezTo>
                <a:cubicBezTo>
                  <a:pt x="1109431" y="165274"/>
                  <a:pt x="1108458" y="163747"/>
                  <a:pt x="1108181" y="162151"/>
                </a:cubicBezTo>
                <a:cubicBezTo>
                  <a:pt x="1107903" y="160554"/>
                  <a:pt x="1109847" y="158472"/>
                  <a:pt x="1109570" y="156875"/>
                </a:cubicBezTo>
                <a:cubicBezTo>
                  <a:pt x="1109292" y="155279"/>
                  <a:pt x="1109570" y="153613"/>
                  <a:pt x="1108944" y="152017"/>
                </a:cubicBezTo>
                <a:cubicBezTo>
                  <a:pt x="1108319" y="150420"/>
                  <a:pt x="1107069" y="149101"/>
                  <a:pt x="1106722" y="147505"/>
                </a:cubicBezTo>
                <a:cubicBezTo>
                  <a:pt x="1106375" y="145908"/>
                  <a:pt x="1105681" y="144381"/>
                  <a:pt x="1105264" y="142785"/>
                </a:cubicBezTo>
                <a:cubicBezTo>
                  <a:pt x="1104847" y="141188"/>
                  <a:pt x="1105264" y="139453"/>
                  <a:pt x="1104708" y="137857"/>
                </a:cubicBezTo>
                <a:cubicBezTo>
                  <a:pt x="1104153" y="136260"/>
                  <a:pt x="1104708" y="134525"/>
                  <a:pt x="1104083" y="132928"/>
                </a:cubicBezTo>
                <a:cubicBezTo>
                  <a:pt x="1103458" y="131332"/>
                  <a:pt x="1102903" y="129874"/>
                  <a:pt x="1102416" y="128278"/>
                </a:cubicBezTo>
                <a:cubicBezTo>
                  <a:pt x="1101930" y="126681"/>
                  <a:pt x="1102416" y="124876"/>
                  <a:pt x="1101791" y="123349"/>
                </a:cubicBezTo>
                <a:cubicBezTo>
                  <a:pt x="1101166" y="121822"/>
                  <a:pt x="1098875" y="120851"/>
                  <a:pt x="1098319" y="119323"/>
                </a:cubicBezTo>
                <a:cubicBezTo>
                  <a:pt x="1097763" y="117796"/>
                  <a:pt x="1097763" y="116061"/>
                  <a:pt x="1097138" y="114534"/>
                </a:cubicBezTo>
                <a:cubicBezTo>
                  <a:pt x="1096513" y="113007"/>
                  <a:pt x="1094916" y="111896"/>
                  <a:pt x="1094291" y="110439"/>
                </a:cubicBezTo>
                <a:cubicBezTo>
                  <a:pt x="1093666" y="108981"/>
                  <a:pt x="1092694" y="107523"/>
                  <a:pt x="1091999" y="105996"/>
                </a:cubicBezTo>
                <a:cubicBezTo>
                  <a:pt x="1091305" y="104469"/>
                  <a:pt x="1090332" y="103150"/>
                  <a:pt x="1089638" y="101623"/>
                </a:cubicBezTo>
                <a:cubicBezTo>
                  <a:pt x="1088944" y="100096"/>
                  <a:pt x="1090610" y="97459"/>
                  <a:pt x="1089638" y="96001"/>
                </a:cubicBezTo>
                <a:cubicBezTo>
                  <a:pt x="1088666" y="94543"/>
                  <a:pt x="1086999" y="93572"/>
                  <a:pt x="1086235" y="92114"/>
                </a:cubicBezTo>
                <a:cubicBezTo>
                  <a:pt x="1085471" y="90656"/>
                  <a:pt x="1085263" y="88851"/>
                  <a:pt x="1084499" y="87394"/>
                </a:cubicBezTo>
                <a:cubicBezTo>
                  <a:pt x="1083735" y="85936"/>
                  <a:pt x="1083110" y="84270"/>
                  <a:pt x="1082277" y="82882"/>
                </a:cubicBezTo>
                <a:cubicBezTo>
                  <a:pt x="1081443" y="81494"/>
                  <a:pt x="1078318" y="81424"/>
                  <a:pt x="1077415" y="80036"/>
                </a:cubicBezTo>
                <a:cubicBezTo>
                  <a:pt x="1076512" y="78648"/>
                  <a:pt x="1077415" y="76149"/>
                  <a:pt x="1076304" y="74830"/>
                </a:cubicBezTo>
                <a:cubicBezTo>
                  <a:pt x="1075193" y="73511"/>
                  <a:pt x="1073040" y="73095"/>
                  <a:pt x="1072068" y="71707"/>
                </a:cubicBezTo>
                <a:cubicBezTo>
                  <a:pt x="1071095" y="70318"/>
                  <a:pt x="1071234" y="68236"/>
                  <a:pt x="1070193" y="66917"/>
                </a:cubicBezTo>
                <a:lnTo>
                  <a:pt x="1067415" y="62683"/>
                </a:lnTo>
                <a:cubicBezTo>
                  <a:pt x="1066373" y="61434"/>
                  <a:pt x="1065470" y="60045"/>
                  <a:pt x="1064359" y="58727"/>
                </a:cubicBezTo>
                <a:cubicBezTo>
                  <a:pt x="1063248" y="57408"/>
                  <a:pt x="1061025" y="57338"/>
                  <a:pt x="1059914" y="56089"/>
                </a:cubicBezTo>
                <a:cubicBezTo>
                  <a:pt x="1058803" y="54839"/>
                  <a:pt x="1058456" y="52965"/>
                  <a:pt x="1057275" y="51716"/>
                </a:cubicBezTo>
                <a:cubicBezTo>
                  <a:pt x="1056095" y="50467"/>
                  <a:pt x="1054706" y="49634"/>
                  <a:pt x="1053525" y="48454"/>
                </a:cubicBezTo>
                <a:cubicBezTo>
                  <a:pt x="1052344" y="47274"/>
                  <a:pt x="1051928" y="45469"/>
                  <a:pt x="1050678" y="44289"/>
                </a:cubicBezTo>
                <a:cubicBezTo>
                  <a:pt x="1049428" y="43109"/>
                  <a:pt x="1048803" y="41443"/>
                  <a:pt x="1047553" y="40332"/>
                </a:cubicBezTo>
                <a:cubicBezTo>
                  <a:pt x="1046303" y="39222"/>
                  <a:pt x="1045261" y="37833"/>
                  <a:pt x="1044011" y="36792"/>
                </a:cubicBezTo>
                <a:cubicBezTo>
                  <a:pt x="1042761" y="35751"/>
                  <a:pt x="1041788" y="34155"/>
                  <a:pt x="1040538" y="33113"/>
                </a:cubicBezTo>
                <a:cubicBezTo>
                  <a:pt x="1039288" y="32072"/>
                  <a:pt x="1036719" y="32558"/>
                  <a:pt x="1035330" y="31586"/>
                </a:cubicBezTo>
                <a:cubicBezTo>
                  <a:pt x="1033941" y="30615"/>
                  <a:pt x="1033594" y="28324"/>
                  <a:pt x="1032274" y="27352"/>
                </a:cubicBezTo>
                <a:cubicBezTo>
                  <a:pt x="1030954" y="26380"/>
                  <a:pt x="1028663" y="26728"/>
                  <a:pt x="1027274" y="25825"/>
                </a:cubicBezTo>
                <a:cubicBezTo>
                  <a:pt x="1025885" y="24923"/>
                  <a:pt x="1024635" y="23812"/>
                  <a:pt x="1023176" y="22910"/>
                </a:cubicBezTo>
                <a:cubicBezTo>
                  <a:pt x="1021718" y="22007"/>
                  <a:pt x="1020398" y="21105"/>
                  <a:pt x="1018940" y="20342"/>
                </a:cubicBezTo>
                <a:cubicBezTo>
                  <a:pt x="1017482" y="19578"/>
                  <a:pt x="1016162" y="18467"/>
                  <a:pt x="1014704" y="17704"/>
                </a:cubicBezTo>
                <a:cubicBezTo>
                  <a:pt x="1013245" y="16940"/>
                  <a:pt x="1011231" y="17149"/>
                  <a:pt x="1009773" y="16455"/>
                </a:cubicBezTo>
                <a:cubicBezTo>
                  <a:pt x="1008314" y="15760"/>
                  <a:pt x="1007203" y="14094"/>
                  <a:pt x="1005675" y="13470"/>
                </a:cubicBezTo>
                <a:cubicBezTo>
                  <a:pt x="1004148" y="12845"/>
                  <a:pt x="1003106" y="10832"/>
                  <a:pt x="1001578" y="10207"/>
                </a:cubicBezTo>
                <a:cubicBezTo>
                  <a:pt x="1000050" y="9583"/>
                  <a:pt x="997828" y="10693"/>
                  <a:pt x="996300" y="10207"/>
                </a:cubicBezTo>
                <a:cubicBezTo>
                  <a:pt x="994772" y="9722"/>
                  <a:pt x="993244" y="8750"/>
                  <a:pt x="991716" y="8194"/>
                </a:cubicBezTo>
                <a:cubicBezTo>
                  <a:pt x="990189" y="7639"/>
                  <a:pt x="988800" y="6320"/>
                  <a:pt x="987202" y="5904"/>
                </a:cubicBezTo>
                <a:cubicBezTo>
                  <a:pt x="985605" y="5487"/>
                  <a:pt x="983452" y="7014"/>
                  <a:pt x="981855" y="6598"/>
                </a:cubicBezTo>
                <a:cubicBezTo>
                  <a:pt x="980257" y="6181"/>
                  <a:pt x="979007" y="4030"/>
                  <a:pt x="977410" y="3683"/>
                </a:cubicBezTo>
                <a:cubicBezTo>
                  <a:pt x="975813" y="3336"/>
                  <a:pt x="974007" y="3683"/>
                  <a:pt x="972410" y="3197"/>
                </a:cubicBezTo>
                <a:lnTo>
                  <a:pt x="967479" y="2433"/>
                </a:lnTo>
                <a:cubicBezTo>
                  <a:pt x="965812" y="2433"/>
                  <a:pt x="964285" y="976"/>
                  <a:pt x="962618" y="837"/>
                </a:cubicBezTo>
                <a:cubicBezTo>
                  <a:pt x="960951" y="698"/>
                  <a:pt x="959145" y="2503"/>
                  <a:pt x="957479" y="2364"/>
                </a:cubicBezTo>
                <a:cubicBezTo>
                  <a:pt x="955812" y="2225"/>
                  <a:pt x="954214" y="2850"/>
                  <a:pt x="952548" y="2780"/>
                </a:cubicBezTo>
                <a:cubicBezTo>
                  <a:pt x="950881" y="2711"/>
                  <a:pt x="949214" y="837"/>
                  <a:pt x="947548" y="837"/>
                </a:cubicBezTo>
                <a:cubicBezTo>
                  <a:pt x="945881" y="837"/>
                  <a:pt x="944214" y="-66"/>
                  <a:pt x="942547" y="4"/>
                </a:cubicBezTo>
                <a:lnTo>
                  <a:pt x="937547" y="4"/>
                </a:lnTo>
                <a:cubicBezTo>
                  <a:pt x="935880" y="4"/>
                  <a:pt x="934214" y="767"/>
                  <a:pt x="932547" y="976"/>
                </a:cubicBezTo>
                <a:cubicBezTo>
                  <a:pt x="930880" y="1184"/>
                  <a:pt x="929561" y="3683"/>
                  <a:pt x="927963" y="3960"/>
                </a:cubicBezTo>
                <a:cubicBezTo>
                  <a:pt x="926366" y="4238"/>
                  <a:pt x="924491" y="3336"/>
                  <a:pt x="922894" y="3960"/>
                </a:cubicBezTo>
                <a:cubicBezTo>
                  <a:pt x="921296" y="4585"/>
                  <a:pt x="919421" y="3960"/>
                  <a:pt x="917754" y="3960"/>
                </a:cubicBezTo>
                <a:lnTo>
                  <a:pt x="912893" y="5071"/>
                </a:lnTo>
                <a:cubicBezTo>
                  <a:pt x="911226" y="5487"/>
                  <a:pt x="910046" y="7431"/>
                  <a:pt x="908518" y="7917"/>
                </a:cubicBezTo>
                <a:lnTo>
                  <a:pt x="903726" y="9374"/>
                </a:lnTo>
                <a:cubicBezTo>
                  <a:pt x="902129" y="9930"/>
                  <a:pt x="900948" y="11249"/>
                  <a:pt x="899420" y="11873"/>
                </a:cubicBezTo>
                <a:cubicBezTo>
                  <a:pt x="897892" y="12498"/>
                  <a:pt x="895809" y="11873"/>
                  <a:pt x="894281" y="12567"/>
                </a:cubicBezTo>
                <a:cubicBezTo>
                  <a:pt x="892753" y="13262"/>
                  <a:pt x="891850" y="15205"/>
                  <a:pt x="890392" y="15899"/>
                </a:cubicBezTo>
                <a:cubicBezTo>
                  <a:pt x="888933" y="16593"/>
                  <a:pt x="887545" y="17565"/>
                  <a:pt x="886086" y="18398"/>
                </a:cubicBezTo>
                <a:cubicBezTo>
                  <a:pt x="884628" y="19231"/>
                  <a:pt x="882822" y="19300"/>
                  <a:pt x="881433" y="20133"/>
                </a:cubicBezTo>
                <a:cubicBezTo>
                  <a:pt x="880044" y="20966"/>
                  <a:pt x="877613" y="20133"/>
                  <a:pt x="876224" y="21313"/>
                </a:cubicBezTo>
                <a:cubicBezTo>
                  <a:pt x="874836" y="22493"/>
                  <a:pt x="873794" y="23743"/>
                  <a:pt x="872474" y="24715"/>
                </a:cubicBezTo>
                <a:cubicBezTo>
                  <a:pt x="871155" y="25686"/>
                  <a:pt x="869210" y="26033"/>
                  <a:pt x="867891" y="27005"/>
                </a:cubicBezTo>
                <a:cubicBezTo>
                  <a:pt x="866571" y="27977"/>
                  <a:pt x="866502" y="30615"/>
                  <a:pt x="865252" y="31656"/>
                </a:cubicBezTo>
                <a:cubicBezTo>
                  <a:pt x="864002" y="32697"/>
                  <a:pt x="863099" y="34293"/>
                  <a:pt x="861849" y="35404"/>
                </a:cubicBezTo>
                <a:cubicBezTo>
                  <a:pt x="860599" y="36515"/>
                  <a:pt x="858863" y="37001"/>
                  <a:pt x="857682" y="38111"/>
                </a:cubicBezTo>
                <a:cubicBezTo>
                  <a:pt x="856501" y="39222"/>
                  <a:pt x="855182" y="40332"/>
                  <a:pt x="854001" y="41512"/>
                </a:cubicBezTo>
                <a:cubicBezTo>
                  <a:pt x="852821" y="42692"/>
                  <a:pt x="850251" y="42484"/>
                  <a:pt x="849070" y="43664"/>
                </a:cubicBezTo>
                <a:cubicBezTo>
                  <a:pt x="847890" y="44844"/>
                  <a:pt x="848445" y="47690"/>
                  <a:pt x="847334" y="48870"/>
                </a:cubicBezTo>
                <a:cubicBezTo>
                  <a:pt x="846223" y="50050"/>
                  <a:pt x="843862" y="50189"/>
                  <a:pt x="842751" y="51438"/>
                </a:cubicBezTo>
                <a:cubicBezTo>
                  <a:pt x="841639" y="52688"/>
                  <a:pt x="840181" y="53659"/>
                  <a:pt x="839139" y="54909"/>
                </a:cubicBezTo>
                <a:cubicBezTo>
                  <a:pt x="838098" y="56158"/>
                  <a:pt x="837125" y="57616"/>
                  <a:pt x="836084" y="58865"/>
                </a:cubicBezTo>
                <a:cubicBezTo>
                  <a:pt x="835042" y="60115"/>
                  <a:pt x="833306" y="60948"/>
                  <a:pt x="832195" y="62197"/>
                </a:cubicBezTo>
                <a:cubicBezTo>
                  <a:pt x="831083" y="63447"/>
                  <a:pt x="831361" y="65807"/>
                  <a:pt x="830319" y="67125"/>
                </a:cubicBezTo>
                <a:cubicBezTo>
                  <a:pt x="829278" y="68444"/>
                  <a:pt x="827750" y="69347"/>
                  <a:pt x="826708" y="70596"/>
                </a:cubicBezTo>
                <a:cubicBezTo>
                  <a:pt x="825666" y="71845"/>
                  <a:pt x="825597" y="73997"/>
                  <a:pt x="824555" y="75316"/>
                </a:cubicBezTo>
                <a:cubicBezTo>
                  <a:pt x="823514" y="76635"/>
                  <a:pt x="823236" y="78509"/>
                  <a:pt x="822194" y="79828"/>
                </a:cubicBezTo>
                <a:cubicBezTo>
                  <a:pt x="821152" y="81147"/>
                  <a:pt x="818097" y="80800"/>
                  <a:pt x="817055" y="82118"/>
                </a:cubicBezTo>
                <a:cubicBezTo>
                  <a:pt x="816013" y="83437"/>
                  <a:pt x="814833" y="84617"/>
                  <a:pt x="813860" y="85936"/>
                </a:cubicBezTo>
                <a:cubicBezTo>
                  <a:pt x="812888" y="87255"/>
                  <a:pt x="812263" y="88921"/>
                  <a:pt x="811221" y="90240"/>
                </a:cubicBezTo>
                <a:cubicBezTo>
                  <a:pt x="810180" y="91559"/>
                  <a:pt x="809693" y="93224"/>
                  <a:pt x="808652" y="94543"/>
                </a:cubicBezTo>
                <a:cubicBezTo>
                  <a:pt x="807610" y="95862"/>
                  <a:pt x="805249" y="96140"/>
                  <a:pt x="804207" y="97389"/>
                </a:cubicBezTo>
                <a:cubicBezTo>
                  <a:pt x="803165" y="98639"/>
                  <a:pt x="802401" y="99957"/>
                  <a:pt x="801360" y="101207"/>
                </a:cubicBezTo>
                <a:cubicBezTo>
                  <a:pt x="800318" y="102456"/>
                  <a:pt x="798860" y="103220"/>
                  <a:pt x="797262" y="103983"/>
                </a:cubicBezTo>
                <a:cubicBezTo>
                  <a:pt x="795753" y="104829"/>
                  <a:pt x="794200" y="105594"/>
                  <a:pt x="792609" y="106274"/>
                </a:cubicBezTo>
                <a:cubicBezTo>
                  <a:pt x="791012" y="106968"/>
                  <a:pt x="789762" y="108565"/>
                  <a:pt x="788165" y="109189"/>
                </a:cubicBezTo>
                <a:cubicBezTo>
                  <a:pt x="786567" y="109814"/>
                  <a:pt x="784762" y="110092"/>
                  <a:pt x="783095" y="110578"/>
                </a:cubicBezTo>
                <a:cubicBezTo>
                  <a:pt x="781428" y="111063"/>
                  <a:pt x="779345" y="110022"/>
                  <a:pt x="777678" y="110578"/>
                </a:cubicBezTo>
                <a:cubicBezTo>
                  <a:pt x="776011" y="111133"/>
                  <a:pt x="774622" y="112660"/>
                  <a:pt x="772955" y="113076"/>
                </a:cubicBezTo>
                <a:cubicBezTo>
                  <a:pt x="771289" y="113493"/>
                  <a:pt x="769691" y="114673"/>
                  <a:pt x="768025" y="115089"/>
                </a:cubicBezTo>
                <a:cubicBezTo>
                  <a:pt x="766358" y="115506"/>
                  <a:pt x="764344" y="115089"/>
                  <a:pt x="762747" y="115089"/>
                </a:cubicBezTo>
                <a:cubicBezTo>
                  <a:pt x="761149" y="115089"/>
                  <a:pt x="759621" y="117310"/>
                  <a:pt x="757955" y="117658"/>
                </a:cubicBezTo>
                <a:cubicBezTo>
                  <a:pt x="756288" y="118005"/>
                  <a:pt x="754413" y="117241"/>
                  <a:pt x="752746" y="117658"/>
                </a:cubicBezTo>
                <a:cubicBezTo>
                  <a:pt x="751079" y="118074"/>
                  <a:pt x="749065" y="116547"/>
                  <a:pt x="747399" y="116825"/>
                </a:cubicBezTo>
                <a:cubicBezTo>
                  <a:pt x="745732" y="117102"/>
                  <a:pt x="744343" y="119115"/>
                  <a:pt x="742676" y="119393"/>
                </a:cubicBezTo>
                <a:cubicBezTo>
                  <a:pt x="741009" y="119671"/>
                  <a:pt x="739134" y="118699"/>
                  <a:pt x="737398" y="118907"/>
                </a:cubicBezTo>
                <a:cubicBezTo>
                  <a:pt x="735662" y="119115"/>
                  <a:pt x="734481" y="122100"/>
                  <a:pt x="732745" y="122308"/>
                </a:cubicBezTo>
                <a:cubicBezTo>
                  <a:pt x="731009" y="122516"/>
                  <a:pt x="729203" y="121545"/>
                  <a:pt x="727536" y="121822"/>
                </a:cubicBezTo>
                <a:cubicBezTo>
                  <a:pt x="725870" y="122100"/>
                  <a:pt x="723995" y="120642"/>
                  <a:pt x="722258" y="120851"/>
                </a:cubicBezTo>
                <a:cubicBezTo>
                  <a:pt x="720522" y="121059"/>
                  <a:pt x="718925" y="120851"/>
                  <a:pt x="717189" y="121267"/>
                </a:cubicBezTo>
                <a:cubicBezTo>
                  <a:pt x="715453" y="121683"/>
                  <a:pt x="713855" y="121892"/>
                  <a:pt x="712189" y="122100"/>
                </a:cubicBezTo>
                <a:cubicBezTo>
                  <a:pt x="710522" y="122308"/>
                  <a:pt x="708994" y="124460"/>
                  <a:pt x="707258" y="124599"/>
                </a:cubicBezTo>
                <a:cubicBezTo>
                  <a:pt x="705521" y="124738"/>
                  <a:pt x="703855" y="123974"/>
                  <a:pt x="702119" y="124113"/>
                </a:cubicBezTo>
                <a:cubicBezTo>
                  <a:pt x="700382" y="124252"/>
                  <a:pt x="698716" y="124113"/>
                  <a:pt x="697049" y="124113"/>
                </a:cubicBezTo>
                <a:cubicBezTo>
                  <a:pt x="695382" y="124113"/>
                  <a:pt x="693576" y="123627"/>
                  <a:pt x="691910" y="123696"/>
                </a:cubicBezTo>
                <a:cubicBezTo>
                  <a:pt x="690243" y="123766"/>
                  <a:pt x="688576" y="125432"/>
                  <a:pt x="686840" y="125501"/>
                </a:cubicBezTo>
                <a:cubicBezTo>
                  <a:pt x="685104" y="125571"/>
                  <a:pt x="683368" y="123211"/>
                  <a:pt x="681701" y="123280"/>
                </a:cubicBezTo>
                <a:cubicBezTo>
                  <a:pt x="680034" y="123349"/>
                  <a:pt x="678367" y="124876"/>
                  <a:pt x="676631" y="124946"/>
                </a:cubicBezTo>
                <a:cubicBezTo>
                  <a:pt x="674895" y="125015"/>
                  <a:pt x="673228" y="126195"/>
                  <a:pt x="671561" y="126195"/>
                </a:cubicBezTo>
                <a:cubicBezTo>
                  <a:pt x="669895" y="126195"/>
                  <a:pt x="668089" y="126542"/>
                  <a:pt x="666422" y="126542"/>
                </a:cubicBezTo>
                <a:cubicBezTo>
                  <a:pt x="664756" y="126542"/>
                  <a:pt x="663089" y="124391"/>
                  <a:pt x="661422" y="124321"/>
                </a:cubicBezTo>
                <a:cubicBezTo>
                  <a:pt x="659755" y="124252"/>
                  <a:pt x="658019" y="125640"/>
                  <a:pt x="656352" y="125640"/>
                </a:cubicBezTo>
                <a:cubicBezTo>
                  <a:pt x="654686" y="125640"/>
                  <a:pt x="652949" y="125640"/>
                  <a:pt x="651283" y="125640"/>
                </a:cubicBezTo>
                <a:cubicBezTo>
                  <a:pt x="649616" y="125640"/>
                  <a:pt x="648019" y="123558"/>
                  <a:pt x="646352" y="123419"/>
                </a:cubicBezTo>
                <a:cubicBezTo>
                  <a:pt x="644685" y="123280"/>
                  <a:pt x="643088" y="122725"/>
                  <a:pt x="641421" y="122586"/>
                </a:cubicBezTo>
                <a:cubicBezTo>
                  <a:pt x="639754" y="122447"/>
                  <a:pt x="638088" y="122169"/>
                  <a:pt x="636421" y="122031"/>
                </a:cubicBezTo>
                <a:cubicBezTo>
                  <a:pt x="634754" y="121892"/>
                  <a:pt x="633087" y="122031"/>
                  <a:pt x="631421" y="122031"/>
                </a:cubicBezTo>
                <a:cubicBezTo>
                  <a:pt x="629754" y="122031"/>
                  <a:pt x="627948" y="122725"/>
                  <a:pt x="626281" y="122516"/>
                </a:cubicBezTo>
                <a:cubicBezTo>
                  <a:pt x="624615" y="122308"/>
                  <a:pt x="623156" y="120573"/>
                  <a:pt x="621490" y="120365"/>
                </a:cubicBezTo>
                <a:cubicBezTo>
                  <a:pt x="619823" y="120156"/>
                  <a:pt x="618087" y="121128"/>
                  <a:pt x="616420" y="120851"/>
                </a:cubicBezTo>
                <a:cubicBezTo>
                  <a:pt x="614753" y="120573"/>
                  <a:pt x="613156" y="119879"/>
                  <a:pt x="611489" y="119671"/>
                </a:cubicBezTo>
                <a:cubicBezTo>
                  <a:pt x="609822" y="119462"/>
                  <a:pt x="608017" y="120434"/>
                  <a:pt x="606350" y="120156"/>
                </a:cubicBezTo>
                <a:cubicBezTo>
                  <a:pt x="604683" y="119879"/>
                  <a:pt x="603294" y="118282"/>
                  <a:pt x="601627" y="118005"/>
                </a:cubicBezTo>
                <a:cubicBezTo>
                  <a:pt x="599961" y="117727"/>
                  <a:pt x="597947" y="119462"/>
                  <a:pt x="596280" y="119115"/>
                </a:cubicBezTo>
                <a:cubicBezTo>
                  <a:pt x="594613" y="118768"/>
                  <a:pt x="592877" y="119115"/>
                  <a:pt x="591280" y="118699"/>
                </a:cubicBezTo>
                <a:cubicBezTo>
                  <a:pt x="589682" y="118282"/>
                  <a:pt x="587946" y="118005"/>
                  <a:pt x="586349" y="117658"/>
                </a:cubicBezTo>
                <a:cubicBezTo>
                  <a:pt x="584752" y="117310"/>
                  <a:pt x="583085" y="116686"/>
                  <a:pt x="581418" y="116339"/>
                </a:cubicBezTo>
                <a:cubicBezTo>
                  <a:pt x="579751" y="115992"/>
                  <a:pt x="578015" y="116339"/>
                  <a:pt x="576418" y="115853"/>
                </a:cubicBezTo>
                <a:cubicBezTo>
                  <a:pt x="574820" y="115367"/>
                  <a:pt x="573709" y="112729"/>
                  <a:pt x="572043" y="112313"/>
                </a:cubicBezTo>
                <a:cubicBezTo>
                  <a:pt x="570376" y="111896"/>
                  <a:pt x="568431" y="112938"/>
                  <a:pt x="566834" y="112313"/>
                </a:cubicBezTo>
                <a:cubicBezTo>
                  <a:pt x="565237" y="111688"/>
                  <a:pt x="564056" y="109814"/>
                  <a:pt x="562389" y="109328"/>
                </a:cubicBezTo>
                <a:cubicBezTo>
                  <a:pt x="560723" y="108842"/>
                  <a:pt x="559264" y="108079"/>
                  <a:pt x="557667" y="107662"/>
                </a:cubicBezTo>
                <a:cubicBezTo>
                  <a:pt x="556070" y="107246"/>
                  <a:pt x="554264" y="107662"/>
                  <a:pt x="552667" y="106968"/>
                </a:cubicBezTo>
                <a:cubicBezTo>
                  <a:pt x="551069" y="106274"/>
                  <a:pt x="549750" y="105094"/>
                  <a:pt x="548153" y="104608"/>
                </a:cubicBezTo>
                <a:cubicBezTo>
                  <a:pt x="546555" y="104122"/>
                  <a:pt x="544333" y="105580"/>
                  <a:pt x="542736" y="105025"/>
                </a:cubicBezTo>
                <a:cubicBezTo>
                  <a:pt x="541138" y="104469"/>
                  <a:pt x="540097" y="102317"/>
                  <a:pt x="538499" y="101832"/>
                </a:cubicBezTo>
                <a:cubicBezTo>
                  <a:pt x="536902" y="101346"/>
                  <a:pt x="535444" y="100513"/>
                  <a:pt x="533846" y="99957"/>
                </a:cubicBezTo>
                <a:cubicBezTo>
                  <a:pt x="532249" y="99402"/>
                  <a:pt x="530582" y="99263"/>
                  <a:pt x="528985" y="98708"/>
                </a:cubicBezTo>
                <a:cubicBezTo>
                  <a:pt x="527388" y="98153"/>
                  <a:pt x="525165" y="99263"/>
                  <a:pt x="523637" y="98708"/>
                </a:cubicBezTo>
                <a:cubicBezTo>
                  <a:pt x="522110" y="98153"/>
                  <a:pt x="521346" y="96001"/>
                  <a:pt x="519748" y="95376"/>
                </a:cubicBezTo>
                <a:cubicBezTo>
                  <a:pt x="518151" y="94752"/>
                  <a:pt x="516415" y="94266"/>
                  <a:pt x="515304" y="93086"/>
                </a:cubicBezTo>
                <a:cubicBezTo>
                  <a:pt x="514192" y="91906"/>
                  <a:pt x="514470" y="89129"/>
                  <a:pt x="513290" y="87949"/>
                </a:cubicBezTo>
                <a:cubicBezTo>
                  <a:pt x="512109" y="86769"/>
                  <a:pt x="510373" y="86075"/>
                  <a:pt x="509192" y="84964"/>
                </a:cubicBezTo>
                <a:cubicBezTo>
                  <a:pt x="508012" y="83854"/>
                  <a:pt x="505789" y="83715"/>
                  <a:pt x="504539" y="82604"/>
                </a:cubicBezTo>
                <a:lnTo>
                  <a:pt x="500720" y="79411"/>
                </a:lnTo>
                <a:cubicBezTo>
                  <a:pt x="499400" y="78301"/>
                  <a:pt x="498775" y="76496"/>
                  <a:pt x="497455" y="75455"/>
                </a:cubicBezTo>
                <a:cubicBezTo>
                  <a:pt x="496136" y="74414"/>
                  <a:pt x="495441" y="72540"/>
                  <a:pt x="494122" y="71568"/>
                </a:cubicBezTo>
                <a:cubicBezTo>
                  <a:pt x="492802" y="70596"/>
                  <a:pt x="490163" y="71568"/>
                  <a:pt x="488844" y="70249"/>
                </a:cubicBezTo>
                <a:cubicBezTo>
                  <a:pt x="487524" y="68930"/>
                  <a:pt x="485927" y="68583"/>
                  <a:pt x="484538" y="67681"/>
                </a:cubicBezTo>
                <a:cubicBezTo>
                  <a:pt x="483149" y="66778"/>
                  <a:pt x="482941" y="63863"/>
                  <a:pt x="481552" y="62961"/>
                </a:cubicBezTo>
                <a:cubicBezTo>
                  <a:pt x="480163" y="62058"/>
                  <a:pt x="477455" y="63308"/>
                  <a:pt x="475996" y="62475"/>
                </a:cubicBezTo>
                <a:cubicBezTo>
                  <a:pt x="474538" y="61642"/>
                  <a:pt x="473565" y="60045"/>
                  <a:pt x="472038" y="59282"/>
                </a:cubicBezTo>
                <a:cubicBezTo>
                  <a:pt x="470510" y="58518"/>
                  <a:pt x="469468" y="56991"/>
                  <a:pt x="467940" y="56228"/>
                </a:cubicBezTo>
                <a:cubicBezTo>
                  <a:pt x="466412" y="55464"/>
                  <a:pt x="464676" y="55325"/>
                  <a:pt x="463148" y="54631"/>
                </a:cubicBezTo>
                <a:cubicBezTo>
                  <a:pt x="461620" y="53937"/>
                  <a:pt x="459398" y="54631"/>
                  <a:pt x="457870" y="54215"/>
                </a:cubicBezTo>
                <a:cubicBezTo>
                  <a:pt x="456342" y="53798"/>
                  <a:pt x="455370" y="51577"/>
                  <a:pt x="453773" y="51022"/>
                </a:cubicBezTo>
                <a:cubicBezTo>
                  <a:pt x="452175" y="50467"/>
                  <a:pt x="450717" y="49495"/>
                  <a:pt x="449120" y="48939"/>
                </a:cubicBezTo>
                <a:cubicBezTo>
                  <a:pt x="447522" y="48384"/>
                  <a:pt x="445717" y="48939"/>
                  <a:pt x="444119" y="48106"/>
                </a:cubicBezTo>
                <a:cubicBezTo>
                  <a:pt x="442522" y="47274"/>
                  <a:pt x="441272" y="45746"/>
                  <a:pt x="439675" y="45330"/>
                </a:cubicBezTo>
                <a:cubicBezTo>
                  <a:pt x="438078" y="44914"/>
                  <a:pt x="435855" y="46579"/>
                  <a:pt x="434188" y="46163"/>
                </a:cubicBezTo>
                <a:cubicBezTo>
                  <a:pt x="432522" y="45746"/>
                  <a:pt x="431063" y="45052"/>
                  <a:pt x="429397" y="44705"/>
                </a:cubicBezTo>
                <a:cubicBezTo>
                  <a:pt x="427730" y="44358"/>
                  <a:pt x="426341" y="42623"/>
                  <a:pt x="424674" y="42345"/>
                </a:cubicBezTo>
                <a:cubicBezTo>
                  <a:pt x="423007" y="42068"/>
                  <a:pt x="421410" y="41859"/>
                  <a:pt x="419743" y="41859"/>
                </a:cubicBezTo>
                <a:cubicBezTo>
                  <a:pt x="418077" y="41859"/>
                  <a:pt x="416201" y="42970"/>
                  <a:pt x="414535" y="42831"/>
                </a:cubicBezTo>
                <a:cubicBezTo>
                  <a:pt x="412868" y="42692"/>
                  <a:pt x="411132" y="42831"/>
                  <a:pt x="409465" y="42831"/>
                </a:cubicBezTo>
                <a:lnTo>
                  <a:pt x="404465" y="42831"/>
                </a:lnTo>
                <a:cubicBezTo>
                  <a:pt x="402798" y="42831"/>
                  <a:pt x="401131" y="41721"/>
                  <a:pt x="399395" y="41721"/>
                </a:cubicBezTo>
                <a:cubicBezTo>
                  <a:pt x="397659" y="41721"/>
                  <a:pt x="396062" y="43109"/>
                  <a:pt x="394395" y="43178"/>
                </a:cubicBezTo>
                <a:cubicBezTo>
                  <a:pt x="392728" y="43248"/>
                  <a:pt x="390992" y="41859"/>
                  <a:pt x="389325" y="41859"/>
                </a:cubicBezTo>
                <a:cubicBezTo>
                  <a:pt x="387658" y="41859"/>
                  <a:pt x="385992" y="41859"/>
                  <a:pt x="384325" y="42276"/>
                </a:cubicBezTo>
                <a:cubicBezTo>
                  <a:pt x="382658" y="42692"/>
                  <a:pt x="380852" y="41859"/>
                  <a:pt x="379186" y="42276"/>
                </a:cubicBezTo>
                <a:cubicBezTo>
                  <a:pt x="377519" y="42692"/>
                  <a:pt x="376130" y="44705"/>
                  <a:pt x="374463" y="44983"/>
                </a:cubicBezTo>
                <a:cubicBezTo>
                  <a:pt x="372796" y="45261"/>
                  <a:pt x="370921" y="44081"/>
                  <a:pt x="369255" y="44428"/>
                </a:cubicBezTo>
                <a:cubicBezTo>
                  <a:pt x="367588" y="44775"/>
                  <a:pt x="365782" y="44428"/>
                  <a:pt x="364185" y="44428"/>
                </a:cubicBezTo>
                <a:cubicBezTo>
                  <a:pt x="362588" y="44428"/>
                  <a:pt x="361129" y="46371"/>
                  <a:pt x="359532" y="46788"/>
                </a:cubicBezTo>
                <a:cubicBezTo>
                  <a:pt x="357935" y="47204"/>
                  <a:pt x="356476" y="48801"/>
                  <a:pt x="354879" y="48801"/>
                </a:cubicBezTo>
                <a:lnTo>
                  <a:pt x="350087" y="50189"/>
                </a:lnTo>
                <a:lnTo>
                  <a:pt x="345295" y="51716"/>
                </a:lnTo>
                <a:cubicBezTo>
                  <a:pt x="343698" y="52271"/>
                  <a:pt x="342239" y="53104"/>
                  <a:pt x="340712" y="53729"/>
                </a:cubicBezTo>
                <a:cubicBezTo>
                  <a:pt x="339184" y="54354"/>
                  <a:pt x="337517" y="54839"/>
                  <a:pt x="335989" y="55534"/>
                </a:cubicBezTo>
                <a:cubicBezTo>
                  <a:pt x="334461" y="56228"/>
                  <a:pt x="332794" y="56644"/>
                  <a:pt x="331267" y="57338"/>
                </a:cubicBezTo>
                <a:cubicBezTo>
                  <a:pt x="329739" y="58032"/>
                  <a:pt x="327864" y="57963"/>
                  <a:pt x="326405" y="58727"/>
                </a:cubicBezTo>
                <a:cubicBezTo>
                  <a:pt x="324947" y="59490"/>
                  <a:pt x="323488" y="60462"/>
                  <a:pt x="322030" y="61295"/>
                </a:cubicBezTo>
                <a:cubicBezTo>
                  <a:pt x="320572" y="62128"/>
                  <a:pt x="319391" y="63447"/>
                  <a:pt x="317933" y="64280"/>
                </a:cubicBezTo>
                <a:cubicBezTo>
                  <a:pt x="316474" y="65112"/>
                  <a:pt x="314252" y="64627"/>
                  <a:pt x="312793" y="65529"/>
                </a:cubicBezTo>
                <a:cubicBezTo>
                  <a:pt x="311335" y="66431"/>
                  <a:pt x="310641" y="68444"/>
                  <a:pt x="309182" y="69347"/>
                </a:cubicBezTo>
                <a:cubicBezTo>
                  <a:pt x="307724" y="70249"/>
                  <a:pt x="306613" y="71498"/>
                  <a:pt x="305224" y="72401"/>
                </a:cubicBezTo>
                <a:cubicBezTo>
                  <a:pt x="303835" y="73303"/>
                  <a:pt x="302723" y="74622"/>
                  <a:pt x="301335" y="75594"/>
                </a:cubicBezTo>
                <a:cubicBezTo>
                  <a:pt x="299946" y="76566"/>
                  <a:pt x="298209" y="76982"/>
                  <a:pt x="296890" y="78023"/>
                </a:cubicBezTo>
                <a:cubicBezTo>
                  <a:pt x="295570" y="79064"/>
                  <a:pt x="294459" y="80314"/>
                  <a:pt x="293140" y="81355"/>
                </a:cubicBezTo>
                <a:cubicBezTo>
                  <a:pt x="291820" y="82396"/>
                  <a:pt x="290431" y="83368"/>
                  <a:pt x="289181" y="84479"/>
                </a:cubicBezTo>
                <a:cubicBezTo>
                  <a:pt x="287931" y="85589"/>
                  <a:pt x="286056" y="85936"/>
                  <a:pt x="284806" y="87116"/>
                </a:cubicBezTo>
                <a:cubicBezTo>
                  <a:pt x="283556" y="88296"/>
                  <a:pt x="283417" y="90517"/>
                  <a:pt x="282167" y="91697"/>
                </a:cubicBezTo>
                <a:cubicBezTo>
                  <a:pt x="280917" y="92877"/>
                  <a:pt x="279667" y="93849"/>
                  <a:pt x="278486" y="95029"/>
                </a:cubicBezTo>
                <a:cubicBezTo>
                  <a:pt x="277306" y="96209"/>
                  <a:pt x="275153" y="96487"/>
                  <a:pt x="274042" y="97736"/>
                </a:cubicBezTo>
                <a:cubicBezTo>
                  <a:pt x="272930" y="98986"/>
                  <a:pt x="272305" y="100721"/>
                  <a:pt x="271194" y="101970"/>
                </a:cubicBezTo>
                <a:cubicBezTo>
                  <a:pt x="270083" y="103220"/>
                  <a:pt x="267375" y="103081"/>
                  <a:pt x="266263" y="104400"/>
                </a:cubicBezTo>
                <a:cubicBezTo>
                  <a:pt x="265152" y="105719"/>
                  <a:pt x="264110" y="107037"/>
                  <a:pt x="263069" y="108356"/>
                </a:cubicBezTo>
                <a:cubicBezTo>
                  <a:pt x="262027" y="109675"/>
                  <a:pt x="261749" y="111619"/>
                  <a:pt x="260708" y="112938"/>
                </a:cubicBezTo>
                <a:cubicBezTo>
                  <a:pt x="259666" y="114256"/>
                  <a:pt x="258207" y="115298"/>
                  <a:pt x="257235" y="116686"/>
                </a:cubicBezTo>
                <a:cubicBezTo>
                  <a:pt x="256263" y="118074"/>
                  <a:pt x="257235" y="120781"/>
                  <a:pt x="256332" y="122169"/>
                </a:cubicBezTo>
                <a:cubicBezTo>
                  <a:pt x="255429" y="123558"/>
                  <a:pt x="254666" y="125015"/>
                  <a:pt x="253763" y="126473"/>
                </a:cubicBezTo>
                <a:cubicBezTo>
                  <a:pt x="252860" y="127931"/>
                  <a:pt x="249596" y="127861"/>
                  <a:pt x="248693" y="129319"/>
                </a:cubicBezTo>
                <a:cubicBezTo>
                  <a:pt x="247790" y="130776"/>
                  <a:pt x="247304" y="132442"/>
                  <a:pt x="246471" y="133900"/>
                </a:cubicBezTo>
                <a:cubicBezTo>
                  <a:pt x="245637" y="135358"/>
                  <a:pt x="246471" y="137648"/>
                  <a:pt x="245360" y="139106"/>
                </a:cubicBezTo>
                <a:cubicBezTo>
                  <a:pt x="244248" y="140564"/>
                  <a:pt x="242095" y="141258"/>
                  <a:pt x="241332" y="142785"/>
                </a:cubicBezTo>
                <a:cubicBezTo>
                  <a:pt x="240568" y="144312"/>
                  <a:pt x="242234" y="146950"/>
                  <a:pt x="241332" y="148477"/>
                </a:cubicBezTo>
                <a:cubicBezTo>
                  <a:pt x="240429" y="150004"/>
                  <a:pt x="237998" y="150698"/>
                  <a:pt x="237304" y="152225"/>
                </a:cubicBezTo>
                <a:cubicBezTo>
                  <a:pt x="236609" y="153752"/>
                  <a:pt x="235637" y="155279"/>
                  <a:pt x="235012" y="156806"/>
                </a:cubicBezTo>
                <a:cubicBezTo>
                  <a:pt x="234387" y="158333"/>
                  <a:pt x="234526" y="160277"/>
                  <a:pt x="233970" y="161873"/>
                </a:cubicBezTo>
                <a:cubicBezTo>
                  <a:pt x="233414" y="163470"/>
                  <a:pt x="233970" y="165483"/>
                  <a:pt x="233484" y="167079"/>
                </a:cubicBezTo>
                <a:cubicBezTo>
                  <a:pt x="232998" y="168676"/>
                  <a:pt x="230220" y="169578"/>
                  <a:pt x="229734" y="171174"/>
                </a:cubicBezTo>
                <a:cubicBezTo>
                  <a:pt x="229248" y="172771"/>
                  <a:pt x="230150" y="174853"/>
                  <a:pt x="229734" y="176519"/>
                </a:cubicBezTo>
                <a:cubicBezTo>
                  <a:pt x="229317" y="178185"/>
                  <a:pt x="229734" y="179990"/>
                  <a:pt x="229248" y="181586"/>
                </a:cubicBezTo>
                <a:cubicBezTo>
                  <a:pt x="228761" y="183183"/>
                  <a:pt x="226192" y="184293"/>
                  <a:pt x="225775" y="185959"/>
                </a:cubicBezTo>
                <a:cubicBezTo>
                  <a:pt x="225359" y="187625"/>
                  <a:pt x="226609" y="189638"/>
                  <a:pt x="226192" y="191304"/>
                </a:cubicBezTo>
                <a:cubicBezTo>
                  <a:pt x="225775" y="192970"/>
                  <a:pt x="224456" y="194358"/>
                  <a:pt x="224108" y="196024"/>
                </a:cubicBezTo>
                <a:cubicBezTo>
                  <a:pt x="223761" y="197690"/>
                  <a:pt x="224108" y="199425"/>
                  <a:pt x="223622" y="201091"/>
                </a:cubicBezTo>
                <a:cubicBezTo>
                  <a:pt x="223136" y="202757"/>
                  <a:pt x="223622" y="204492"/>
                  <a:pt x="223136" y="206158"/>
                </a:cubicBezTo>
                <a:cubicBezTo>
                  <a:pt x="222650" y="207824"/>
                  <a:pt x="223761" y="209629"/>
                  <a:pt x="223622" y="211295"/>
                </a:cubicBezTo>
                <a:cubicBezTo>
                  <a:pt x="223483" y="212961"/>
                  <a:pt x="221678" y="214488"/>
                  <a:pt x="221539" y="216223"/>
                </a:cubicBezTo>
                <a:cubicBezTo>
                  <a:pt x="221400" y="217958"/>
                  <a:pt x="220983" y="219555"/>
                  <a:pt x="220844" y="221221"/>
                </a:cubicBezTo>
                <a:cubicBezTo>
                  <a:pt x="220706" y="222887"/>
                  <a:pt x="221956" y="224552"/>
                  <a:pt x="221956" y="226218"/>
                </a:cubicBezTo>
                <a:cubicBezTo>
                  <a:pt x="221956" y="227884"/>
                  <a:pt x="220706" y="229481"/>
                  <a:pt x="220636" y="231077"/>
                </a:cubicBezTo>
                <a:cubicBezTo>
                  <a:pt x="220567" y="232674"/>
                  <a:pt x="220636" y="234340"/>
                  <a:pt x="220636" y="236005"/>
                </a:cubicBezTo>
                <a:cubicBezTo>
                  <a:pt x="220636" y="237671"/>
                  <a:pt x="219733" y="239268"/>
                  <a:pt x="219733" y="240934"/>
                </a:cubicBezTo>
                <a:cubicBezTo>
                  <a:pt x="219733" y="242600"/>
                  <a:pt x="221608" y="244127"/>
                  <a:pt x="221678" y="245793"/>
                </a:cubicBezTo>
                <a:cubicBezTo>
                  <a:pt x="221747" y="247458"/>
                  <a:pt x="222303" y="248986"/>
                  <a:pt x="222372" y="250651"/>
                </a:cubicBezTo>
                <a:cubicBezTo>
                  <a:pt x="222442" y="252317"/>
                  <a:pt x="222372" y="253914"/>
                  <a:pt x="222372" y="255510"/>
                </a:cubicBezTo>
                <a:cubicBezTo>
                  <a:pt x="222372" y="257107"/>
                  <a:pt x="220983" y="258842"/>
                  <a:pt x="221122" y="260508"/>
                </a:cubicBezTo>
                <a:cubicBezTo>
                  <a:pt x="221261" y="262174"/>
                  <a:pt x="222511" y="263632"/>
                  <a:pt x="222581" y="265297"/>
                </a:cubicBezTo>
                <a:cubicBezTo>
                  <a:pt x="222650" y="266963"/>
                  <a:pt x="223761" y="268490"/>
                  <a:pt x="223831" y="270087"/>
                </a:cubicBezTo>
                <a:cubicBezTo>
                  <a:pt x="223900" y="271683"/>
                  <a:pt x="223831" y="273349"/>
                  <a:pt x="224247" y="275015"/>
                </a:cubicBezTo>
                <a:cubicBezTo>
                  <a:pt x="224664" y="276681"/>
                  <a:pt x="222997" y="278347"/>
                  <a:pt x="223067" y="280013"/>
                </a:cubicBezTo>
                <a:cubicBezTo>
                  <a:pt x="223136" y="281679"/>
                  <a:pt x="222650" y="283761"/>
                  <a:pt x="223067" y="285635"/>
                </a:cubicBezTo>
                <a:cubicBezTo>
                  <a:pt x="223483" y="287509"/>
                  <a:pt x="225081" y="289314"/>
                  <a:pt x="225150" y="291258"/>
                </a:cubicBezTo>
                <a:cubicBezTo>
                  <a:pt x="225150" y="289245"/>
                  <a:pt x="226122" y="285219"/>
                  <a:pt x="225845" y="287995"/>
                </a:cubicBezTo>
                <a:cubicBezTo>
                  <a:pt x="225315" y="289706"/>
                  <a:pt x="224874" y="291444"/>
                  <a:pt x="224525" y="293201"/>
                </a:cubicBezTo>
                <a:cubicBezTo>
                  <a:pt x="224525" y="294520"/>
                  <a:pt x="224942" y="295978"/>
                  <a:pt x="224525" y="297296"/>
                </a:cubicBezTo>
                <a:cubicBezTo>
                  <a:pt x="224108" y="298615"/>
                  <a:pt x="222928" y="300281"/>
                  <a:pt x="222650" y="301600"/>
                </a:cubicBezTo>
                <a:cubicBezTo>
                  <a:pt x="222650" y="300351"/>
                  <a:pt x="220775" y="301600"/>
                  <a:pt x="219803" y="303752"/>
                </a:cubicBezTo>
                <a:cubicBezTo>
                  <a:pt x="218830" y="305904"/>
                  <a:pt x="218483" y="306598"/>
                  <a:pt x="218067" y="307639"/>
                </a:cubicBezTo>
                <a:cubicBezTo>
                  <a:pt x="217650" y="308680"/>
                  <a:pt x="217164" y="307639"/>
                  <a:pt x="216816" y="308333"/>
                </a:cubicBezTo>
                <a:cubicBezTo>
                  <a:pt x="216469" y="309027"/>
                  <a:pt x="215844" y="311734"/>
                  <a:pt x="214802" y="312984"/>
                </a:cubicBezTo>
                <a:cubicBezTo>
                  <a:pt x="213761" y="314233"/>
                  <a:pt x="213344" y="316038"/>
                  <a:pt x="212302" y="317287"/>
                </a:cubicBezTo>
                <a:cubicBezTo>
                  <a:pt x="211261" y="318537"/>
                  <a:pt x="210636" y="318814"/>
                  <a:pt x="210149" y="319370"/>
                </a:cubicBezTo>
                <a:cubicBezTo>
                  <a:pt x="209663" y="319925"/>
                  <a:pt x="208135" y="321105"/>
                  <a:pt x="207094" y="321938"/>
                </a:cubicBezTo>
                <a:cubicBezTo>
                  <a:pt x="206052" y="322771"/>
                  <a:pt x="204663" y="323187"/>
                  <a:pt x="203691" y="324020"/>
                </a:cubicBezTo>
                <a:cubicBezTo>
                  <a:pt x="202718" y="324853"/>
                  <a:pt x="201955" y="327074"/>
                  <a:pt x="200635" y="328115"/>
                </a:cubicBezTo>
                <a:cubicBezTo>
                  <a:pt x="199316" y="329157"/>
                  <a:pt x="197857" y="329851"/>
                  <a:pt x="196538" y="330892"/>
                </a:cubicBezTo>
                <a:cubicBezTo>
                  <a:pt x="195218" y="331933"/>
                  <a:pt x="193621" y="332558"/>
                  <a:pt x="192371" y="333530"/>
                </a:cubicBezTo>
                <a:cubicBezTo>
                  <a:pt x="191121" y="334501"/>
                  <a:pt x="189037" y="334710"/>
                  <a:pt x="187718" y="335751"/>
                </a:cubicBezTo>
                <a:cubicBezTo>
                  <a:pt x="186398" y="336792"/>
                  <a:pt x="184731" y="337208"/>
                  <a:pt x="183412" y="338250"/>
                </a:cubicBezTo>
                <a:cubicBezTo>
                  <a:pt x="182092" y="339291"/>
                  <a:pt x="181537" y="341165"/>
                  <a:pt x="180217" y="342137"/>
                </a:cubicBezTo>
                <a:lnTo>
                  <a:pt x="176328" y="345260"/>
                </a:lnTo>
                <a:lnTo>
                  <a:pt x="172370" y="348176"/>
                </a:lnTo>
                <a:cubicBezTo>
                  <a:pt x="171120" y="349217"/>
                  <a:pt x="169731" y="350119"/>
                  <a:pt x="168411" y="351160"/>
                </a:cubicBezTo>
                <a:cubicBezTo>
                  <a:pt x="167092" y="352202"/>
                  <a:pt x="167022" y="354700"/>
                  <a:pt x="165703" y="355742"/>
                </a:cubicBezTo>
                <a:cubicBezTo>
                  <a:pt x="164383" y="356783"/>
                  <a:pt x="161675" y="355742"/>
                  <a:pt x="160425" y="356991"/>
                </a:cubicBezTo>
                <a:cubicBezTo>
                  <a:pt x="159175" y="358240"/>
                  <a:pt x="159105" y="360600"/>
                  <a:pt x="157855" y="361642"/>
                </a:cubicBezTo>
                <a:cubicBezTo>
                  <a:pt x="156605" y="362683"/>
                  <a:pt x="153897" y="362058"/>
                  <a:pt x="152577" y="363099"/>
                </a:cubicBezTo>
                <a:cubicBezTo>
                  <a:pt x="151258" y="364140"/>
                  <a:pt x="149938" y="365043"/>
                  <a:pt x="148688" y="366084"/>
                </a:cubicBezTo>
                <a:cubicBezTo>
                  <a:pt x="147438" y="367125"/>
                  <a:pt x="148063" y="370526"/>
                  <a:pt x="146813" y="371568"/>
                </a:cubicBezTo>
                <a:cubicBezTo>
                  <a:pt x="145563" y="372609"/>
                  <a:pt x="143410" y="372678"/>
                  <a:pt x="142160" y="373789"/>
                </a:cubicBezTo>
                <a:lnTo>
                  <a:pt x="138479" y="377051"/>
                </a:lnTo>
                <a:cubicBezTo>
                  <a:pt x="137229" y="378092"/>
                  <a:pt x="136604" y="379897"/>
                  <a:pt x="135354" y="381008"/>
                </a:cubicBezTo>
                <a:cubicBezTo>
                  <a:pt x="134104" y="382118"/>
                  <a:pt x="131882" y="381979"/>
                  <a:pt x="130632" y="383090"/>
                </a:cubicBezTo>
                <a:lnTo>
                  <a:pt x="127020" y="386491"/>
                </a:lnTo>
                <a:cubicBezTo>
                  <a:pt x="125840" y="387602"/>
                  <a:pt x="124798" y="388921"/>
                  <a:pt x="123548" y="390031"/>
                </a:cubicBezTo>
                <a:cubicBezTo>
                  <a:pt x="122298" y="391142"/>
                  <a:pt x="120631" y="391766"/>
                  <a:pt x="119450" y="392877"/>
                </a:cubicBezTo>
                <a:cubicBezTo>
                  <a:pt x="118270" y="393988"/>
                  <a:pt x="117784" y="395931"/>
                  <a:pt x="116603" y="397042"/>
                </a:cubicBezTo>
                <a:cubicBezTo>
                  <a:pt x="115422" y="398152"/>
                  <a:pt x="112922" y="398014"/>
                  <a:pt x="111742" y="399124"/>
                </a:cubicBezTo>
                <a:cubicBezTo>
                  <a:pt x="110561" y="400235"/>
                  <a:pt x="110908" y="403081"/>
                  <a:pt x="109728" y="404191"/>
                </a:cubicBezTo>
                <a:cubicBezTo>
                  <a:pt x="108547" y="405302"/>
                  <a:pt x="107019" y="406135"/>
                  <a:pt x="105839" y="407315"/>
                </a:cubicBezTo>
                <a:cubicBezTo>
                  <a:pt x="104658" y="408495"/>
                  <a:pt x="102575" y="408634"/>
                  <a:pt x="101394" y="409814"/>
                </a:cubicBezTo>
                <a:cubicBezTo>
                  <a:pt x="100213" y="410994"/>
                  <a:pt x="99449" y="412521"/>
                  <a:pt x="98269" y="413701"/>
                </a:cubicBezTo>
                <a:cubicBezTo>
                  <a:pt x="97088" y="414881"/>
                  <a:pt x="95560" y="415644"/>
                  <a:pt x="94449" y="416824"/>
                </a:cubicBezTo>
                <a:cubicBezTo>
                  <a:pt x="93338" y="418004"/>
                  <a:pt x="92644" y="419670"/>
                  <a:pt x="91532" y="420850"/>
                </a:cubicBezTo>
                <a:cubicBezTo>
                  <a:pt x="90421" y="422030"/>
                  <a:pt x="90005" y="423974"/>
                  <a:pt x="88893" y="425154"/>
                </a:cubicBezTo>
                <a:cubicBezTo>
                  <a:pt x="87782" y="426334"/>
                  <a:pt x="85977" y="427028"/>
                  <a:pt x="84865" y="428208"/>
                </a:cubicBezTo>
                <a:cubicBezTo>
                  <a:pt x="83754" y="429388"/>
                  <a:pt x="81810" y="429943"/>
                  <a:pt x="80698" y="431193"/>
                </a:cubicBezTo>
                <a:cubicBezTo>
                  <a:pt x="79587" y="432442"/>
                  <a:pt x="79865" y="434871"/>
                  <a:pt x="78754" y="436190"/>
                </a:cubicBezTo>
                <a:cubicBezTo>
                  <a:pt x="77643" y="437509"/>
                  <a:pt x="75976" y="438134"/>
                  <a:pt x="74934" y="439383"/>
                </a:cubicBezTo>
                <a:cubicBezTo>
                  <a:pt x="73893" y="440633"/>
                  <a:pt x="72990" y="442090"/>
                  <a:pt x="71948" y="443409"/>
                </a:cubicBezTo>
                <a:cubicBezTo>
                  <a:pt x="70906" y="444728"/>
                  <a:pt x="70004" y="446116"/>
                  <a:pt x="68962" y="447366"/>
                </a:cubicBezTo>
                <a:cubicBezTo>
                  <a:pt x="67920" y="448615"/>
                  <a:pt x="65281" y="448754"/>
                  <a:pt x="64239" y="450073"/>
                </a:cubicBezTo>
                <a:lnTo>
                  <a:pt x="61114" y="453960"/>
                </a:lnTo>
                <a:cubicBezTo>
                  <a:pt x="60142" y="455279"/>
                  <a:pt x="60698" y="457847"/>
                  <a:pt x="59725" y="459166"/>
                </a:cubicBezTo>
                <a:cubicBezTo>
                  <a:pt x="58753" y="460485"/>
                  <a:pt x="58336" y="462289"/>
                  <a:pt x="57433" y="463608"/>
                </a:cubicBezTo>
                <a:cubicBezTo>
                  <a:pt x="56531" y="464927"/>
                  <a:pt x="53614" y="465066"/>
                  <a:pt x="52711" y="466385"/>
                </a:cubicBezTo>
                <a:cubicBezTo>
                  <a:pt x="51808" y="467703"/>
                  <a:pt x="52364" y="470202"/>
                  <a:pt x="51461" y="471591"/>
                </a:cubicBezTo>
                <a:cubicBezTo>
                  <a:pt x="50558" y="472979"/>
                  <a:pt x="50280" y="474784"/>
                  <a:pt x="49377" y="476172"/>
                </a:cubicBezTo>
                <a:cubicBezTo>
                  <a:pt x="48475" y="477560"/>
                  <a:pt x="44724" y="477213"/>
                  <a:pt x="43822" y="478601"/>
                </a:cubicBezTo>
                <a:cubicBezTo>
                  <a:pt x="42919" y="479989"/>
                  <a:pt x="44447" y="482905"/>
                  <a:pt x="43822" y="484362"/>
                </a:cubicBezTo>
                <a:cubicBezTo>
                  <a:pt x="43197" y="485820"/>
                  <a:pt x="40835" y="486445"/>
                  <a:pt x="40002" y="487833"/>
                </a:cubicBezTo>
                <a:cubicBezTo>
                  <a:pt x="39169" y="489221"/>
                  <a:pt x="38752" y="490957"/>
                  <a:pt x="37919" y="492414"/>
                </a:cubicBezTo>
                <a:cubicBezTo>
                  <a:pt x="37085" y="493872"/>
                  <a:pt x="35418" y="494844"/>
                  <a:pt x="34655" y="496301"/>
                </a:cubicBezTo>
                <a:cubicBezTo>
                  <a:pt x="33891" y="497759"/>
                  <a:pt x="33682" y="499564"/>
                  <a:pt x="32849" y="501021"/>
                </a:cubicBezTo>
                <a:cubicBezTo>
                  <a:pt x="32015" y="502479"/>
                  <a:pt x="31946" y="504284"/>
                  <a:pt x="31182" y="505811"/>
                </a:cubicBezTo>
                <a:cubicBezTo>
                  <a:pt x="30418" y="507338"/>
                  <a:pt x="30349" y="509073"/>
                  <a:pt x="29585" y="510531"/>
                </a:cubicBezTo>
                <a:cubicBezTo>
                  <a:pt x="28821" y="511989"/>
                  <a:pt x="27640" y="513307"/>
                  <a:pt x="26946" y="514834"/>
                </a:cubicBezTo>
                <a:cubicBezTo>
                  <a:pt x="26251" y="516361"/>
                  <a:pt x="24307" y="517264"/>
                  <a:pt x="23612" y="518791"/>
                </a:cubicBezTo>
                <a:cubicBezTo>
                  <a:pt x="22918" y="520318"/>
                  <a:pt x="24237" y="522678"/>
                  <a:pt x="23612" y="524205"/>
                </a:cubicBezTo>
                <a:cubicBezTo>
                  <a:pt x="22987" y="525732"/>
                  <a:pt x="19862" y="526287"/>
                  <a:pt x="19237" y="527815"/>
                </a:cubicBezTo>
                <a:cubicBezTo>
                  <a:pt x="18612" y="529342"/>
                  <a:pt x="20279" y="531771"/>
                  <a:pt x="19654" y="533298"/>
                </a:cubicBezTo>
                <a:cubicBezTo>
                  <a:pt x="19029" y="534825"/>
                  <a:pt x="18890" y="536560"/>
                  <a:pt x="18334" y="538157"/>
                </a:cubicBezTo>
                <a:cubicBezTo>
                  <a:pt x="17779" y="539753"/>
                  <a:pt x="16042" y="540864"/>
                  <a:pt x="15556" y="542391"/>
                </a:cubicBezTo>
                <a:cubicBezTo>
                  <a:pt x="15070" y="543918"/>
                  <a:pt x="14376" y="545515"/>
                  <a:pt x="13820" y="547111"/>
                </a:cubicBezTo>
                <a:cubicBezTo>
                  <a:pt x="13265" y="548708"/>
                  <a:pt x="11737" y="549957"/>
                  <a:pt x="11251" y="551553"/>
                </a:cubicBezTo>
                <a:cubicBezTo>
                  <a:pt x="10764" y="553150"/>
                  <a:pt x="10000" y="554677"/>
                  <a:pt x="9584" y="556274"/>
                </a:cubicBezTo>
                <a:cubicBezTo>
                  <a:pt x="9167" y="557870"/>
                  <a:pt x="10556" y="560022"/>
                  <a:pt x="10139" y="561618"/>
                </a:cubicBezTo>
                <a:cubicBezTo>
                  <a:pt x="9723" y="563215"/>
                  <a:pt x="10139" y="565019"/>
                  <a:pt x="9723" y="566616"/>
                </a:cubicBezTo>
                <a:cubicBezTo>
                  <a:pt x="9306" y="568212"/>
                  <a:pt x="8056" y="569601"/>
                  <a:pt x="7709" y="571267"/>
                </a:cubicBezTo>
                <a:cubicBezTo>
                  <a:pt x="7361" y="572932"/>
                  <a:pt x="8056" y="574737"/>
                  <a:pt x="7709" y="576334"/>
                </a:cubicBezTo>
                <a:cubicBezTo>
                  <a:pt x="7361" y="577930"/>
                  <a:pt x="7223" y="579596"/>
                  <a:pt x="6945" y="581262"/>
                </a:cubicBezTo>
                <a:cubicBezTo>
                  <a:pt x="6667" y="582928"/>
                  <a:pt x="5417" y="584316"/>
                  <a:pt x="5209" y="585982"/>
                </a:cubicBezTo>
                <a:cubicBezTo>
                  <a:pt x="5000" y="587648"/>
                  <a:pt x="3542" y="589105"/>
                  <a:pt x="3264" y="590771"/>
                </a:cubicBezTo>
                <a:cubicBezTo>
                  <a:pt x="2986" y="592437"/>
                  <a:pt x="4792" y="594311"/>
                  <a:pt x="4653" y="595908"/>
                </a:cubicBezTo>
                <a:cubicBezTo>
                  <a:pt x="4514" y="597504"/>
                  <a:pt x="1528" y="598962"/>
                  <a:pt x="1389" y="600628"/>
                </a:cubicBezTo>
                <a:cubicBezTo>
                  <a:pt x="1250" y="602294"/>
                  <a:pt x="3542" y="604099"/>
                  <a:pt x="3403" y="605764"/>
                </a:cubicBezTo>
                <a:cubicBezTo>
                  <a:pt x="3264" y="607430"/>
                  <a:pt x="3403" y="609166"/>
                  <a:pt x="3403" y="610832"/>
                </a:cubicBezTo>
                <a:cubicBezTo>
                  <a:pt x="3403" y="612497"/>
                  <a:pt x="1389" y="614163"/>
                  <a:pt x="1320" y="615829"/>
                </a:cubicBezTo>
                <a:cubicBezTo>
                  <a:pt x="1250" y="617495"/>
                  <a:pt x="0" y="619161"/>
                  <a:pt x="0" y="620896"/>
                </a:cubicBezTo>
                <a:cubicBezTo>
                  <a:pt x="0" y="622632"/>
                  <a:pt x="486" y="624228"/>
                  <a:pt x="556" y="625963"/>
                </a:cubicBezTo>
                <a:cubicBezTo>
                  <a:pt x="625" y="627699"/>
                  <a:pt x="1736" y="629295"/>
                  <a:pt x="1806" y="630961"/>
                </a:cubicBezTo>
                <a:cubicBezTo>
                  <a:pt x="1875" y="632627"/>
                  <a:pt x="2500" y="634293"/>
                  <a:pt x="2570" y="635959"/>
                </a:cubicBezTo>
                <a:cubicBezTo>
                  <a:pt x="2639" y="637625"/>
                  <a:pt x="3472" y="639291"/>
                  <a:pt x="3611" y="640956"/>
                </a:cubicBezTo>
                <a:cubicBezTo>
                  <a:pt x="3750" y="642622"/>
                  <a:pt x="1875" y="644496"/>
                  <a:pt x="2083" y="646162"/>
                </a:cubicBezTo>
                <a:cubicBezTo>
                  <a:pt x="2292" y="647828"/>
                  <a:pt x="2639" y="649494"/>
                  <a:pt x="2847" y="651160"/>
                </a:cubicBezTo>
                <a:cubicBezTo>
                  <a:pt x="3056" y="652826"/>
                  <a:pt x="2431" y="654631"/>
                  <a:pt x="2847" y="656297"/>
                </a:cubicBezTo>
                <a:cubicBezTo>
                  <a:pt x="3264" y="657962"/>
                  <a:pt x="4653" y="659420"/>
                  <a:pt x="4931" y="661086"/>
                </a:cubicBezTo>
                <a:cubicBezTo>
                  <a:pt x="5209" y="662752"/>
                  <a:pt x="6389" y="664279"/>
                  <a:pt x="6736" y="665945"/>
                </a:cubicBezTo>
                <a:cubicBezTo>
                  <a:pt x="7084" y="667611"/>
                  <a:pt x="5139" y="669693"/>
                  <a:pt x="5486" y="671359"/>
                </a:cubicBezTo>
                <a:cubicBezTo>
                  <a:pt x="5834" y="673025"/>
                  <a:pt x="8959" y="673997"/>
                  <a:pt x="9375" y="675663"/>
                </a:cubicBezTo>
                <a:cubicBezTo>
                  <a:pt x="9792" y="677328"/>
                  <a:pt x="8334" y="679341"/>
                  <a:pt x="8820" y="681007"/>
                </a:cubicBezTo>
                <a:cubicBezTo>
                  <a:pt x="9306" y="682673"/>
                  <a:pt x="9514" y="684339"/>
                  <a:pt x="9931" y="685936"/>
                </a:cubicBezTo>
                <a:cubicBezTo>
                  <a:pt x="10348" y="687532"/>
                  <a:pt x="11181" y="689129"/>
                  <a:pt x="11667" y="690725"/>
                </a:cubicBezTo>
                <a:cubicBezTo>
                  <a:pt x="12153" y="692321"/>
                  <a:pt x="13612" y="693640"/>
                  <a:pt x="14167" y="695167"/>
                </a:cubicBezTo>
                <a:cubicBezTo>
                  <a:pt x="14723" y="696694"/>
                  <a:pt x="14792" y="698569"/>
                  <a:pt x="15417" y="700096"/>
                </a:cubicBezTo>
                <a:cubicBezTo>
                  <a:pt x="16042" y="701623"/>
                  <a:pt x="15417" y="703775"/>
                  <a:pt x="15973" y="705302"/>
                </a:cubicBezTo>
                <a:cubicBezTo>
                  <a:pt x="16529" y="706829"/>
                  <a:pt x="17154" y="708564"/>
                  <a:pt x="17779" y="710091"/>
                </a:cubicBezTo>
                <a:cubicBezTo>
                  <a:pt x="18404" y="711618"/>
                  <a:pt x="19932" y="712867"/>
                  <a:pt x="20626" y="714395"/>
                </a:cubicBezTo>
                <a:cubicBezTo>
                  <a:pt x="21321" y="715922"/>
                  <a:pt x="21737" y="717588"/>
                  <a:pt x="22501" y="719115"/>
                </a:cubicBezTo>
                <a:cubicBezTo>
                  <a:pt x="23265" y="720642"/>
                  <a:pt x="25765" y="721266"/>
                  <a:pt x="26529" y="722724"/>
                </a:cubicBezTo>
                <a:cubicBezTo>
                  <a:pt x="27293" y="724182"/>
                  <a:pt x="26043" y="726819"/>
                  <a:pt x="26529" y="728346"/>
                </a:cubicBezTo>
                <a:cubicBezTo>
                  <a:pt x="27015" y="729874"/>
                  <a:pt x="30765" y="729804"/>
                  <a:pt x="31599" y="731262"/>
                </a:cubicBezTo>
                <a:cubicBezTo>
                  <a:pt x="32432" y="732719"/>
                  <a:pt x="32571" y="734594"/>
                  <a:pt x="33474" y="735982"/>
                </a:cubicBezTo>
                <a:cubicBezTo>
                  <a:pt x="34377" y="737370"/>
                  <a:pt x="35905" y="738411"/>
                  <a:pt x="36877" y="739799"/>
                </a:cubicBezTo>
                <a:cubicBezTo>
                  <a:pt x="37849" y="741188"/>
                  <a:pt x="38266" y="742854"/>
                  <a:pt x="39169" y="744242"/>
                </a:cubicBezTo>
                <a:cubicBezTo>
                  <a:pt x="40071" y="745630"/>
                  <a:pt x="39863" y="747921"/>
                  <a:pt x="40835" y="749240"/>
                </a:cubicBezTo>
                <a:cubicBezTo>
                  <a:pt x="41808" y="750558"/>
                  <a:pt x="44238" y="750975"/>
                  <a:pt x="45280" y="752294"/>
                </a:cubicBezTo>
                <a:cubicBezTo>
                  <a:pt x="46322" y="753612"/>
                  <a:pt x="47433" y="754792"/>
                  <a:pt x="48544" y="756111"/>
                </a:cubicBezTo>
                <a:cubicBezTo>
                  <a:pt x="49655" y="757430"/>
                  <a:pt x="50766" y="758541"/>
                  <a:pt x="51878" y="759860"/>
                </a:cubicBezTo>
                <a:cubicBezTo>
                  <a:pt x="52989" y="761178"/>
                  <a:pt x="52989" y="763330"/>
                  <a:pt x="54100" y="764580"/>
                </a:cubicBezTo>
                <a:cubicBezTo>
                  <a:pt x="55211" y="765829"/>
                  <a:pt x="56044" y="767356"/>
                  <a:pt x="57156" y="768536"/>
                </a:cubicBezTo>
                <a:cubicBezTo>
                  <a:pt x="58267" y="769716"/>
                  <a:pt x="58961" y="771521"/>
                  <a:pt x="60142" y="772701"/>
                </a:cubicBezTo>
                <a:cubicBezTo>
                  <a:pt x="61323" y="773881"/>
                  <a:pt x="63545" y="774089"/>
                  <a:pt x="64725" y="775269"/>
                </a:cubicBezTo>
                <a:cubicBezTo>
                  <a:pt x="65906" y="776449"/>
                  <a:pt x="65628" y="779156"/>
                  <a:pt x="66878" y="780336"/>
                </a:cubicBezTo>
                <a:cubicBezTo>
                  <a:pt x="68128" y="781516"/>
                  <a:pt x="69865" y="782072"/>
                  <a:pt x="71115" y="783251"/>
                </a:cubicBezTo>
                <a:cubicBezTo>
                  <a:pt x="72365" y="784432"/>
                  <a:pt x="74795" y="784154"/>
                  <a:pt x="76115" y="785264"/>
                </a:cubicBezTo>
                <a:cubicBezTo>
                  <a:pt x="77434" y="786375"/>
                  <a:pt x="78337" y="787833"/>
                  <a:pt x="79657" y="788874"/>
                </a:cubicBezTo>
                <a:cubicBezTo>
                  <a:pt x="80976" y="789915"/>
                  <a:pt x="81740" y="791581"/>
                  <a:pt x="83060" y="792622"/>
                </a:cubicBezTo>
                <a:cubicBezTo>
                  <a:pt x="84379" y="793663"/>
                  <a:pt x="84935" y="795607"/>
                  <a:pt x="86254" y="796648"/>
                </a:cubicBezTo>
                <a:cubicBezTo>
                  <a:pt x="87574" y="797689"/>
                  <a:pt x="89935" y="797273"/>
                  <a:pt x="91324" y="798245"/>
                </a:cubicBezTo>
                <a:cubicBezTo>
                  <a:pt x="92713" y="799216"/>
                  <a:pt x="93477" y="800882"/>
                  <a:pt x="94866" y="801854"/>
                </a:cubicBezTo>
                <a:cubicBezTo>
                  <a:pt x="96255" y="802826"/>
                  <a:pt x="98408" y="802548"/>
                  <a:pt x="99797" y="803450"/>
                </a:cubicBezTo>
                <a:cubicBezTo>
                  <a:pt x="101186" y="804353"/>
                  <a:pt x="102852" y="804839"/>
                  <a:pt x="104241" y="805741"/>
                </a:cubicBezTo>
                <a:lnTo>
                  <a:pt x="108339" y="808518"/>
                </a:lnTo>
                <a:cubicBezTo>
                  <a:pt x="109797" y="809420"/>
                  <a:pt x="111394" y="809906"/>
                  <a:pt x="112783" y="810739"/>
                </a:cubicBezTo>
                <a:cubicBezTo>
                  <a:pt x="114172" y="811572"/>
                  <a:pt x="114242" y="814904"/>
                  <a:pt x="115700" y="815667"/>
                </a:cubicBezTo>
                <a:lnTo>
                  <a:pt x="120006" y="818235"/>
                </a:lnTo>
                <a:cubicBezTo>
                  <a:pt x="121464" y="818999"/>
                  <a:pt x="123409" y="819068"/>
                  <a:pt x="124867" y="819832"/>
                </a:cubicBezTo>
                <a:cubicBezTo>
                  <a:pt x="126326" y="820595"/>
                  <a:pt x="127645" y="821706"/>
                  <a:pt x="129104" y="822469"/>
                </a:cubicBezTo>
                <a:cubicBezTo>
                  <a:pt x="130562" y="823233"/>
                  <a:pt x="133271" y="821567"/>
                  <a:pt x="134798" y="822469"/>
                </a:cubicBezTo>
                <a:cubicBezTo>
                  <a:pt x="136326" y="823372"/>
                  <a:pt x="136604" y="826287"/>
                  <a:pt x="138132" y="826981"/>
                </a:cubicBezTo>
                <a:cubicBezTo>
                  <a:pt x="139660" y="827675"/>
                  <a:pt x="141813" y="826981"/>
                  <a:pt x="143341" y="827537"/>
                </a:cubicBezTo>
                <a:cubicBezTo>
                  <a:pt x="144868" y="828092"/>
                  <a:pt x="146743" y="828161"/>
                  <a:pt x="148271" y="828786"/>
                </a:cubicBezTo>
                <a:cubicBezTo>
                  <a:pt x="149799" y="829411"/>
                  <a:pt x="150146" y="832881"/>
                  <a:pt x="151674" y="833506"/>
                </a:cubicBezTo>
                <a:cubicBezTo>
                  <a:pt x="153202" y="834131"/>
                  <a:pt x="155911" y="831840"/>
                  <a:pt x="157438" y="832465"/>
                </a:cubicBezTo>
                <a:cubicBezTo>
                  <a:pt x="158966" y="833089"/>
                  <a:pt x="160077" y="834894"/>
                  <a:pt x="161605" y="835519"/>
                </a:cubicBezTo>
                <a:cubicBezTo>
                  <a:pt x="163133" y="836144"/>
                  <a:pt x="164383" y="837532"/>
                  <a:pt x="165911" y="838157"/>
                </a:cubicBezTo>
                <a:cubicBezTo>
                  <a:pt x="167439" y="838781"/>
                  <a:pt x="169800" y="837324"/>
                  <a:pt x="171328" y="838157"/>
                </a:cubicBezTo>
                <a:cubicBezTo>
                  <a:pt x="172856" y="838990"/>
                  <a:pt x="173967" y="840586"/>
                  <a:pt x="175564" y="841141"/>
                </a:cubicBezTo>
                <a:cubicBezTo>
                  <a:pt x="177162" y="841697"/>
                  <a:pt x="178342" y="843363"/>
                  <a:pt x="179870" y="843848"/>
                </a:cubicBezTo>
                <a:cubicBezTo>
                  <a:pt x="181398" y="844334"/>
                  <a:pt x="183343" y="843848"/>
                  <a:pt x="184870" y="844612"/>
                </a:cubicBezTo>
                <a:cubicBezTo>
                  <a:pt x="186398" y="845375"/>
                  <a:pt x="187926" y="846070"/>
                  <a:pt x="189523" y="846625"/>
                </a:cubicBezTo>
                <a:cubicBezTo>
                  <a:pt x="191121" y="847180"/>
                  <a:pt x="193204" y="845861"/>
                  <a:pt x="194801" y="846625"/>
                </a:cubicBezTo>
                <a:lnTo>
                  <a:pt x="199593" y="847944"/>
                </a:lnTo>
                <a:cubicBezTo>
                  <a:pt x="201191" y="848430"/>
                  <a:pt x="202232" y="850790"/>
                  <a:pt x="203830" y="851206"/>
                </a:cubicBezTo>
                <a:cubicBezTo>
                  <a:pt x="205427" y="851623"/>
                  <a:pt x="207233" y="851206"/>
                  <a:pt x="208830" y="851900"/>
                </a:cubicBezTo>
                <a:cubicBezTo>
                  <a:pt x="210427" y="852594"/>
                  <a:pt x="212163" y="852386"/>
                  <a:pt x="213761" y="852803"/>
                </a:cubicBezTo>
                <a:cubicBezTo>
                  <a:pt x="215358" y="853219"/>
                  <a:pt x="216747" y="854538"/>
                  <a:pt x="218344" y="854954"/>
                </a:cubicBezTo>
                <a:cubicBezTo>
                  <a:pt x="219942" y="855371"/>
                  <a:pt x="221400" y="856412"/>
                  <a:pt x="222997" y="856829"/>
                </a:cubicBezTo>
                <a:cubicBezTo>
                  <a:pt x="224595" y="857245"/>
                  <a:pt x="226609" y="856134"/>
                  <a:pt x="228206" y="856829"/>
                </a:cubicBezTo>
                <a:cubicBezTo>
                  <a:pt x="229803" y="857523"/>
                  <a:pt x="230984" y="859674"/>
                  <a:pt x="232581" y="860091"/>
                </a:cubicBezTo>
                <a:cubicBezTo>
                  <a:pt x="234178" y="860507"/>
                  <a:pt x="236262" y="858772"/>
                  <a:pt x="237929" y="859189"/>
                </a:cubicBezTo>
                <a:cubicBezTo>
                  <a:pt x="239595" y="859605"/>
                  <a:pt x="241262" y="859189"/>
                  <a:pt x="242859" y="859813"/>
                </a:cubicBezTo>
                <a:cubicBezTo>
                  <a:pt x="244457" y="860438"/>
                  <a:pt x="245915" y="861340"/>
                  <a:pt x="247512" y="861687"/>
                </a:cubicBezTo>
                <a:cubicBezTo>
                  <a:pt x="249110" y="862034"/>
                  <a:pt x="250568" y="863076"/>
                  <a:pt x="252165" y="863423"/>
                </a:cubicBezTo>
                <a:lnTo>
                  <a:pt x="257027" y="864464"/>
                </a:lnTo>
                <a:cubicBezTo>
                  <a:pt x="258624" y="864464"/>
                  <a:pt x="260221" y="865227"/>
                  <a:pt x="261819" y="865574"/>
                </a:cubicBezTo>
                <a:cubicBezTo>
                  <a:pt x="263416" y="865921"/>
                  <a:pt x="265152" y="865574"/>
                  <a:pt x="266819" y="865991"/>
                </a:cubicBezTo>
                <a:cubicBezTo>
                  <a:pt x="268486" y="866407"/>
                  <a:pt x="269805" y="867934"/>
                  <a:pt x="271403" y="868281"/>
                </a:cubicBezTo>
                <a:cubicBezTo>
                  <a:pt x="273000" y="868629"/>
                  <a:pt x="274875" y="867587"/>
                  <a:pt x="276472" y="868281"/>
                </a:cubicBezTo>
                <a:cubicBezTo>
                  <a:pt x="278070" y="868976"/>
                  <a:pt x="280014" y="867310"/>
                  <a:pt x="281681" y="867587"/>
                </a:cubicBezTo>
                <a:cubicBezTo>
                  <a:pt x="283348" y="867865"/>
                  <a:pt x="284528" y="870086"/>
                  <a:pt x="286195" y="870364"/>
                </a:cubicBezTo>
                <a:cubicBezTo>
                  <a:pt x="287862" y="870642"/>
                  <a:pt x="289737" y="869253"/>
                  <a:pt x="291334" y="869600"/>
                </a:cubicBezTo>
                <a:lnTo>
                  <a:pt x="296195" y="870503"/>
                </a:lnTo>
                <a:cubicBezTo>
                  <a:pt x="297793" y="870503"/>
                  <a:pt x="298904" y="874043"/>
                  <a:pt x="300571" y="874320"/>
                </a:cubicBezTo>
                <a:cubicBezTo>
                  <a:pt x="302237" y="874598"/>
                  <a:pt x="304112" y="873002"/>
                  <a:pt x="305779" y="873279"/>
                </a:cubicBezTo>
                <a:cubicBezTo>
                  <a:pt x="307446" y="873557"/>
                  <a:pt x="309182" y="872793"/>
                  <a:pt x="310779" y="873279"/>
                </a:cubicBezTo>
                <a:cubicBezTo>
                  <a:pt x="312377" y="873765"/>
                  <a:pt x="313627" y="876403"/>
                  <a:pt x="315224" y="876680"/>
                </a:cubicBezTo>
                <a:cubicBezTo>
                  <a:pt x="316821" y="876958"/>
                  <a:pt x="318697" y="876125"/>
                  <a:pt x="320294" y="876680"/>
                </a:cubicBezTo>
                <a:cubicBezTo>
                  <a:pt x="321891" y="877236"/>
                  <a:pt x="323697" y="876680"/>
                  <a:pt x="325294" y="876680"/>
                </a:cubicBezTo>
                <a:cubicBezTo>
                  <a:pt x="326891" y="876680"/>
                  <a:pt x="328628" y="876680"/>
                  <a:pt x="330225" y="877236"/>
                </a:cubicBezTo>
                <a:cubicBezTo>
                  <a:pt x="331822" y="877791"/>
                  <a:pt x="333489" y="877999"/>
                  <a:pt x="335086" y="878207"/>
                </a:cubicBezTo>
                <a:cubicBezTo>
                  <a:pt x="336684" y="878416"/>
                  <a:pt x="338211" y="879526"/>
                  <a:pt x="339878" y="879804"/>
                </a:cubicBezTo>
                <a:cubicBezTo>
                  <a:pt x="341545" y="880082"/>
                  <a:pt x="342934" y="881192"/>
                  <a:pt x="344601" y="881470"/>
                </a:cubicBezTo>
                <a:cubicBezTo>
                  <a:pt x="346267" y="881747"/>
                  <a:pt x="348142" y="880012"/>
                  <a:pt x="349809" y="880290"/>
                </a:cubicBezTo>
                <a:lnTo>
                  <a:pt x="354740" y="880776"/>
                </a:lnTo>
                <a:cubicBezTo>
                  <a:pt x="356337" y="880776"/>
                  <a:pt x="357587" y="883691"/>
                  <a:pt x="359254" y="883899"/>
                </a:cubicBezTo>
                <a:cubicBezTo>
                  <a:pt x="360921" y="884107"/>
                  <a:pt x="362935" y="881539"/>
                  <a:pt x="364532" y="881817"/>
                </a:cubicBezTo>
                <a:cubicBezTo>
                  <a:pt x="366129" y="882095"/>
                  <a:pt x="367380" y="885149"/>
                  <a:pt x="369046" y="885426"/>
                </a:cubicBezTo>
                <a:cubicBezTo>
                  <a:pt x="370713" y="885704"/>
                  <a:pt x="372241" y="886190"/>
                  <a:pt x="373908" y="886468"/>
                </a:cubicBezTo>
                <a:cubicBezTo>
                  <a:pt x="375574" y="886745"/>
                  <a:pt x="377380" y="885218"/>
                  <a:pt x="379047" y="885426"/>
                </a:cubicBezTo>
                <a:cubicBezTo>
                  <a:pt x="380714" y="885635"/>
                  <a:pt x="382450" y="884871"/>
                  <a:pt x="384047" y="885426"/>
                </a:cubicBezTo>
                <a:cubicBezTo>
                  <a:pt x="385644" y="885982"/>
                  <a:pt x="387311" y="886190"/>
                  <a:pt x="388908" y="886398"/>
                </a:cubicBezTo>
                <a:cubicBezTo>
                  <a:pt x="390506" y="886606"/>
                  <a:pt x="392034" y="888133"/>
                  <a:pt x="393700" y="888342"/>
                </a:cubicBezTo>
                <a:cubicBezTo>
                  <a:pt x="395367" y="888550"/>
                  <a:pt x="397103" y="887370"/>
                  <a:pt x="398770" y="887578"/>
                </a:cubicBezTo>
                <a:cubicBezTo>
                  <a:pt x="400437" y="887786"/>
                  <a:pt x="401895" y="889383"/>
                  <a:pt x="403492" y="889591"/>
                </a:cubicBezTo>
                <a:cubicBezTo>
                  <a:pt x="405090" y="889799"/>
                  <a:pt x="406965" y="888411"/>
                  <a:pt x="408632" y="888619"/>
                </a:cubicBezTo>
                <a:cubicBezTo>
                  <a:pt x="410298" y="888828"/>
                  <a:pt x="411965" y="888619"/>
                  <a:pt x="413632" y="888619"/>
                </a:cubicBezTo>
                <a:cubicBezTo>
                  <a:pt x="415299" y="888619"/>
                  <a:pt x="416757" y="890216"/>
                  <a:pt x="418354" y="890424"/>
                </a:cubicBezTo>
                <a:cubicBezTo>
                  <a:pt x="419952" y="890632"/>
                  <a:pt x="421549" y="891326"/>
                  <a:pt x="423216" y="891535"/>
                </a:cubicBezTo>
                <a:cubicBezTo>
                  <a:pt x="424882" y="891743"/>
                  <a:pt x="426619" y="890840"/>
                  <a:pt x="428216" y="891049"/>
                </a:cubicBezTo>
                <a:cubicBezTo>
                  <a:pt x="429813" y="891257"/>
                  <a:pt x="431480" y="891743"/>
                  <a:pt x="433147" y="891951"/>
                </a:cubicBezTo>
                <a:cubicBezTo>
                  <a:pt x="434813" y="892159"/>
                  <a:pt x="436202" y="893756"/>
                  <a:pt x="437869" y="893964"/>
                </a:cubicBezTo>
                <a:cubicBezTo>
                  <a:pt x="439536" y="894172"/>
                  <a:pt x="441342" y="892229"/>
                  <a:pt x="443008" y="892437"/>
                </a:cubicBezTo>
                <a:cubicBezTo>
                  <a:pt x="444675" y="892645"/>
                  <a:pt x="446064" y="895005"/>
                  <a:pt x="447731" y="895144"/>
                </a:cubicBezTo>
                <a:cubicBezTo>
                  <a:pt x="449398" y="895283"/>
                  <a:pt x="451203" y="893617"/>
                  <a:pt x="452870" y="893825"/>
                </a:cubicBezTo>
                <a:cubicBezTo>
                  <a:pt x="454537" y="894033"/>
                  <a:pt x="455995" y="895977"/>
                  <a:pt x="457592" y="896185"/>
                </a:cubicBezTo>
                <a:cubicBezTo>
                  <a:pt x="459190" y="896393"/>
                  <a:pt x="460856" y="897088"/>
                  <a:pt x="462523" y="897296"/>
                </a:cubicBezTo>
                <a:cubicBezTo>
                  <a:pt x="464190" y="897504"/>
                  <a:pt x="466135" y="895213"/>
                  <a:pt x="467732" y="895352"/>
                </a:cubicBezTo>
                <a:cubicBezTo>
                  <a:pt x="469329" y="895491"/>
                  <a:pt x="470996" y="896463"/>
                  <a:pt x="472663" y="896602"/>
                </a:cubicBezTo>
                <a:cubicBezTo>
                  <a:pt x="474329" y="896741"/>
                  <a:pt x="475788" y="898684"/>
                  <a:pt x="477385" y="898823"/>
                </a:cubicBezTo>
                <a:cubicBezTo>
                  <a:pt x="478982" y="898962"/>
                  <a:pt x="480857" y="898129"/>
                  <a:pt x="482455" y="898268"/>
                </a:cubicBezTo>
                <a:cubicBezTo>
                  <a:pt x="484052" y="898406"/>
                  <a:pt x="485927" y="897435"/>
                  <a:pt x="487594" y="897573"/>
                </a:cubicBezTo>
                <a:cubicBezTo>
                  <a:pt x="489261" y="897712"/>
                  <a:pt x="490788" y="899101"/>
                  <a:pt x="492455" y="899239"/>
                </a:cubicBezTo>
                <a:cubicBezTo>
                  <a:pt x="494122" y="899378"/>
                  <a:pt x="495580" y="900836"/>
                  <a:pt x="497247" y="901044"/>
                </a:cubicBezTo>
                <a:lnTo>
                  <a:pt x="502247" y="901461"/>
                </a:lnTo>
                <a:lnTo>
                  <a:pt x="507178" y="902016"/>
                </a:lnTo>
                <a:cubicBezTo>
                  <a:pt x="508845" y="902016"/>
                  <a:pt x="510651" y="900836"/>
                  <a:pt x="512317" y="900975"/>
                </a:cubicBezTo>
                <a:cubicBezTo>
                  <a:pt x="513984" y="901113"/>
                  <a:pt x="515581" y="901669"/>
                  <a:pt x="517248" y="901808"/>
                </a:cubicBezTo>
                <a:cubicBezTo>
                  <a:pt x="518915" y="901946"/>
                  <a:pt x="520443" y="903196"/>
                  <a:pt x="522110" y="903335"/>
                </a:cubicBezTo>
                <a:cubicBezTo>
                  <a:pt x="523776" y="903474"/>
                  <a:pt x="525582" y="901808"/>
                  <a:pt x="527249" y="901946"/>
                </a:cubicBezTo>
                <a:cubicBezTo>
                  <a:pt x="528915" y="902085"/>
                  <a:pt x="530582" y="901946"/>
                  <a:pt x="532249" y="901946"/>
                </a:cubicBezTo>
                <a:cubicBezTo>
                  <a:pt x="533916" y="901946"/>
                  <a:pt x="535374" y="904445"/>
                  <a:pt x="537041" y="904515"/>
                </a:cubicBezTo>
                <a:cubicBezTo>
                  <a:pt x="538708" y="904584"/>
                  <a:pt x="540444" y="903821"/>
                  <a:pt x="542111" y="903959"/>
                </a:cubicBezTo>
                <a:cubicBezTo>
                  <a:pt x="543777" y="904098"/>
                  <a:pt x="545514" y="903057"/>
                  <a:pt x="547180" y="903126"/>
                </a:cubicBezTo>
                <a:lnTo>
                  <a:pt x="552181" y="903474"/>
                </a:lnTo>
                <a:cubicBezTo>
                  <a:pt x="553778" y="903474"/>
                  <a:pt x="555306" y="905764"/>
                  <a:pt x="556972" y="905834"/>
                </a:cubicBezTo>
                <a:lnTo>
                  <a:pt x="561973" y="905834"/>
                </a:lnTo>
                <a:cubicBezTo>
                  <a:pt x="563639" y="905834"/>
                  <a:pt x="565306" y="905834"/>
                  <a:pt x="566973" y="906250"/>
                </a:cubicBezTo>
                <a:lnTo>
                  <a:pt x="571973" y="906250"/>
                </a:lnTo>
                <a:cubicBezTo>
                  <a:pt x="573640" y="906250"/>
                  <a:pt x="575307" y="906250"/>
                  <a:pt x="576973" y="906250"/>
                </a:cubicBezTo>
                <a:cubicBezTo>
                  <a:pt x="578640" y="906250"/>
                  <a:pt x="580307" y="905486"/>
                  <a:pt x="581974" y="905556"/>
                </a:cubicBezTo>
                <a:cubicBezTo>
                  <a:pt x="583640" y="905625"/>
                  <a:pt x="585377" y="904306"/>
                  <a:pt x="587043" y="904376"/>
                </a:cubicBezTo>
                <a:cubicBezTo>
                  <a:pt x="588710" y="904445"/>
                  <a:pt x="590238" y="907638"/>
                  <a:pt x="591905" y="907708"/>
                </a:cubicBezTo>
                <a:lnTo>
                  <a:pt x="596905" y="907708"/>
                </a:lnTo>
                <a:cubicBezTo>
                  <a:pt x="598572" y="907708"/>
                  <a:pt x="600238" y="907708"/>
                  <a:pt x="601905" y="908124"/>
                </a:cubicBezTo>
                <a:cubicBezTo>
                  <a:pt x="603572" y="908541"/>
                  <a:pt x="605308" y="906528"/>
                  <a:pt x="606975" y="906597"/>
                </a:cubicBezTo>
                <a:lnTo>
                  <a:pt x="611906" y="906597"/>
                </a:lnTo>
                <a:cubicBezTo>
                  <a:pt x="613572" y="906597"/>
                  <a:pt x="615239" y="907846"/>
                  <a:pt x="616906" y="907916"/>
                </a:cubicBezTo>
                <a:cubicBezTo>
                  <a:pt x="618573" y="907985"/>
                  <a:pt x="620239" y="907916"/>
                  <a:pt x="621906" y="907916"/>
                </a:cubicBezTo>
                <a:cubicBezTo>
                  <a:pt x="623573" y="907916"/>
                  <a:pt x="625309" y="905556"/>
                  <a:pt x="626976" y="905625"/>
                </a:cubicBezTo>
                <a:cubicBezTo>
                  <a:pt x="628643" y="905695"/>
                  <a:pt x="630240" y="907638"/>
                  <a:pt x="631907" y="907708"/>
                </a:cubicBezTo>
                <a:lnTo>
                  <a:pt x="636907" y="907708"/>
                </a:lnTo>
                <a:cubicBezTo>
                  <a:pt x="638574" y="907708"/>
                  <a:pt x="640240" y="907152"/>
                  <a:pt x="641907" y="907222"/>
                </a:cubicBezTo>
                <a:cubicBezTo>
                  <a:pt x="643574" y="907291"/>
                  <a:pt x="645241" y="907985"/>
                  <a:pt x="646907" y="907985"/>
                </a:cubicBezTo>
                <a:lnTo>
                  <a:pt x="651908" y="907985"/>
                </a:lnTo>
                <a:cubicBezTo>
                  <a:pt x="653574" y="907985"/>
                  <a:pt x="655172" y="909235"/>
                  <a:pt x="656839" y="909235"/>
                </a:cubicBezTo>
                <a:cubicBezTo>
                  <a:pt x="658505" y="909235"/>
                  <a:pt x="660241" y="906111"/>
                  <a:pt x="661908" y="906111"/>
                </a:cubicBezTo>
                <a:cubicBezTo>
                  <a:pt x="663575" y="906111"/>
                  <a:pt x="665172" y="907638"/>
                  <a:pt x="666839" y="907638"/>
                </a:cubicBezTo>
                <a:cubicBezTo>
                  <a:pt x="668506" y="907638"/>
                  <a:pt x="670173" y="907222"/>
                  <a:pt x="671839" y="907222"/>
                </a:cubicBezTo>
                <a:cubicBezTo>
                  <a:pt x="673506" y="907222"/>
                  <a:pt x="675173" y="907708"/>
                  <a:pt x="676840" y="907708"/>
                </a:cubicBezTo>
                <a:cubicBezTo>
                  <a:pt x="678506" y="907708"/>
                  <a:pt x="680173" y="908610"/>
                  <a:pt x="681840" y="908541"/>
                </a:cubicBezTo>
                <a:cubicBezTo>
                  <a:pt x="683507" y="908471"/>
                  <a:pt x="685173" y="907638"/>
                  <a:pt x="686840" y="907638"/>
                </a:cubicBezTo>
                <a:cubicBezTo>
                  <a:pt x="688507" y="907638"/>
                  <a:pt x="690174" y="908194"/>
                  <a:pt x="691840" y="908124"/>
                </a:cubicBezTo>
                <a:cubicBezTo>
                  <a:pt x="693507" y="908055"/>
                  <a:pt x="695174" y="905625"/>
                  <a:pt x="696840" y="905625"/>
                </a:cubicBezTo>
                <a:cubicBezTo>
                  <a:pt x="698507" y="905625"/>
                  <a:pt x="700174" y="906597"/>
                  <a:pt x="701841" y="906528"/>
                </a:cubicBezTo>
                <a:cubicBezTo>
                  <a:pt x="703508" y="906458"/>
                  <a:pt x="705174" y="907430"/>
                  <a:pt x="706841" y="907430"/>
                </a:cubicBezTo>
                <a:cubicBezTo>
                  <a:pt x="708508" y="907430"/>
                  <a:pt x="710105" y="905486"/>
                  <a:pt x="711772" y="905417"/>
                </a:cubicBezTo>
                <a:cubicBezTo>
                  <a:pt x="713439" y="905348"/>
                  <a:pt x="715105" y="906181"/>
                  <a:pt x="716772" y="906111"/>
                </a:cubicBezTo>
                <a:cubicBezTo>
                  <a:pt x="718439" y="906042"/>
                  <a:pt x="720175" y="907708"/>
                  <a:pt x="721842" y="907638"/>
                </a:cubicBezTo>
                <a:cubicBezTo>
                  <a:pt x="723508" y="907569"/>
                  <a:pt x="725175" y="907083"/>
                  <a:pt x="726842" y="907014"/>
                </a:cubicBezTo>
                <a:cubicBezTo>
                  <a:pt x="728509" y="906944"/>
                  <a:pt x="730106" y="906111"/>
                  <a:pt x="731773" y="906042"/>
                </a:cubicBezTo>
                <a:cubicBezTo>
                  <a:pt x="733440" y="905972"/>
                  <a:pt x="735106" y="905417"/>
                  <a:pt x="736773" y="905348"/>
                </a:cubicBezTo>
                <a:cubicBezTo>
                  <a:pt x="738440" y="905278"/>
                  <a:pt x="740107" y="905834"/>
                  <a:pt x="741773" y="905348"/>
                </a:cubicBezTo>
                <a:cubicBezTo>
                  <a:pt x="743440" y="904862"/>
                  <a:pt x="745107" y="904654"/>
                  <a:pt x="746774" y="904584"/>
                </a:cubicBezTo>
                <a:cubicBezTo>
                  <a:pt x="748440" y="904515"/>
                  <a:pt x="750107" y="905764"/>
                  <a:pt x="751774" y="905625"/>
                </a:cubicBezTo>
                <a:cubicBezTo>
                  <a:pt x="753441" y="905486"/>
                  <a:pt x="755038" y="903821"/>
                  <a:pt x="756705" y="903751"/>
                </a:cubicBezTo>
                <a:cubicBezTo>
                  <a:pt x="758371" y="903682"/>
                  <a:pt x="760108" y="905278"/>
                  <a:pt x="761774" y="905139"/>
                </a:cubicBezTo>
                <a:cubicBezTo>
                  <a:pt x="763441" y="905001"/>
                  <a:pt x="765038" y="903821"/>
                  <a:pt x="766705" y="903682"/>
                </a:cubicBezTo>
                <a:cubicBezTo>
                  <a:pt x="768372" y="903543"/>
                  <a:pt x="770108" y="905139"/>
                  <a:pt x="771775" y="905001"/>
                </a:cubicBezTo>
                <a:lnTo>
                  <a:pt x="776775" y="905001"/>
                </a:lnTo>
                <a:cubicBezTo>
                  <a:pt x="778442" y="905001"/>
                  <a:pt x="779900" y="901808"/>
                  <a:pt x="781567" y="901669"/>
                </a:cubicBezTo>
                <a:cubicBezTo>
                  <a:pt x="783234" y="901530"/>
                  <a:pt x="784970" y="902432"/>
                  <a:pt x="786637" y="902294"/>
                </a:cubicBezTo>
                <a:cubicBezTo>
                  <a:pt x="788303" y="902155"/>
                  <a:pt x="790040" y="903265"/>
                  <a:pt x="791706" y="903126"/>
                </a:cubicBezTo>
                <a:cubicBezTo>
                  <a:pt x="793373" y="902988"/>
                  <a:pt x="794901" y="901530"/>
                  <a:pt x="796568" y="901391"/>
                </a:cubicBezTo>
                <a:cubicBezTo>
                  <a:pt x="798235" y="901252"/>
                  <a:pt x="800040" y="902849"/>
                  <a:pt x="801707" y="902710"/>
                </a:cubicBezTo>
                <a:cubicBezTo>
                  <a:pt x="803374" y="902571"/>
                  <a:pt x="804832" y="900350"/>
                  <a:pt x="806499" y="900211"/>
                </a:cubicBezTo>
                <a:cubicBezTo>
                  <a:pt x="808166" y="900072"/>
                  <a:pt x="809971" y="901808"/>
                  <a:pt x="811638" y="901599"/>
                </a:cubicBezTo>
                <a:cubicBezTo>
                  <a:pt x="813305" y="901391"/>
                  <a:pt x="814763" y="899309"/>
                  <a:pt x="816430" y="899170"/>
                </a:cubicBezTo>
                <a:lnTo>
                  <a:pt x="821361" y="898406"/>
                </a:lnTo>
                <a:lnTo>
                  <a:pt x="826291" y="897851"/>
                </a:lnTo>
                <a:cubicBezTo>
                  <a:pt x="827958" y="897851"/>
                  <a:pt x="829833" y="899378"/>
                  <a:pt x="831500" y="899239"/>
                </a:cubicBezTo>
                <a:cubicBezTo>
                  <a:pt x="833167" y="899101"/>
                  <a:pt x="834903" y="899239"/>
                  <a:pt x="836500" y="899239"/>
                </a:cubicBezTo>
                <a:cubicBezTo>
                  <a:pt x="838098" y="899239"/>
                  <a:pt x="839764" y="898198"/>
                  <a:pt x="841431" y="897990"/>
                </a:cubicBezTo>
                <a:cubicBezTo>
                  <a:pt x="843098" y="897782"/>
                  <a:pt x="844556" y="896602"/>
                  <a:pt x="846223" y="896393"/>
                </a:cubicBezTo>
                <a:lnTo>
                  <a:pt x="851223" y="895769"/>
                </a:lnTo>
                <a:cubicBezTo>
                  <a:pt x="852821" y="895769"/>
                  <a:pt x="854626" y="896185"/>
                  <a:pt x="856293" y="895769"/>
                </a:cubicBezTo>
                <a:cubicBezTo>
                  <a:pt x="857960" y="895352"/>
                  <a:pt x="859418" y="894450"/>
                  <a:pt x="861085" y="894242"/>
                </a:cubicBezTo>
                <a:cubicBezTo>
                  <a:pt x="862752" y="894033"/>
                  <a:pt x="864418" y="894242"/>
                  <a:pt x="866085" y="893686"/>
                </a:cubicBezTo>
                <a:cubicBezTo>
                  <a:pt x="867752" y="893131"/>
                  <a:pt x="869141" y="891951"/>
                  <a:pt x="870808" y="891673"/>
                </a:cubicBezTo>
                <a:lnTo>
                  <a:pt x="875738" y="890702"/>
                </a:lnTo>
                <a:cubicBezTo>
                  <a:pt x="877336" y="890702"/>
                  <a:pt x="879072" y="890702"/>
                  <a:pt x="880669" y="890216"/>
                </a:cubicBezTo>
                <a:cubicBezTo>
                  <a:pt x="882266" y="889730"/>
                  <a:pt x="884211" y="891118"/>
                  <a:pt x="885878" y="890910"/>
                </a:cubicBezTo>
                <a:cubicBezTo>
                  <a:pt x="887545" y="890702"/>
                  <a:pt x="889072" y="889938"/>
                  <a:pt x="890739" y="889660"/>
                </a:cubicBezTo>
                <a:cubicBezTo>
                  <a:pt x="892406" y="889383"/>
                  <a:pt x="893795" y="887856"/>
                  <a:pt x="895392" y="887509"/>
                </a:cubicBezTo>
                <a:cubicBezTo>
                  <a:pt x="896989" y="887162"/>
                  <a:pt x="899142" y="889383"/>
                  <a:pt x="900740" y="889105"/>
                </a:cubicBezTo>
                <a:cubicBezTo>
                  <a:pt x="902337" y="888828"/>
                  <a:pt x="903587" y="886190"/>
                  <a:pt x="905254" y="885843"/>
                </a:cubicBezTo>
                <a:cubicBezTo>
                  <a:pt x="906920" y="885496"/>
                  <a:pt x="908865" y="887162"/>
                  <a:pt x="910532" y="886815"/>
                </a:cubicBezTo>
                <a:cubicBezTo>
                  <a:pt x="912199" y="886468"/>
                  <a:pt x="913518" y="884940"/>
                  <a:pt x="915185" y="884593"/>
                </a:cubicBezTo>
                <a:cubicBezTo>
                  <a:pt x="916852" y="884246"/>
                  <a:pt x="918588" y="884593"/>
                  <a:pt x="920254" y="884593"/>
                </a:cubicBezTo>
                <a:cubicBezTo>
                  <a:pt x="921921" y="884593"/>
                  <a:pt x="923310" y="883136"/>
                  <a:pt x="924977" y="882858"/>
                </a:cubicBezTo>
                <a:cubicBezTo>
                  <a:pt x="926644" y="882580"/>
                  <a:pt x="928449" y="883344"/>
                  <a:pt x="930116" y="882858"/>
                </a:cubicBezTo>
                <a:cubicBezTo>
                  <a:pt x="931783" y="882372"/>
                  <a:pt x="933033" y="880429"/>
                  <a:pt x="934630" y="880151"/>
                </a:cubicBezTo>
                <a:lnTo>
                  <a:pt x="939561" y="879179"/>
                </a:lnTo>
                <a:cubicBezTo>
                  <a:pt x="941158" y="879179"/>
                  <a:pt x="943450" y="881470"/>
                  <a:pt x="945047" y="881123"/>
                </a:cubicBezTo>
                <a:cubicBezTo>
                  <a:pt x="946645" y="880776"/>
                  <a:pt x="948173" y="879596"/>
                  <a:pt x="949770" y="879249"/>
                </a:cubicBezTo>
                <a:cubicBezTo>
                  <a:pt x="951367" y="878902"/>
                  <a:pt x="952895" y="877860"/>
                  <a:pt x="954492" y="877444"/>
                </a:cubicBezTo>
                <a:cubicBezTo>
                  <a:pt x="956090" y="877027"/>
                  <a:pt x="957479" y="875709"/>
                  <a:pt x="959145" y="875292"/>
                </a:cubicBezTo>
                <a:cubicBezTo>
                  <a:pt x="960812" y="874876"/>
                  <a:pt x="962479" y="875292"/>
                  <a:pt x="964146" y="874806"/>
                </a:cubicBezTo>
                <a:cubicBezTo>
                  <a:pt x="965812" y="874320"/>
                  <a:pt x="967410" y="874182"/>
                  <a:pt x="969007" y="873834"/>
                </a:cubicBezTo>
                <a:lnTo>
                  <a:pt x="973868" y="872654"/>
                </a:lnTo>
                <a:cubicBezTo>
                  <a:pt x="975535" y="872238"/>
                  <a:pt x="976785" y="870503"/>
                  <a:pt x="978382" y="870086"/>
                </a:cubicBezTo>
                <a:cubicBezTo>
                  <a:pt x="979980" y="869670"/>
                  <a:pt x="981716" y="869670"/>
                  <a:pt x="983313" y="869253"/>
                </a:cubicBezTo>
                <a:cubicBezTo>
                  <a:pt x="984911" y="868837"/>
                  <a:pt x="986438" y="868004"/>
                  <a:pt x="988036" y="867587"/>
                </a:cubicBezTo>
                <a:cubicBezTo>
                  <a:pt x="989633" y="867171"/>
                  <a:pt x="991925" y="869114"/>
                  <a:pt x="993522" y="868698"/>
                </a:cubicBezTo>
                <a:cubicBezTo>
                  <a:pt x="995119" y="868281"/>
                  <a:pt x="996092" y="865436"/>
                  <a:pt x="997689" y="864950"/>
                </a:cubicBezTo>
                <a:cubicBezTo>
                  <a:pt x="999286" y="864464"/>
                  <a:pt x="1001439" y="866130"/>
                  <a:pt x="1003036" y="865713"/>
                </a:cubicBezTo>
                <a:cubicBezTo>
                  <a:pt x="1004634" y="865297"/>
                  <a:pt x="1006439" y="865297"/>
                  <a:pt x="1008037" y="864811"/>
                </a:cubicBezTo>
                <a:cubicBezTo>
                  <a:pt x="1009634" y="864325"/>
                  <a:pt x="1010745" y="862173"/>
                  <a:pt x="1012342" y="861687"/>
                </a:cubicBezTo>
                <a:lnTo>
                  <a:pt x="1017134" y="860299"/>
                </a:lnTo>
                <a:cubicBezTo>
                  <a:pt x="1018732" y="859883"/>
                  <a:pt x="1020468" y="860299"/>
                  <a:pt x="1022065" y="859466"/>
                </a:cubicBezTo>
                <a:cubicBezTo>
                  <a:pt x="1023662" y="858633"/>
                  <a:pt x="1025190" y="858217"/>
                  <a:pt x="1026788" y="857731"/>
                </a:cubicBezTo>
                <a:cubicBezTo>
                  <a:pt x="1028385" y="857245"/>
                  <a:pt x="1030260" y="857731"/>
                  <a:pt x="1031788" y="857176"/>
                </a:cubicBezTo>
                <a:cubicBezTo>
                  <a:pt x="1033316" y="856620"/>
                  <a:pt x="1034496" y="854538"/>
                  <a:pt x="1036094" y="854052"/>
                </a:cubicBezTo>
                <a:cubicBezTo>
                  <a:pt x="1037691" y="853566"/>
                  <a:pt x="1039427" y="853636"/>
                  <a:pt x="1041024" y="853150"/>
                </a:cubicBezTo>
                <a:cubicBezTo>
                  <a:pt x="1042622" y="852664"/>
                  <a:pt x="1043872" y="851137"/>
                  <a:pt x="1045469" y="850581"/>
                </a:cubicBezTo>
                <a:cubicBezTo>
                  <a:pt x="1047066" y="850026"/>
                  <a:pt x="1049289" y="851692"/>
                  <a:pt x="1050886" y="851137"/>
                </a:cubicBezTo>
                <a:cubicBezTo>
                  <a:pt x="1052483" y="850581"/>
                  <a:pt x="1054220" y="850581"/>
                  <a:pt x="1055817" y="850096"/>
                </a:cubicBezTo>
                <a:lnTo>
                  <a:pt x="1060539" y="848430"/>
                </a:lnTo>
                <a:lnTo>
                  <a:pt x="1065262" y="846764"/>
                </a:lnTo>
                <a:cubicBezTo>
                  <a:pt x="1066790" y="846208"/>
                  <a:pt x="1068179" y="845028"/>
                  <a:pt x="1069776" y="844473"/>
                </a:cubicBezTo>
                <a:cubicBezTo>
                  <a:pt x="1071373" y="843918"/>
                  <a:pt x="1072207" y="841558"/>
                  <a:pt x="1073804" y="840933"/>
                </a:cubicBezTo>
                <a:cubicBezTo>
                  <a:pt x="1075401" y="840308"/>
                  <a:pt x="1077554" y="841558"/>
                  <a:pt x="1079151" y="840933"/>
                </a:cubicBezTo>
                <a:cubicBezTo>
                  <a:pt x="1080749" y="840308"/>
                  <a:pt x="1081790" y="838573"/>
                  <a:pt x="1083318" y="837948"/>
                </a:cubicBezTo>
                <a:cubicBezTo>
                  <a:pt x="1084846" y="837324"/>
                  <a:pt x="1086096" y="835797"/>
                  <a:pt x="1087624" y="835241"/>
                </a:cubicBezTo>
                <a:cubicBezTo>
                  <a:pt x="1089152" y="834686"/>
                  <a:pt x="1091166" y="835241"/>
                  <a:pt x="1092694" y="834478"/>
                </a:cubicBezTo>
                <a:cubicBezTo>
                  <a:pt x="1094222" y="833714"/>
                  <a:pt x="1095611" y="832812"/>
                  <a:pt x="1097208" y="832187"/>
                </a:cubicBezTo>
                <a:cubicBezTo>
                  <a:pt x="1098805" y="831562"/>
                  <a:pt x="1100889" y="832187"/>
                  <a:pt x="1102416" y="832187"/>
                </a:cubicBezTo>
                <a:cubicBezTo>
                  <a:pt x="1103944" y="832187"/>
                  <a:pt x="1104500" y="828439"/>
                  <a:pt x="1106028" y="827814"/>
                </a:cubicBezTo>
                <a:lnTo>
                  <a:pt x="1110611" y="825801"/>
                </a:lnTo>
                <a:cubicBezTo>
                  <a:pt x="1112139" y="825176"/>
                  <a:pt x="1114431" y="826426"/>
                  <a:pt x="1115959" y="825801"/>
                </a:cubicBezTo>
                <a:cubicBezTo>
                  <a:pt x="1117487" y="825176"/>
                  <a:pt x="1119362" y="825176"/>
                  <a:pt x="1120890" y="824552"/>
                </a:cubicBezTo>
                <a:cubicBezTo>
                  <a:pt x="1122417" y="823927"/>
                  <a:pt x="1123390" y="821984"/>
                  <a:pt x="1124918" y="821289"/>
                </a:cubicBezTo>
                <a:cubicBezTo>
                  <a:pt x="1126445" y="820595"/>
                  <a:pt x="1127557" y="819138"/>
                  <a:pt x="1129084" y="818444"/>
                </a:cubicBezTo>
                <a:cubicBezTo>
                  <a:pt x="1130612" y="817749"/>
                  <a:pt x="1132696" y="818444"/>
                  <a:pt x="1134224" y="817611"/>
                </a:cubicBezTo>
                <a:cubicBezTo>
                  <a:pt x="1135751" y="816778"/>
                  <a:pt x="1136863" y="815459"/>
                  <a:pt x="1138390" y="814765"/>
                </a:cubicBezTo>
                <a:cubicBezTo>
                  <a:pt x="1139918" y="814071"/>
                  <a:pt x="1142141" y="814765"/>
                  <a:pt x="1143599" y="814209"/>
                </a:cubicBezTo>
                <a:cubicBezTo>
                  <a:pt x="1145057" y="813654"/>
                  <a:pt x="1146169" y="811780"/>
                  <a:pt x="1147696" y="811086"/>
                </a:cubicBezTo>
                <a:cubicBezTo>
                  <a:pt x="1149224" y="810392"/>
                  <a:pt x="1150336" y="808934"/>
                  <a:pt x="1151794" y="808171"/>
                </a:cubicBezTo>
                <a:lnTo>
                  <a:pt x="1156308" y="806019"/>
                </a:lnTo>
                <a:lnTo>
                  <a:pt x="1160753" y="803728"/>
                </a:lnTo>
                <a:cubicBezTo>
                  <a:pt x="1162211" y="802965"/>
                  <a:pt x="1164781" y="804353"/>
                  <a:pt x="1166309" y="803728"/>
                </a:cubicBezTo>
                <a:cubicBezTo>
                  <a:pt x="1167836" y="803103"/>
                  <a:pt x="1167697" y="799147"/>
                  <a:pt x="1169156" y="798383"/>
                </a:cubicBezTo>
                <a:cubicBezTo>
                  <a:pt x="1170614" y="797620"/>
                  <a:pt x="1172767" y="798383"/>
                  <a:pt x="1174226" y="797412"/>
                </a:cubicBezTo>
                <a:cubicBezTo>
                  <a:pt x="1175684" y="796440"/>
                  <a:pt x="1177073" y="795607"/>
                  <a:pt x="1178531" y="794843"/>
                </a:cubicBezTo>
                <a:cubicBezTo>
                  <a:pt x="1179990" y="794080"/>
                  <a:pt x="1181865" y="793941"/>
                  <a:pt x="1183323" y="793177"/>
                </a:cubicBezTo>
                <a:cubicBezTo>
                  <a:pt x="1184782" y="792414"/>
                  <a:pt x="1185893" y="790887"/>
                  <a:pt x="1187351" y="790054"/>
                </a:cubicBezTo>
                <a:cubicBezTo>
                  <a:pt x="1188810" y="789221"/>
                  <a:pt x="1190685" y="789290"/>
                  <a:pt x="1192143" y="788527"/>
                </a:cubicBezTo>
                <a:cubicBezTo>
                  <a:pt x="1193602" y="787763"/>
                  <a:pt x="1194227" y="785403"/>
                  <a:pt x="1195685" y="784570"/>
                </a:cubicBezTo>
                <a:cubicBezTo>
                  <a:pt x="1197143" y="783737"/>
                  <a:pt x="1198671" y="783043"/>
                  <a:pt x="1200060" y="782210"/>
                </a:cubicBezTo>
                <a:lnTo>
                  <a:pt x="1204505" y="779850"/>
                </a:lnTo>
                <a:lnTo>
                  <a:pt x="1208672" y="777213"/>
                </a:lnTo>
                <a:cubicBezTo>
                  <a:pt x="1210130" y="776380"/>
                  <a:pt x="1211311" y="775061"/>
                  <a:pt x="1212700" y="774228"/>
                </a:cubicBezTo>
                <a:cubicBezTo>
                  <a:pt x="1214089" y="773395"/>
                  <a:pt x="1217283" y="775408"/>
                  <a:pt x="1218742" y="774228"/>
                </a:cubicBezTo>
                <a:cubicBezTo>
                  <a:pt x="1220200" y="773048"/>
                  <a:pt x="1221450" y="772215"/>
                  <a:pt x="1222839" y="771382"/>
                </a:cubicBezTo>
                <a:cubicBezTo>
                  <a:pt x="1224228" y="770549"/>
                  <a:pt x="1225756" y="769716"/>
                  <a:pt x="1227145" y="768814"/>
                </a:cubicBezTo>
                <a:cubicBezTo>
                  <a:pt x="1228534" y="767911"/>
                  <a:pt x="1229645" y="766523"/>
                  <a:pt x="1231034" y="765621"/>
                </a:cubicBezTo>
                <a:cubicBezTo>
                  <a:pt x="1232423" y="764718"/>
                  <a:pt x="1232770" y="762081"/>
                  <a:pt x="1234159" y="761248"/>
                </a:cubicBezTo>
                <a:cubicBezTo>
                  <a:pt x="1235548" y="760415"/>
                  <a:pt x="1237284" y="759929"/>
                  <a:pt x="1238673" y="759027"/>
                </a:cubicBezTo>
                <a:cubicBezTo>
                  <a:pt x="1240062" y="758124"/>
                  <a:pt x="1241312" y="757014"/>
                  <a:pt x="1242701" y="756111"/>
                </a:cubicBezTo>
                <a:cubicBezTo>
                  <a:pt x="1244090" y="755209"/>
                  <a:pt x="1246660" y="756111"/>
                  <a:pt x="1248049" y="755070"/>
                </a:cubicBezTo>
                <a:cubicBezTo>
                  <a:pt x="1249438" y="754029"/>
                  <a:pt x="1249993" y="751947"/>
                  <a:pt x="1251382" y="751044"/>
                </a:cubicBezTo>
                <a:cubicBezTo>
                  <a:pt x="1252771" y="750142"/>
                  <a:pt x="1253674" y="748545"/>
                  <a:pt x="1255063" y="747574"/>
                </a:cubicBezTo>
                <a:cubicBezTo>
                  <a:pt x="1256452" y="746602"/>
                  <a:pt x="1258605" y="746810"/>
                  <a:pt x="1259924" y="745838"/>
                </a:cubicBezTo>
                <a:cubicBezTo>
                  <a:pt x="1261244" y="744867"/>
                  <a:pt x="1262494" y="743687"/>
                  <a:pt x="1263813" y="742715"/>
                </a:cubicBezTo>
                <a:cubicBezTo>
                  <a:pt x="1265133" y="741743"/>
                  <a:pt x="1265827" y="739730"/>
                  <a:pt x="1267147" y="738758"/>
                </a:cubicBezTo>
                <a:cubicBezTo>
                  <a:pt x="1268466" y="737787"/>
                  <a:pt x="1270897" y="738272"/>
                  <a:pt x="1272217" y="737301"/>
                </a:cubicBezTo>
                <a:cubicBezTo>
                  <a:pt x="1273536" y="736329"/>
                  <a:pt x="1274370" y="734663"/>
                  <a:pt x="1275689" y="733691"/>
                </a:cubicBezTo>
                <a:cubicBezTo>
                  <a:pt x="1277009" y="732719"/>
                  <a:pt x="1278814" y="732372"/>
                  <a:pt x="1280134" y="731401"/>
                </a:cubicBezTo>
                <a:cubicBezTo>
                  <a:pt x="1281453" y="730429"/>
                  <a:pt x="1282078" y="728485"/>
                  <a:pt x="1283398" y="727513"/>
                </a:cubicBezTo>
                <a:cubicBezTo>
                  <a:pt x="1284717" y="726542"/>
                  <a:pt x="1287287" y="727097"/>
                  <a:pt x="1288537" y="726125"/>
                </a:cubicBezTo>
                <a:cubicBezTo>
                  <a:pt x="1289787" y="725153"/>
                  <a:pt x="1290134" y="722863"/>
                  <a:pt x="1291454" y="721822"/>
                </a:cubicBezTo>
                <a:lnTo>
                  <a:pt x="1295273" y="718629"/>
                </a:lnTo>
                <a:cubicBezTo>
                  <a:pt x="1296523" y="717657"/>
                  <a:pt x="1297635" y="716408"/>
                  <a:pt x="1298954" y="715366"/>
                </a:cubicBezTo>
                <a:lnTo>
                  <a:pt x="1302774" y="712243"/>
                </a:lnTo>
                <a:cubicBezTo>
                  <a:pt x="1304024" y="711202"/>
                  <a:pt x="1304927" y="709675"/>
                  <a:pt x="1306177" y="708633"/>
                </a:cubicBezTo>
                <a:cubicBezTo>
                  <a:pt x="1307427" y="707592"/>
                  <a:pt x="1308052" y="705857"/>
                  <a:pt x="1309302" y="704746"/>
                </a:cubicBezTo>
                <a:cubicBezTo>
                  <a:pt x="1310552" y="703636"/>
                  <a:pt x="1312149" y="703011"/>
                  <a:pt x="1313399" y="701900"/>
                </a:cubicBezTo>
                <a:cubicBezTo>
                  <a:pt x="1314649" y="700790"/>
                  <a:pt x="1315622" y="699471"/>
                  <a:pt x="1316802" y="698360"/>
                </a:cubicBezTo>
                <a:cubicBezTo>
                  <a:pt x="1317983" y="697250"/>
                  <a:pt x="1319927" y="696833"/>
                  <a:pt x="1321108" y="695723"/>
                </a:cubicBezTo>
                <a:cubicBezTo>
                  <a:pt x="1322289" y="694612"/>
                  <a:pt x="1323261" y="693224"/>
                  <a:pt x="1324442" y="692044"/>
                </a:cubicBezTo>
                <a:cubicBezTo>
                  <a:pt x="1325622" y="690864"/>
                  <a:pt x="1327844" y="690864"/>
                  <a:pt x="1329025" y="689684"/>
                </a:cubicBezTo>
                <a:cubicBezTo>
                  <a:pt x="1330206" y="688504"/>
                  <a:pt x="1330553" y="686560"/>
                  <a:pt x="1331733" y="685380"/>
                </a:cubicBezTo>
                <a:cubicBezTo>
                  <a:pt x="1332914" y="684200"/>
                  <a:pt x="1334720" y="683714"/>
                  <a:pt x="1335900" y="682534"/>
                </a:cubicBezTo>
                <a:cubicBezTo>
                  <a:pt x="1337081" y="681354"/>
                  <a:pt x="1337150" y="679203"/>
                  <a:pt x="1338262" y="678023"/>
                </a:cubicBezTo>
                <a:cubicBezTo>
                  <a:pt x="1339373" y="676843"/>
                  <a:pt x="1340970" y="676010"/>
                  <a:pt x="1342151" y="674830"/>
                </a:cubicBezTo>
                <a:cubicBezTo>
                  <a:pt x="1343331" y="673650"/>
                  <a:pt x="1344026" y="672123"/>
                  <a:pt x="1345137" y="670873"/>
                </a:cubicBezTo>
                <a:cubicBezTo>
                  <a:pt x="1346248" y="669624"/>
                  <a:pt x="1346943" y="668166"/>
                  <a:pt x="1348054" y="666917"/>
                </a:cubicBezTo>
                <a:cubicBezTo>
                  <a:pt x="1349165" y="665667"/>
                  <a:pt x="1350276" y="664487"/>
                  <a:pt x="1351318" y="663238"/>
                </a:cubicBezTo>
                <a:cubicBezTo>
                  <a:pt x="1352359" y="661988"/>
                  <a:pt x="1354235" y="661364"/>
                  <a:pt x="1355276" y="660045"/>
                </a:cubicBezTo>
                <a:cubicBezTo>
                  <a:pt x="1356318" y="658726"/>
                  <a:pt x="1356804" y="657129"/>
                  <a:pt x="1357846" y="655811"/>
                </a:cubicBezTo>
                <a:cubicBezTo>
                  <a:pt x="1358888" y="654492"/>
                  <a:pt x="1360277" y="653520"/>
                  <a:pt x="1361249" y="652201"/>
                </a:cubicBezTo>
                <a:cubicBezTo>
                  <a:pt x="1362221" y="650882"/>
                  <a:pt x="1362846" y="649286"/>
                  <a:pt x="1363818" y="647967"/>
                </a:cubicBezTo>
                <a:cubicBezTo>
                  <a:pt x="1364791" y="646648"/>
                  <a:pt x="1366666" y="645954"/>
                  <a:pt x="1367638" y="644635"/>
                </a:cubicBezTo>
                <a:cubicBezTo>
                  <a:pt x="1368610" y="643316"/>
                  <a:pt x="1369791" y="642136"/>
                  <a:pt x="1370763" y="640748"/>
                </a:cubicBezTo>
                <a:cubicBezTo>
                  <a:pt x="1371736" y="639360"/>
                  <a:pt x="1371249" y="637139"/>
                  <a:pt x="1372222" y="635820"/>
                </a:cubicBezTo>
                <a:cubicBezTo>
                  <a:pt x="1373194" y="634501"/>
                  <a:pt x="1375833" y="634293"/>
                  <a:pt x="1376805" y="632905"/>
                </a:cubicBezTo>
                <a:cubicBezTo>
                  <a:pt x="1377777" y="631516"/>
                  <a:pt x="1379166" y="630475"/>
                  <a:pt x="1380069" y="629087"/>
                </a:cubicBezTo>
                <a:cubicBezTo>
                  <a:pt x="1380972" y="627699"/>
                  <a:pt x="1379583" y="624922"/>
                  <a:pt x="1380486" y="623534"/>
                </a:cubicBezTo>
                <a:cubicBezTo>
                  <a:pt x="1381389" y="622146"/>
                  <a:pt x="1382292" y="620827"/>
                  <a:pt x="1383125" y="619369"/>
                </a:cubicBezTo>
                <a:cubicBezTo>
                  <a:pt x="1383958" y="617912"/>
                  <a:pt x="1384514" y="616454"/>
                  <a:pt x="1385347" y="614996"/>
                </a:cubicBezTo>
                <a:cubicBezTo>
                  <a:pt x="1386181" y="613539"/>
                  <a:pt x="1388195" y="612844"/>
                  <a:pt x="1388959" y="611387"/>
                </a:cubicBezTo>
                <a:cubicBezTo>
                  <a:pt x="1389723" y="609929"/>
                  <a:pt x="1389653" y="607986"/>
                  <a:pt x="1390417" y="606528"/>
                </a:cubicBezTo>
                <a:cubicBezTo>
                  <a:pt x="1391181" y="605070"/>
                  <a:pt x="1393195" y="604237"/>
                  <a:pt x="1393889" y="602780"/>
                </a:cubicBezTo>
                <a:cubicBezTo>
                  <a:pt x="1394584" y="601322"/>
                  <a:pt x="1394584" y="599448"/>
                  <a:pt x="1395348" y="597990"/>
                </a:cubicBezTo>
                <a:cubicBezTo>
                  <a:pt x="1396112" y="596533"/>
                  <a:pt x="1395348" y="594381"/>
                  <a:pt x="1396042" y="592854"/>
                </a:cubicBezTo>
                <a:cubicBezTo>
                  <a:pt x="1396737" y="591327"/>
                  <a:pt x="1400001" y="590910"/>
                  <a:pt x="1400626" y="589383"/>
                </a:cubicBezTo>
                <a:cubicBezTo>
                  <a:pt x="1401251" y="587856"/>
                  <a:pt x="1400209" y="585565"/>
                  <a:pt x="1400626" y="584038"/>
                </a:cubicBezTo>
                <a:cubicBezTo>
                  <a:pt x="1401043" y="582511"/>
                  <a:pt x="1400626" y="580498"/>
                  <a:pt x="1401390" y="578902"/>
                </a:cubicBezTo>
                <a:cubicBezTo>
                  <a:pt x="1402154" y="577305"/>
                  <a:pt x="1402640" y="575848"/>
                  <a:pt x="1403195" y="574251"/>
                </a:cubicBezTo>
                <a:cubicBezTo>
                  <a:pt x="1403751" y="572655"/>
                  <a:pt x="1405765" y="571614"/>
                  <a:pt x="1406321" y="570017"/>
                </a:cubicBezTo>
                <a:cubicBezTo>
                  <a:pt x="1406876" y="568421"/>
                  <a:pt x="1407223" y="566755"/>
                  <a:pt x="1407709" y="565158"/>
                </a:cubicBezTo>
                <a:cubicBezTo>
                  <a:pt x="1408196" y="563562"/>
                  <a:pt x="1407709" y="561688"/>
                  <a:pt x="1407709" y="560022"/>
                </a:cubicBezTo>
                <a:cubicBezTo>
                  <a:pt x="1407709" y="558356"/>
                  <a:pt x="1408751" y="556898"/>
                  <a:pt x="1409237" y="555232"/>
                </a:cubicBezTo>
                <a:cubicBezTo>
                  <a:pt x="1409724" y="553566"/>
                  <a:pt x="1410974" y="552248"/>
                  <a:pt x="1411321" y="550582"/>
                </a:cubicBezTo>
                <a:cubicBezTo>
                  <a:pt x="1411668" y="548916"/>
                  <a:pt x="1413613" y="547666"/>
                  <a:pt x="1413960" y="546000"/>
                </a:cubicBezTo>
                <a:cubicBezTo>
                  <a:pt x="1414307" y="544335"/>
                  <a:pt x="1414654" y="542669"/>
                  <a:pt x="1414932" y="541003"/>
                </a:cubicBezTo>
                <a:cubicBezTo>
                  <a:pt x="1415210" y="539337"/>
                  <a:pt x="1413265" y="536005"/>
                  <a:pt x="1413265" y="534686"/>
                </a:cubicBezTo>
                <a:cubicBezTo>
                  <a:pt x="1413265" y="533367"/>
                  <a:pt x="1415765" y="531702"/>
                  <a:pt x="1415974" y="530036"/>
                </a:cubicBezTo>
                <a:cubicBezTo>
                  <a:pt x="1416182" y="528370"/>
                  <a:pt x="1416668" y="526704"/>
                  <a:pt x="1416946" y="525038"/>
                </a:cubicBezTo>
                <a:cubicBezTo>
                  <a:pt x="1417224" y="523372"/>
                  <a:pt x="1416390" y="521567"/>
                  <a:pt x="1416599" y="519901"/>
                </a:cubicBezTo>
                <a:cubicBezTo>
                  <a:pt x="1416807" y="518236"/>
                  <a:pt x="1415418" y="516431"/>
                  <a:pt x="1415557" y="514765"/>
                </a:cubicBezTo>
                <a:cubicBezTo>
                  <a:pt x="1415696" y="513099"/>
                  <a:pt x="1419030" y="511641"/>
                  <a:pt x="1419099" y="509976"/>
                </a:cubicBezTo>
                <a:cubicBezTo>
                  <a:pt x="1419168" y="508310"/>
                  <a:pt x="1418266" y="506574"/>
                  <a:pt x="1418335" y="504839"/>
                </a:cubicBezTo>
                <a:cubicBezTo>
                  <a:pt x="1418405" y="503104"/>
                  <a:pt x="1418335" y="501507"/>
                  <a:pt x="1418335" y="499841"/>
                </a:cubicBezTo>
                <a:cubicBezTo>
                  <a:pt x="1418335" y="498175"/>
                  <a:pt x="1417154" y="496440"/>
                  <a:pt x="1417154" y="494774"/>
                </a:cubicBezTo>
                <a:cubicBezTo>
                  <a:pt x="1417154" y="493108"/>
                  <a:pt x="1416668" y="491442"/>
                  <a:pt x="1416599" y="489777"/>
                </a:cubicBezTo>
                <a:cubicBezTo>
                  <a:pt x="1416529" y="488111"/>
                  <a:pt x="1417363" y="486375"/>
                  <a:pt x="1417293" y="484709"/>
                </a:cubicBezTo>
                <a:cubicBezTo>
                  <a:pt x="1417224" y="483044"/>
                  <a:pt x="1416043" y="481447"/>
                  <a:pt x="1415974" y="479781"/>
                </a:cubicBezTo>
                <a:cubicBezTo>
                  <a:pt x="1415904" y="478115"/>
                  <a:pt x="1415557" y="476449"/>
                  <a:pt x="1415418" y="474784"/>
                </a:cubicBezTo>
                <a:cubicBezTo>
                  <a:pt x="1415279" y="473118"/>
                  <a:pt x="1417085" y="471244"/>
                  <a:pt x="1416877" y="469578"/>
                </a:cubicBezTo>
                <a:cubicBezTo>
                  <a:pt x="1416668" y="467912"/>
                  <a:pt x="1414377" y="466523"/>
                  <a:pt x="1414099" y="464858"/>
                </a:cubicBezTo>
                <a:cubicBezTo>
                  <a:pt x="1413821" y="463192"/>
                  <a:pt x="1415557" y="461248"/>
                  <a:pt x="1415349" y="459652"/>
                </a:cubicBezTo>
                <a:cubicBezTo>
                  <a:pt x="1415140" y="458055"/>
                  <a:pt x="1414099" y="456459"/>
                  <a:pt x="1413752" y="454793"/>
                </a:cubicBezTo>
                <a:cubicBezTo>
                  <a:pt x="1413404" y="453127"/>
                  <a:pt x="1412501" y="451600"/>
                  <a:pt x="1412154" y="450003"/>
                </a:cubicBezTo>
                <a:cubicBezTo>
                  <a:pt x="1411807" y="448407"/>
                  <a:pt x="1410835" y="446880"/>
                  <a:pt x="1410418" y="445283"/>
                </a:cubicBezTo>
                <a:cubicBezTo>
                  <a:pt x="1410001" y="443687"/>
                  <a:pt x="1412154" y="441327"/>
                  <a:pt x="1411737" y="439730"/>
                </a:cubicBezTo>
                <a:cubicBezTo>
                  <a:pt x="1411321" y="438134"/>
                  <a:pt x="1411043" y="436399"/>
                  <a:pt x="1410557" y="434802"/>
                </a:cubicBezTo>
                <a:cubicBezTo>
                  <a:pt x="1410071" y="433206"/>
                  <a:pt x="1409862" y="431470"/>
                  <a:pt x="1409307" y="429874"/>
                </a:cubicBezTo>
                <a:cubicBezTo>
                  <a:pt x="1408751" y="428277"/>
                  <a:pt x="1405973" y="427444"/>
                  <a:pt x="1405418" y="425848"/>
                </a:cubicBezTo>
                <a:cubicBezTo>
                  <a:pt x="1404862" y="424251"/>
                  <a:pt x="1403473" y="423002"/>
                  <a:pt x="1402918" y="421475"/>
                </a:cubicBezTo>
                <a:cubicBezTo>
                  <a:pt x="1402362" y="419948"/>
                  <a:pt x="1401945" y="418282"/>
                  <a:pt x="1401320" y="416755"/>
                </a:cubicBezTo>
                <a:cubicBezTo>
                  <a:pt x="1400695" y="415228"/>
                  <a:pt x="1401320" y="413145"/>
                  <a:pt x="1400487" y="411618"/>
                </a:cubicBezTo>
                <a:cubicBezTo>
                  <a:pt x="1399654" y="410091"/>
                  <a:pt x="1399931" y="408148"/>
                  <a:pt x="1399167" y="406621"/>
                </a:cubicBezTo>
                <a:cubicBezTo>
                  <a:pt x="1398404" y="405094"/>
                  <a:pt x="1397570" y="403497"/>
                  <a:pt x="1396806" y="401970"/>
                </a:cubicBezTo>
                <a:close/>
                <a:moveTo>
                  <a:pt x="413215" y="663724"/>
                </a:moveTo>
                <a:cubicBezTo>
                  <a:pt x="411479" y="663168"/>
                  <a:pt x="409048" y="663724"/>
                  <a:pt x="407312" y="662960"/>
                </a:cubicBezTo>
                <a:cubicBezTo>
                  <a:pt x="407729" y="661433"/>
                  <a:pt x="409604" y="659420"/>
                  <a:pt x="410021" y="657824"/>
                </a:cubicBezTo>
                <a:cubicBezTo>
                  <a:pt x="410437" y="656227"/>
                  <a:pt x="410854" y="654769"/>
                  <a:pt x="411271" y="653173"/>
                </a:cubicBezTo>
                <a:cubicBezTo>
                  <a:pt x="411687" y="651576"/>
                  <a:pt x="411757" y="650327"/>
                  <a:pt x="412173" y="648800"/>
                </a:cubicBezTo>
                <a:cubicBezTo>
                  <a:pt x="412173" y="650535"/>
                  <a:pt x="413007" y="651924"/>
                  <a:pt x="413146" y="653659"/>
                </a:cubicBezTo>
                <a:cubicBezTo>
                  <a:pt x="413285" y="655394"/>
                  <a:pt x="413146" y="657129"/>
                  <a:pt x="413146" y="658865"/>
                </a:cubicBezTo>
                <a:cubicBezTo>
                  <a:pt x="413146" y="660600"/>
                  <a:pt x="413215" y="661988"/>
                  <a:pt x="413215" y="663724"/>
                </a:cubicBezTo>
                <a:close/>
              </a:path>
            </a:pathLst>
          </a:custGeom>
          <a:solidFill>
            <a:srgbClr val="73C8B1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667F1B94-8678-8FC7-08FF-AD828485BBA4}"/>
              </a:ext>
            </a:extLst>
          </p:cNvPr>
          <p:cNvSpPr/>
          <p:nvPr/>
        </p:nvSpPr>
        <p:spPr>
          <a:xfrm>
            <a:off x="7935126" y="4674028"/>
            <a:ext cx="115041" cy="170648"/>
          </a:xfrm>
          <a:custGeom>
            <a:avLst/>
            <a:gdLst>
              <a:gd name="connsiteX0" fmla="*/ 206123 w 230082"/>
              <a:gd name="connsiteY0" fmla="*/ 61456 h 341297"/>
              <a:gd name="connsiteX1" fmla="*/ 206123 w 230082"/>
              <a:gd name="connsiteY1" fmla="*/ 55764 h 341297"/>
              <a:gd name="connsiteX2" fmla="*/ 201400 w 230082"/>
              <a:gd name="connsiteY2" fmla="*/ 52641 h 341297"/>
              <a:gd name="connsiteX3" fmla="*/ 201400 w 230082"/>
              <a:gd name="connsiteY3" fmla="*/ 46879 h 341297"/>
              <a:gd name="connsiteX4" fmla="*/ 196817 w 230082"/>
              <a:gd name="connsiteY4" fmla="*/ 43756 h 341297"/>
              <a:gd name="connsiteX5" fmla="*/ 194039 w 230082"/>
              <a:gd name="connsiteY5" fmla="*/ 39660 h 341297"/>
              <a:gd name="connsiteX6" fmla="*/ 190636 w 230082"/>
              <a:gd name="connsiteY6" fmla="*/ 35912 h 341297"/>
              <a:gd name="connsiteX7" fmla="*/ 189316 w 230082"/>
              <a:gd name="connsiteY7" fmla="*/ 30637 h 341297"/>
              <a:gd name="connsiteX8" fmla="*/ 184524 w 230082"/>
              <a:gd name="connsiteY8" fmla="*/ 28138 h 341297"/>
              <a:gd name="connsiteX9" fmla="*/ 182927 w 230082"/>
              <a:gd name="connsiteY9" fmla="*/ 22793 h 341297"/>
              <a:gd name="connsiteX10" fmla="*/ 177649 w 230082"/>
              <a:gd name="connsiteY10" fmla="*/ 20989 h 341297"/>
              <a:gd name="connsiteX11" fmla="*/ 175218 w 230082"/>
              <a:gd name="connsiteY11" fmla="*/ 16199 h 341297"/>
              <a:gd name="connsiteX12" fmla="*/ 169871 w 230082"/>
              <a:gd name="connsiteY12" fmla="*/ 14880 h 341297"/>
              <a:gd name="connsiteX13" fmla="*/ 165634 w 230082"/>
              <a:gd name="connsiteY13" fmla="*/ 12381 h 341297"/>
              <a:gd name="connsiteX14" fmla="*/ 162648 w 230082"/>
              <a:gd name="connsiteY14" fmla="*/ 7592 h 341297"/>
              <a:gd name="connsiteX15" fmla="*/ 157231 w 230082"/>
              <a:gd name="connsiteY15" fmla="*/ 7245 h 341297"/>
              <a:gd name="connsiteX16" fmla="*/ 153551 w 230082"/>
              <a:gd name="connsiteY16" fmla="*/ 2941 h 341297"/>
              <a:gd name="connsiteX17" fmla="*/ 147925 w 230082"/>
              <a:gd name="connsiteY17" fmla="*/ 4121 h 341297"/>
              <a:gd name="connsiteX18" fmla="*/ 143550 w 230082"/>
              <a:gd name="connsiteY18" fmla="*/ 998 h 341297"/>
              <a:gd name="connsiteX19" fmla="*/ 138550 w 230082"/>
              <a:gd name="connsiteY19" fmla="*/ 26 h 341297"/>
              <a:gd name="connsiteX20" fmla="*/ 133411 w 230082"/>
              <a:gd name="connsiteY20" fmla="*/ 859 h 341297"/>
              <a:gd name="connsiteX21" fmla="*/ 128480 w 230082"/>
              <a:gd name="connsiteY21" fmla="*/ 1484 h 341297"/>
              <a:gd name="connsiteX22" fmla="*/ 123480 w 230082"/>
              <a:gd name="connsiteY22" fmla="*/ 1484 h 341297"/>
              <a:gd name="connsiteX23" fmla="*/ 118340 w 230082"/>
              <a:gd name="connsiteY23" fmla="*/ 443 h 341297"/>
              <a:gd name="connsiteX24" fmla="*/ 113618 w 230082"/>
              <a:gd name="connsiteY24" fmla="*/ 3288 h 341297"/>
              <a:gd name="connsiteX25" fmla="*/ 108618 w 230082"/>
              <a:gd name="connsiteY25" fmla="*/ 3913 h 341297"/>
              <a:gd name="connsiteX26" fmla="*/ 103756 w 230082"/>
              <a:gd name="connsiteY26" fmla="*/ 5579 h 341297"/>
              <a:gd name="connsiteX27" fmla="*/ 98964 w 230082"/>
              <a:gd name="connsiteY27" fmla="*/ 7176 h 341297"/>
              <a:gd name="connsiteX28" fmla="*/ 94589 w 230082"/>
              <a:gd name="connsiteY28" fmla="*/ 9813 h 341297"/>
              <a:gd name="connsiteX29" fmla="*/ 89103 w 230082"/>
              <a:gd name="connsiteY29" fmla="*/ 9813 h 341297"/>
              <a:gd name="connsiteX30" fmla="*/ 83964 w 230082"/>
              <a:gd name="connsiteY30" fmla="*/ 11063 h 341297"/>
              <a:gd name="connsiteX31" fmla="*/ 80700 w 230082"/>
              <a:gd name="connsiteY31" fmla="*/ 15713 h 341297"/>
              <a:gd name="connsiteX32" fmla="*/ 74935 w 230082"/>
              <a:gd name="connsiteY32" fmla="*/ 16060 h 341297"/>
              <a:gd name="connsiteX33" fmla="*/ 71046 w 230082"/>
              <a:gd name="connsiteY33" fmla="*/ 19531 h 341297"/>
              <a:gd name="connsiteX34" fmla="*/ 66671 w 230082"/>
              <a:gd name="connsiteY34" fmla="*/ 22238 h 341297"/>
              <a:gd name="connsiteX35" fmla="*/ 63685 w 230082"/>
              <a:gd name="connsiteY35" fmla="*/ 26750 h 341297"/>
              <a:gd name="connsiteX36" fmla="*/ 59865 w 230082"/>
              <a:gd name="connsiteY36" fmla="*/ 30082 h 341297"/>
              <a:gd name="connsiteX37" fmla="*/ 56115 w 230082"/>
              <a:gd name="connsiteY37" fmla="*/ 33483 h 341297"/>
              <a:gd name="connsiteX38" fmla="*/ 53198 w 230082"/>
              <a:gd name="connsiteY38" fmla="*/ 37717 h 341297"/>
              <a:gd name="connsiteX39" fmla="*/ 48754 w 230082"/>
              <a:gd name="connsiteY39" fmla="*/ 40563 h 341297"/>
              <a:gd name="connsiteX40" fmla="*/ 46601 w 230082"/>
              <a:gd name="connsiteY40" fmla="*/ 45352 h 341297"/>
              <a:gd name="connsiteX41" fmla="*/ 43614 w 230082"/>
              <a:gd name="connsiteY41" fmla="*/ 49448 h 341297"/>
              <a:gd name="connsiteX42" fmla="*/ 38406 w 230082"/>
              <a:gd name="connsiteY42" fmla="*/ 51877 h 341297"/>
              <a:gd name="connsiteX43" fmla="*/ 38406 w 230082"/>
              <a:gd name="connsiteY43" fmla="*/ 57638 h 341297"/>
              <a:gd name="connsiteX44" fmla="*/ 33753 w 230082"/>
              <a:gd name="connsiteY44" fmla="*/ 60692 h 341297"/>
              <a:gd name="connsiteX45" fmla="*/ 32156 w 230082"/>
              <a:gd name="connsiteY45" fmla="*/ 65551 h 341297"/>
              <a:gd name="connsiteX46" fmla="*/ 28266 w 230082"/>
              <a:gd name="connsiteY46" fmla="*/ 69161 h 341297"/>
              <a:gd name="connsiteX47" fmla="*/ 28266 w 230082"/>
              <a:gd name="connsiteY47" fmla="*/ 74922 h 341297"/>
              <a:gd name="connsiteX48" fmla="*/ 26114 w 230082"/>
              <a:gd name="connsiteY48" fmla="*/ 79434 h 341297"/>
              <a:gd name="connsiteX49" fmla="*/ 22641 w 230082"/>
              <a:gd name="connsiteY49" fmla="*/ 83251 h 341297"/>
              <a:gd name="connsiteX50" fmla="*/ 19099 w 230082"/>
              <a:gd name="connsiteY50" fmla="*/ 87208 h 341297"/>
              <a:gd name="connsiteX51" fmla="*/ 18474 w 230082"/>
              <a:gd name="connsiteY51" fmla="*/ 92414 h 341297"/>
              <a:gd name="connsiteX52" fmla="*/ 16599 w 230082"/>
              <a:gd name="connsiteY52" fmla="*/ 97064 h 341297"/>
              <a:gd name="connsiteX53" fmla="*/ 14724 w 230082"/>
              <a:gd name="connsiteY53" fmla="*/ 101784 h 341297"/>
              <a:gd name="connsiteX54" fmla="*/ 14238 w 230082"/>
              <a:gd name="connsiteY54" fmla="*/ 106851 h 341297"/>
              <a:gd name="connsiteX55" fmla="*/ 10488 w 230082"/>
              <a:gd name="connsiteY55" fmla="*/ 110947 h 341297"/>
              <a:gd name="connsiteX56" fmla="*/ 12155 w 230082"/>
              <a:gd name="connsiteY56" fmla="*/ 116639 h 341297"/>
              <a:gd name="connsiteX57" fmla="*/ 10210 w 230082"/>
              <a:gd name="connsiteY57" fmla="*/ 121359 h 341297"/>
              <a:gd name="connsiteX58" fmla="*/ 7988 w 230082"/>
              <a:gd name="connsiteY58" fmla="*/ 125940 h 341297"/>
              <a:gd name="connsiteX59" fmla="*/ 7988 w 230082"/>
              <a:gd name="connsiteY59" fmla="*/ 131007 h 341297"/>
              <a:gd name="connsiteX60" fmla="*/ 5488 w 230082"/>
              <a:gd name="connsiteY60" fmla="*/ 135658 h 341297"/>
              <a:gd name="connsiteX61" fmla="*/ 6807 w 230082"/>
              <a:gd name="connsiteY61" fmla="*/ 141002 h 341297"/>
              <a:gd name="connsiteX62" fmla="*/ 2918 w 230082"/>
              <a:gd name="connsiteY62" fmla="*/ 145445 h 341297"/>
              <a:gd name="connsiteX63" fmla="*/ 2918 w 230082"/>
              <a:gd name="connsiteY63" fmla="*/ 150512 h 341297"/>
              <a:gd name="connsiteX64" fmla="*/ 2362 w 230082"/>
              <a:gd name="connsiteY64" fmla="*/ 155509 h 341297"/>
              <a:gd name="connsiteX65" fmla="*/ 3751 w 230082"/>
              <a:gd name="connsiteY65" fmla="*/ 160715 h 341297"/>
              <a:gd name="connsiteX66" fmla="*/ 2571 w 230082"/>
              <a:gd name="connsiteY66" fmla="*/ 165644 h 341297"/>
              <a:gd name="connsiteX67" fmla="*/ 973 w 230082"/>
              <a:gd name="connsiteY67" fmla="*/ 170572 h 341297"/>
              <a:gd name="connsiteX68" fmla="*/ 2987 w 230082"/>
              <a:gd name="connsiteY68" fmla="*/ 175708 h 341297"/>
              <a:gd name="connsiteX69" fmla="*/ 1 w 230082"/>
              <a:gd name="connsiteY69" fmla="*/ 180637 h 341297"/>
              <a:gd name="connsiteX70" fmla="*/ 2987 w 230082"/>
              <a:gd name="connsiteY70" fmla="*/ 185704 h 341297"/>
              <a:gd name="connsiteX71" fmla="*/ 1182 w 230082"/>
              <a:gd name="connsiteY71" fmla="*/ 190701 h 341297"/>
              <a:gd name="connsiteX72" fmla="*/ 2710 w 230082"/>
              <a:gd name="connsiteY72" fmla="*/ 195699 h 341297"/>
              <a:gd name="connsiteX73" fmla="*/ 1737 w 230082"/>
              <a:gd name="connsiteY73" fmla="*/ 200766 h 341297"/>
              <a:gd name="connsiteX74" fmla="*/ 2571 w 230082"/>
              <a:gd name="connsiteY74" fmla="*/ 204931 h 341297"/>
              <a:gd name="connsiteX75" fmla="*/ 2085 w 230082"/>
              <a:gd name="connsiteY75" fmla="*/ 209165 h 341297"/>
              <a:gd name="connsiteX76" fmla="*/ 3682 w 230082"/>
              <a:gd name="connsiteY76" fmla="*/ 214232 h 341297"/>
              <a:gd name="connsiteX77" fmla="*/ 2432 w 230082"/>
              <a:gd name="connsiteY77" fmla="*/ 219369 h 341297"/>
              <a:gd name="connsiteX78" fmla="*/ 2432 w 230082"/>
              <a:gd name="connsiteY78" fmla="*/ 224505 h 341297"/>
              <a:gd name="connsiteX79" fmla="*/ 3196 w 230082"/>
              <a:gd name="connsiteY79" fmla="*/ 229572 h 341297"/>
              <a:gd name="connsiteX80" fmla="*/ 6182 w 230082"/>
              <a:gd name="connsiteY80" fmla="*/ 234362 h 341297"/>
              <a:gd name="connsiteX81" fmla="*/ 4099 w 230082"/>
              <a:gd name="connsiteY81" fmla="*/ 239776 h 341297"/>
              <a:gd name="connsiteX82" fmla="*/ 7224 w 230082"/>
              <a:gd name="connsiteY82" fmla="*/ 244427 h 341297"/>
              <a:gd name="connsiteX83" fmla="*/ 8613 w 230082"/>
              <a:gd name="connsiteY83" fmla="*/ 249285 h 341297"/>
              <a:gd name="connsiteX84" fmla="*/ 9654 w 230082"/>
              <a:gd name="connsiteY84" fmla="*/ 254214 h 341297"/>
              <a:gd name="connsiteX85" fmla="*/ 10696 w 230082"/>
              <a:gd name="connsiteY85" fmla="*/ 259211 h 341297"/>
              <a:gd name="connsiteX86" fmla="*/ 10696 w 230082"/>
              <a:gd name="connsiteY86" fmla="*/ 264695 h 341297"/>
              <a:gd name="connsiteX87" fmla="*/ 14794 w 230082"/>
              <a:gd name="connsiteY87" fmla="*/ 268513 h 341297"/>
              <a:gd name="connsiteX88" fmla="*/ 16877 w 230082"/>
              <a:gd name="connsiteY88" fmla="*/ 273163 h 341297"/>
              <a:gd name="connsiteX89" fmla="*/ 18683 w 230082"/>
              <a:gd name="connsiteY89" fmla="*/ 277675 h 341297"/>
              <a:gd name="connsiteX90" fmla="*/ 22225 w 230082"/>
              <a:gd name="connsiteY90" fmla="*/ 281284 h 341297"/>
              <a:gd name="connsiteX91" fmla="*/ 22988 w 230082"/>
              <a:gd name="connsiteY91" fmla="*/ 286490 h 341297"/>
              <a:gd name="connsiteX92" fmla="*/ 27503 w 230082"/>
              <a:gd name="connsiteY92" fmla="*/ 289406 h 341297"/>
              <a:gd name="connsiteX93" fmla="*/ 27989 w 230082"/>
              <a:gd name="connsiteY93" fmla="*/ 295028 h 341297"/>
              <a:gd name="connsiteX94" fmla="*/ 30836 w 230082"/>
              <a:gd name="connsiteY94" fmla="*/ 299054 h 341297"/>
              <a:gd name="connsiteX95" fmla="*/ 34933 w 230082"/>
              <a:gd name="connsiteY95" fmla="*/ 302039 h 341297"/>
              <a:gd name="connsiteX96" fmla="*/ 38823 w 230082"/>
              <a:gd name="connsiteY96" fmla="*/ 305023 h 341297"/>
              <a:gd name="connsiteX97" fmla="*/ 42364 w 230082"/>
              <a:gd name="connsiteY97" fmla="*/ 308425 h 341297"/>
              <a:gd name="connsiteX98" fmla="*/ 46392 w 230082"/>
              <a:gd name="connsiteY98" fmla="*/ 311201 h 341297"/>
              <a:gd name="connsiteX99" fmla="*/ 49934 w 230082"/>
              <a:gd name="connsiteY99" fmla="*/ 314463 h 341297"/>
              <a:gd name="connsiteX100" fmla="*/ 53129 w 230082"/>
              <a:gd name="connsiteY100" fmla="*/ 318212 h 341297"/>
              <a:gd name="connsiteX101" fmla="*/ 56462 w 230082"/>
              <a:gd name="connsiteY101" fmla="*/ 321960 h 341297"/>
              <a:gd name="connsiteX102" fmla="*/ 61115 w 230082"/>
              <a:gd name="connsiteY102" fmla="*/ 323834 h 341297"/>
              <a:gd name="connsiteX103" fmla="*/ 64866 w 230082"/>
              <a:gd name="connsiteY103" fmla="*/ 327027 h 341297"/>
              <a:gd name="connsiteX104" fmla="*/ 69588 w 230082"/>
              <a:gd name="connsiteY104" fmla="*/ 328624 h 341297"/>
              <a:gd name="connsiteX105" fmla="*/ 74310 w 230082"/>
              <a:gd name="connsiteY105" fmla="*/ 330012 h 341297"/>
              <a:gd name="connsiteX106" fmla="*/ 79033 w 230082"/>
              <a:gd name="connsiteY106" fmla="*/ 331331 h 341297"/>
              <a:gd name="connsiteX107" fmla="*/ 82783 w 230082"/>
              <a:gd name="connsiteY107" fmla="*/ 335010 h 341297"/>
              <a:gd name="connsiteX108" fmla="*/ 87158 w 230082"/>
              <a:gd name="connsiteY108" fmla="*/ 337578 h 341297"/>
              <a:gd name="connsiteX109" fmla="*/ 92714 w 230082"/>
              <a:gd name="connsiteY109" fmla="*/ 336606 h 341297"/>
              <a:gd name="connsiteX110" fmla="*/ 97576 w 230082"/>
              <a:gd name="connsiteY110" fmla="*/ 338341 h 341297"/>
              <a:gd name="connsiteX111" fmla="*/ 102437 w 230082"/>
              <a:gd name="connsiteY111" fmla="*/ 340077 h 341297"/>
              <a:gd name="connsiteX112" fmla="*/ 107507 w 230082"/>
              <a:gd name="connsiteY112" fmla="*/ 340771 h 341297"/>
              <a:gd name="connsiteX113" fmla="*/ 112646 w 230082"/>
              <a:gd name="connsiteY113" fmla="*/ 341187 h 341297"/>
              <a:gd name="connsiteX114" fmla="*/ 117785 w 230082"/>
              <a:gd name="connsiteY114" fmla="*/ 340701 h 341297"/>
              <a:gd name="connsiteX115" fmla="*/ 122785 w 230082"/>
              <a:gd name="connsiteY115" fmla="*/ 339660 h 341297"/>
              <a:gd name="connsiteX116" fmla="*/ 128063 w 230082"/>
              <a:gd name="connsiteY116" fmla="*/ 340771 h 341297"/>
              <a:gd name="connsiteX117" fmla="*/ 132855 w 230082"/>
              <a:gd name="connsiteY117" fmla="*/ 338480 h 341297"/>
              <a:gd name="connsiteX118" fmla="*/ 138341 w 230082"/>
              <a:gd name="connsiteY118" fmla="*/ 339730 h 341297"/>
              <a:gd name="connsiteX119" fmla="*/ 142994 w 230082"/>
              <a:gd name="connsiteY119" fmla="*/ 337161 h 341297"/>
              <a:gd name="connsiteX120" fmla="*/ 148342 w 230082"/>
              <a:gd name="connsiteY120" fmla="*/ 337161 h 341297"/>
              <a:gd name="connsiteX121" fmla="*/ 152509 w 230082"/>
              <a:gd name="connsiteY121" fmla="*/ 333760 h 341297"/>
              <a:gd name="connsiteX122" fmla="*/ 157926 w 230082"/>
              <a:gd name="connsiteY122" fmla="*/ 333205 h 341297"/>
              <a:gd name="connsiteX123" fmla="*/ 161607 w 230082"/>
              <a:gd name="connsiteY123" fmla="*/ 329109 h 341297"/>
              <a:gd name="connsiteX124" fmla="*/ 167023 w 230082"/>
              <a:gd name="connsiteY124" fmla="*/ 328277 h 341297"/>
              <a:gd name="connsiteX125" fmla="*/ 170774 w 230082"/>
              <a:gd name="connsiteY125" fmla="*/ 324598 h 341297"/>
              <a:gd name="connsiteX126" fmla="*/ 173760 w 230082"/>
              <a:gd name="connsiteY126" fmla="*/ 320016 h 341297"/>
              <a:gd name="connsiteX127" fmla="*/ 178621 w 230082"/>
              <a:gd name="connsiteY127" fmla="*/ 318004 h 341297"/>
              <a:gd name="connsiteX128" fmla="*/ 182788 w 230082"/>
              <a:gd name="connsiteY128" fmla="*/ 314949 h 341297"/>
              <a:gd name="connsiteX129" fmla="*/ 185149 w 230082"/>
              <a:gd name="connsiteY129" fmla="*/ 310368 h 341297"/>
              <a:gd name="connsiteX130" fmla="*/ 190219 w 230082"/>
              <a:gd name="connsiteY130" fmla="*/ 308286 h 341297"/>
              <a:gd name="connsiteX131" fmla="*/ 192164 w 230082"/>
              <a:gd name="connsiteY131" fmla="*/ 303427 h 341297"/>
              <a:gd name="connsiteX132" fmla="*/ 195567 w 230082"/>
              <a:gd name="connsiteY132" fmla="*/ 299818 h 341297"/>
              <a:gd name="connsiteX133" fmla="*/ 196955 w 230082"/>
              <a:gd name="connsiteY133" fmla="*/ 294820 h 341297"/>
              <a:gd name="connsiteX134" fmla="*/ 201956 w 230082"/>
              <a:gd name="connsiteY134" fmla="*/ 292113 h 341297"/>
              <a:gd name="connsiteX135" fmla="*/ 203553 w 230082"/>
              <a:gd name="connsiteY135" fmla="*/ 287323 h 341297"/>
              <a:gd name="connsiteX136" fmla="*/ 206123 w 230082"/>
              <a:gd name="connsiteY136" fmla="*/ 283089 h 341297"/>
              <a:gd name="connsiteX137" fmla="*/ 209039 w 230082"/>
              <a:gd name="connsiteY137" fmla="*/ 278994 h 341297"/>
              <a:gd name="connsiteX138" fmla="*/ 210151 w 230082"/>
              <a:gd name="connsiteY138" fmla="*/ 273996 h 341297"/>
              <a:gd name="connsiteX139" fmla="*/ 212373 w 230082"/>
              <a:gd name="connsiteY139" fmla="*/ 269554 h 341297"/>
              <a:gd name="connsiteX140" fmla="*/ 212998 w 230082"/>
              <a:gd name="connsiteY140" fmla="*/ 264556 h 341297"/>
              <a:gd name="connsiteX141" fmla="*/ 212998 w 230082"/>
              <a:gd name="connsiteY141" fmla="*/ 259489 h 341297"/>
              <a:gd name="connsiteX142" fmla="*/ 216123 w 230082"/>
              <a:gd name="connsiteY142" fmla="*/ 255255 h 341297"/>
              <a:gd name="connsiteX143" fmla="*/ 217304 w 230082"/>
              <a:gd name="connsiteY143" fmla="*/ 250465 h 341297"/>
              <a:gd name="connsiteX144" fmla="*/ 218693 w 230082"/>
              <a:gd name="connsiteY144" fmla="*/ 245745 h 341297"/>
              <a:gd name="connsiteX145" fmla="*/ 219248 w 230082"/>
              <a:gd name="connsiteY145" fmla="*/ 240817 h 341297"/>
              <a:gd name="connsiteX146" fmla="*/ 220429 w 230082"/>
              <a:gd name="connsiteY146" fmla="*/ 236028 h 341297"/>
              <a:gd name="connsiteX147" fmla="*/ 221610 w 230082"/>
              <a:gd name="connsiteY147" fmla="*/ 231238 h 341297"/>
              <a:gd name="connsiteX148" fmla="*/ 223901 w 230082"/>
              <a:gd name="connsiteY148" fmla="*/ 226588 h 341297"/>
              <a:gd name="connsiteX149" fmla="*/ 223901 w 230082"/>
              <a:gd name="connsiteY149" fmla="*/ 221590 h 341297"/>
              <a:gd name="connsiteX150" fmla="*/ 223901 w 230082"/>
              <a:gd name="connsiteY150" fmla="*/ 216523 h 341297"/>
              <a:gd name="connsiteX151" fmla="*/ 223901 w 230082"/>
              <a:gd name="connsiteY151" fmla="*/ 211595 h 341297"/>
              <a:gd name="connsiteX152" fmla="*/ 224804 w 230082"/>
              <a:gd name="connsiteY152" fmla="*/ 206666 h 341297"/>
              <a:gd name="connsiteX153" fmla="*/ 224804 w 230082"/>
              <a:gd name="connsiteY153" fmla="*/ 201738 h 341297"/>
              <a:gd name="connsiteX154" fmla="*/ 226401 w 230082"/>
              <a:gd name="connsiteY154" fmla="*/ 196949 h 341297"/>
              <a:gd name="connsiteX155" fmla="*/ 227304 w 230082"/>
              <a:gd name="connsiteY155" fmla="*/ 192020 h 341297"/>
              <a:gd name="connsiteX156" fmla="*/ 226749 w 230082"/>
              <a:gd name="connsiteY156" fmla="*/ 186953 h 341297"/>
              <a:gd name="connsiteX157" fmla="*/ 226749 w 230082"/>
              <a:gd name="connsiteY157" fmla="*/ 182025 h 341297"/>
              <a:gd name="connsiteX158" fmla="*/ 228138 w 230082"/>
              <a:gd name="connsiteY158" fmla="*/ 177097 h 341297"/>
              <a:gd name="connsiteX159" fmla="*/ 228138 w 230082"/>
              <a:gd name="connsiteY159" fmla="*/ 172168 h 341297"/>
              <a:gd name="connsiteX160" fmla="*/ 228138 w 230082"/>
              <a:gd name="connsiteY160" fmla="*/ 167171 h 341297"/>
              <a:gd name="connsiteX161" fmla="*/ 230082 w 230082"/>
              <a:gd name="connsiteY161" fmla="*/ 162173 h 341297"/>
              <a:gd name="connsiteX162" fmla="*/ 227790 w 230082"/>
              <a:gd name="connsiteY162" fmla="*/ 157245 h 341297"/>
              <a:gd name="connsiteX163" fmla="*/ 229943 w 230082"/>
              <a:gd name="connsiteY163" fmla="*/ 152178 h 341297"/>
              <a:gd name="connsiteX164" fmla="*/ 229943 w 230082"/>
              <a:gd name="connsiteY164" fmla="*/ 147180 h 341297"/>
              <a:gd name="connsiteX165" fmla="*/ 227999 w 230082"/>
              <a:gd name="connsiteY165" fmla="*/ 142321 h 341297"/>
              <a:gd name="connsiteX166" fmla="*/ 228693 w 230082"/>
              <a:gd name="connsiteY166" fmla="*/ 137254 h 341297"/>
              <a:gd name="connsiteX167" fmla="*/ 225846 w 230082"/>
              <a:gd name="connsiteY167" fmla="*/ 132534 h 341297"/>
              <a:gd name="connsiteX168" fmla="*/ 225846 w 230082"/>
              <a:gd name="connsiteY168" fmla="*/ 127536 h 341297"/>
              <a:gd name="connsiteX169" fmla="*/ 224943 w 230082"/>
              <a:gd name="connsiteY169" fmla="*/ 122608 h 341297"/>
              <a:gd name="connsiteX170" fmla="*/ 224943 w 230082"/>
              <a:gd name="connsiteY170" fmla="*/ 117610 h 341297"/>
              <a:gd name="connsiteX171" fmla="*/ 223276 w 230082"/>
              <a:gd name="connsiteY171" fmla="*/ 112890 h 341297"/>
              <a:gd name="connsiteX172" fmla="*/ 222790 w 230082"/>
              <a:gd name="connsiteY172" fmla="*/ 107893 h 341297"/>
              <a:gd name="connsiteX173" fmla="*/ 220984 w 230082"/>
              <a:gd name="connsiteY173" fmla="*/ 103242 h 341297"/>
              <a:gd name="connsiteX174" fmla="*/ 222165 w 230082"/>
              <a:gd name="connsiteY174" fmla="*/ 97828 h 341297"/>
              <a:gd name="connsiteX175" fmla="*/ 220498 w 230082"/>
              <a:gd name="connsiteY175" fmla="*/ 93108 h 341297"/>
              <a:gd name="connsiteX176" fmla="*/ 218762 w 230082"/>
              <a:gd name="connsiteY176" fmla="*/ 88388 h 341297"/>
              <a:gd name="connsiteX177" fmla="*/ 217859 w 230082"/>
              <a:gd name="connsiteY177" fmla="*/ 83390 h 341297"/>
              <a:gd name="connsiteX178" fmla="*/ 215290 w 230082"/>
              <a:gd name="connsiteY178" fmla="*/ 79017 h 341297"/>
              <a:gd name="connsiteX179" fmla="*/ 212998 w 230082"/>
              <a:gd name="connsiteY179" fmla="*/ 74575 h 341297"/>
              <a:gd name="connsiteX180" fmla="*/ 210220 w 230082"/>
              <a:gd name="connsiteY180" fmla="*/ 70341 h 341297"/>
              <a:gd name="connsiteX181" fmla="*/ 210220 w 230082"/>
              <a:gd name="connsiteY181" fmla="*/ 64857 h 341297"/>
              <a:gd name="connsiteX182" fmla="*/ 206123 w 230082"/>
              <a:gd name="connsiteY182" fmla="*/ 61456 h 341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</a:cxnLst>
            <a:rect l="l" t="t" r="r" b="b"/>
            <a:pathLst>
              <a:path w="230082" h="341297">
                <a:moveTo>
                  <a:pt x="206123" y="61456"/>
                </a:moveTo>
                <a:cubicBezTo>
                  <a:pt x="205428" y="59929"/>
                  <a:pt x="207095" y="57222"/>
                  <a:pt x="206123" y="55764"/>
                </a:cubicBezTo>
                <a:cubicBezTo>
                  <a:pt x="205150" y="54306"/>
                  <a:pt x="202164" y="54098"/>
                  <a:pt x="201400" y="52641"/>
                </a:cubicBezTo>
                <a:cubicBezTo>
                  <a:pt x="200636" y="51183"/>
                  <a:pt x="202234" y="48268"/>
                  <a:pt x="201400" y="46879"/>
                </a:cubicBezTo>
                <a:cubicBezTo>
                  <a:pt x="200567" y="45491"/>
                  <a:pt x="197719" y="45144"/>
                  <a:pt x="196817" y="43756"/>
                </a:cubicBezTo>
                <a:lnTo>
                  <a:pt x="194039" y="39660"/>
                </a:lnTo>
                <a:cubicBezTo>
                  <a:pt x="193066" y="38272"/>
                  <a:pt x="191677" y="37231"/>
                  <a:pt x="190636" y="35912"/>
                </a:cubicBezTo>
                <a:cubicBezTo>
                  <a:pt x="189594" y="34593"/>
                  <a:pt x="190636" y="31886"/>
                  <a:pt x="189316" y="30637"/>
                </a:cubicBezTo>
                <a:cubicBezTo>
                  <a:pt x="187997" y="29387"/>
                  <a:pt x="185636" y="29387"/>
                  <a:pt x="184524" y="28138"/>
                </a:cubicBezTo>
                <a:cubicBezTo>
                  <a:pt x="183413" y="26889"/>
                  <a:pt x="184038" y="23973"/>
                  <a:pt x="182927" y="22793"/>
                </a:cubicBezTo>
                <a:cubicBezTo>
                  <a:pt x="181816" y="21613"/>
                  <a:pt x="178899" y="22169"/>
                  <a:pt x="177649" y="20989"/>
                </a:cubicBezTo>
                <a:cubicBezTo>
                  <a:pt x="176399" y="19809"/>
                  <a:pt x="176468" y="17240"/>
                  <a:pt x="175218" y="16199"/>
                </a:cubicBezTo>
                <a:cubicBezTo>
                  <a:pt x="173968" y="15158"/>
                  <a:pt x="171190" y="16199"/>
                  <a:pt x="169871" y="14880"/>
                </a:cubicBezTo>
                <a:cubicBezTo>
                  <a:pt x="168551" y="13561"/>
                  <a:pt x="167023" y="13284"/>
                  <a:pt x="165634" y="12381"/>
                </a:cubicBezTo>
                <a:cubicBezTo>
                  <a:pt x="164246" y="11479"/>
                  <a:pt x="164107" y="8425"/>
                  <a:pt x="162648" y="7592"/>
                </a:cubicBezTo>
                <a:cubicBezTo>
                  <a:pt x="161190" y="6759"/>
                  <a:pt x="158759" y="7939"/>
                  <a:pt x="157231" y="7245"/>
                </a:cubicBezTo>
                <a:cubicBezTo>
                  <a:pt x="155703" y="6551"/>
                  <a:pt x="155148" y="3566"/>
                  <a:pt x="153551" y="2941"/>
                </a:cubicBezTo>
                <a:cubicBezTo>
                  <a:pt x="151953" y="2317"/>
                  <a:pt x="149523" y="4607"/>
                  <a:pt x="147925" y="4121"/>
                </a:cubicBezTo>
                <a:cubicBezTo>
                  <a:pt x="146328" y="3635"/>
                  <a:pt x="145147" y="1345"/>
                  <a:pt x="143550" y="998"/>
                </a:cubicBezTo>
                <a:cubicBezTo>
                  <a:pt x="141953" y="651"/>
                  <a:pt x="140217" y="234"/>
                  <a:pt x="138550" y="26"/>
                </a:cubicBezTo>
                <a:cubicBezTo>
                  <a:pt x="136883" y="-182"/>
                  <a:pt x="135147" y="928"/>
                  <a:pt x="133411" y="859"/>
                </a:cubicBezTo>
                <a:cubicBezTo>
                  <a:pt x="131674" y="790"/>
                  <a:pt x="130147" y="1484"/>
                  <a:pt x="128480" y="1484"/>
                </a:cubicBezTo>
                <a:cubicBezTo>
                  <a:pt x="126813" y="1484"/>
                  <a:pt x="125216" y="1484"/>
                  <a:pt x="123480" y="1484"/>
                </a:cubicBezTo>
                <a:cubicBezTo>
                  <a:pt x="121743" y="1484"/>
                  <a:pt x="120007" y="165"/>
                  <a:pt x="118340" y="443"/>
                </a:cubicBezTo>
                <a:cubicBezTo>
                  <a:pt x="116674" y="720"/>
                  <a:pt x="115285" y="2941"/>
                  <a:pt x="113618" y="3288"/>
                </a:cubicBezTo>
                <a:cubicBezTo>
                  <a:pt x="111951" y="3635"/>
                  <a:pt x="110215" y="3288"/>
                  <a:pt x="108618" y="3913"/>
                </a:cubicBezTo>
                <a:cubicBezTo>
                  <a:pt x="107020" y="4538"/>
                  <a:pt x="105423" y="5093"/>
                  <a:pt x="103756" y="5579"/>
                </a:cubicBezTo>
                <a:lnTo>
                  <a:pt x="98964" y="7176"/>
                </a:lnTo>
                <a:cubicBezTo>
                  <a:pt x="97367" y="7731"/>
                  <a:pt x="96117" y="9188"/>
                  <a:pt x="94589" y="9813"/>
                </a:cubicBezTo>
                <a:cubicBezTo>
                  <a:pt x="93061" y="10438"/>
                  <a:pt x="90700" y="9327"/>
                  <a:pt x="89103" y="9813"/>
                </a:cubicBezTo>
                <a:cubicBezTo>
                  <a:pt x="87506" y="10299"/>
                  <a:pt x="85492" y="10299"/>
                  <a:pt x="83964" y="11063"/>
                </a:cubicBezTo>
                <a:cubicBezTo>
                  <a:pt x="82436" y="11826"/>
                  <a:pt x="82158" y="14880"/>
                  <a:pt x="80700" y="15713"/>
                </a:cubicBezTo>
                <a:cubicBezTo>
                  <a:pt x="79241" y="16546"/>
                  <a:pt x="76394" y="15158"/>
                  <a:pt x="74935" y="16060"/>
                </a:cubicBezTo>
                <a:cubicBezTo>
                  <a:pt x="73477" y="16963"/>
                  <a:pt x="72435" y="18559"/>
                  <a:pt x="71046" y="19531"/>
                </a:cubicBezTo>
                <a:cubicBezTo>
                  <a:pt x="69657" y="20503"/>
                  <a:pt x="67991" y="21197"/>
                  <a:pt x="66671" y="22238"/>
                </a:cubicBezTo>
                <a:cubicBezTo>
                  <a:pt x="65352" y="23279"/>
                  <a:pt x="65004" y="25639"/>
                  <a:pt x="63685" y="26750"/>
                </a:cubicBezTo>
                <a:cubicBezTo>
                  <a:pt x="62365" y="27860"/>
                  <a:pt x="61115" y="28971"/>
                  <a:pt x="59865" y="30082"/>
                </a:cubicBezTo>
                <a:cubicBezTo>
                  <a:pt x="58615" y="31192"/>
                  <a:pt x="57296" y="32303"/>
                  <a:pt x="56115" y="33483"/>
                </a:cubicBezTo>
                <a:cubicBezTo>
                  <a:pt x="54935" y="34663"/>
                  <a:pt x="54309" y="36467"/>
                  <a:pt x="53198" y="37717"/>
                </a:cubicBezTo>
                <a:cubicBezTo>
                  <a:pt x="52087" y="38966"/>
                  <a:pt x="49934" y="39313"/>
                  <a:pt x="48754" y="40563"/>
                </a:cubicBezTo>
                <a:cubicBezTo>
                  <a:pt x="47573" y="41812"/>
                  <a:pt x="47642" y="44033"/>
                  <a:pt x="46601" y="45352"/>
                </a:cubicBezTo>
                <a:cubicBezTo>
                  <a:pt x="45559" y="46671"/>
                  <a:pt x="44587" y="48059"/>
                  <a:pt x="43614" y="49448"/>
                </a:cubicBezTo>
                <a:cubicBezTo>
                  <a:pt x="42642" y="50836"/>
                  <a:pt x="39309" y="50489"/>
                  <a:pt x="38406" y="51877"/>
                </a:cubicBezTo>
                <a:cubicBezTo>
                  <a:pt x="37503" y="53265"/>
                  <a:pt x="38961" y="56250"/>
                  <a:pt x="38406" y="57638"/>
                </a:cubicBezTo>
                <a:cubicBezTo>
                  <a:pt x="37850" y="59026"/>
                  <a:pt x="34656" y="59235"/>
                  <a:pt x="33753" y="60692"/>
                </a:cubicBezTo>
                <a:cubicBezTo>
                  <a:pt x="32850" y="62150"/>
                  <a:pt x="32989" y="64094"/>
                  <a:pt x="32156" y="65551"/>
                </a:cubicBezTo>
                <a:cubicBezTo>
                  <a:pt x="31322" y="67009"/>
                  <a:pt x="29100" y="67703"/>
                  <a:pt x="28266" y="69161"/>
                </a:cubicBezTo>
                <a:cubicBezTo>
                  <a:pt x="27433" y="70618"/>
                  <a:pt x="29239" y="73395"/>
                  <a:pt x="28266" y="74922"/>
                </a:cubicBezTo>
                <a:cubicBezTo>
                  <a:pt x="27294" y="76449"/>
                  <a:pt x="26878" y="77907"/>
                  <a:pt x="26114" y="79434"/>
                </a:cubicBezTo>
                <a:cubicBezTo>
                  <a:pt x="25350" y="80961"/>
                  <a:pt x="23266" y="81724"/>
                  <a:pt x="22641" y="83251"/>
                </a:cubicBezTo>
                <a:cubicBezTo>
                  <a:pt x="22016" y="84778"/>
                  <a:pt x="19724" y="85681"/>
                  <a:pt x="19099" y="87208"/>
                </a:cubicBezTo>
                <a:cubicBezTo>
                  <a:pt x="18474" y="88735"/>
                  <a:pt x="19099" y="90887"/>
                  <a:pt x="18474" y="92414"/>
                </a:cubicBezTo>
                <a:cubicBezTo>
                  <a:pt x="17849" y="93941"/>
                  <a:pt x="17155" y="95537"/>
                  <a:pt x="16599" y="97064"/>
                </a:cubicBezTo>
                <a:cubicBezTo>
                  <a:pt x="16044" y="98591"/>
                  <a:pt x="15280" y="100188"/>
                  <a:pt x="14724" y="101784"/>
                </a:cubicBezTo>
                <a:cubicBezTo>
                  <a:pt x="14169" y="103381"/>
                  <a:pt x="14724" y="105255"/>
                  <a:pt x="14238" y="106851"/>
                </a:cubicBezTo>
                <a:cubicBezTo>
                  <a:pt x="13752" y="108448"/>
                  <a:pt x="10974" y="109350"/>
                  <a:pt x="10488" y="110947"/>
                </a:cubicBezTo>
                <a:cubicBezTo>
                  <a:pt x="10002" y="112543"/>
                  <a:pt x="12571" y="115042"/>
                  <a:pt x="12155" y="116639"/>
                </a:cubicBezTo>
                <a:cubicBezTo>
                  <a:pt x="11738" y="118235"/>
                  <a:pt x="10627" y="119693"/>
                  <a:pt x="10210" y="121359"/>
                </a:cubicBezTo>
                <a:cubicBezTo>
                  <a:pt x="9793" y="123025"/>
                  <a:pt x="8404" y="124343"/>
                  <a:pt x="7988" y="125940"/>
                </a:cubicBezTo>
                <a:cubicBezTo>
                  <a:pt x="7571" y="127536"/>
                  <a:pt x="7988" y="129410"/>
                  <a:pt x="7988" y="131007"/>
                </a:cubicBezTo>
                <a:cubicBezTo>
                  <a:pt x="7988" y="132603"/>
                  <a:pt x="5835" y="133992"/>
                  <a:pt x="5488" y="135658"/>
                </a:cubicBezTo>
                <a:cubicBezTo>
                  <a:pt x="5140" y="137323"/>
                  <a:pt x="7085" y="139336"/>
                  <a:pt x="6807" y="141002"/>
                </a:cubicBezTo>
                <a:cubicBezTo>
                  <a:pt x="6529" y="142668"/>
                  <a:pt x="3126" y="143779"/>
                  <a:pt x="2918" y="145445"/>
                </a:cubicBezTo>
                <a:cubicBezTo>
                  <a:pt x="2710" y="147111"/>
                  <a:pt x="2918" y="148846"/>
                  <a:pt x="2918" y="150512"/>
                </a:cubicBezTo>
                <a:cubicBezTo>
                  <a:pt x="2918" y="152178"/>
                  <a:pt x="2918" y="153844"/>
                  <a:pt x="2362" y="155509"/>
                </a:cubicBezTo>
                <a:cubicBezTo>
                  <a:pt x="1807" y="157175"/>
                  <a:pt x="3890" y="159049"/>
                  <a:pt x="3751" y="160715"/>
                </a:cubicBezTo>
                <a:cubicBezTo>
                  <a:pt x="3612" y="162381"/>
                  <a:pt x="2640" y="163978"/>
                  <a:pt x="2571" y="165644"/>
                </a:cubicBezTo>
                <a:cubicBezTo>
                  <a:pt x="2501" y="167310"/>
                  <a:pt x="1112" y="168906"/>
                  <a:pt x="973" y="170572"/>
                </a:cubicBezTo>
                <a:cubicBezTo>
                  <a:pt x="835" y="172238"/>
                  <a:pt x="3057" y="174043"/>
                  <a:pt x="2987" y="175708"/>
                </a:cubicBezTo>
                <a:cubicBezTo>
                  <a:pt x="2918" y="177374"/>
                  <a:pt x="71" y="178971"/>
                  <a:pt x="1" y="180637"/>
                </a:cubicBezTo>
                <a:cubicBezTo>
                  <a:pt x="-68" y="182303"/>
                  <a:pt x="2987" y="184038"/>
                  <a:pt x="2987" y="185704"/>
                </a:cubicBezTo>
                <a:cubicBezTo>
                  <a:pt x="2987" y="187370"/>
                  <a:pt x="1112" y="189036"/>
                  <a:pt x="1182" y="190701"/>
                </a:cubicBezTo>
                <a:cubicBezTo>
                  <a:pt x="1251" y="192367"/>
                  <a:pt x="2640" y="194033"/>
                  <a:pt x="2710" y="195699"/>
                </a:cubicBezTo>
                <a:cubicBezTo>
                  <a:pt x="2779" y="197365"/>
                  <a:pt x="1598" y="199100"/>
                  <a:pt x="1737" y="200766"/>
                </a:cubicBezTo>
                <a:cubicBezTo>
                  <a:pt x="1876" y="202432"/>
                  <a:pt x="2432" y="203543"/>
                  <a:pt x="2571" y="204931"/>
                </a:cubicBezTo>
                <a:cubicBezTo>
                  <a:pt x="2710" y="206319"/>
                  <a:pt x="1946" y="207777"/>
                  <a:pt x="2085" y="209165"/>
                </a:cubicBezTo>
                <a:cubicBezTo>
                  <a:pt x="2223" y="210553"/>
                  <a:pt x="3612" y="212497"/>
                  <a:pt x="3682" y="214232"/>
                </a:cubicBezTo>
                <a:cubicBezTo>
                  <a:pt x="3751" y="215968"/>
                  <a:pt x="2362" y="217633"/>
                  <a:pt x="2432" y="219369"/>
                </a:cubicBezTo>
                <a:cubicBezTo>
                  <a:pt x="2501" y="221104"/>
                  <a:pt x="2015" y="222770"/>
                  <a:pt x="2432" y="224505"/>
                </a:cubicBezTo>
                <a:cubicBezTo>
                  <a:pt x="2849" y="226241"/>
                  <a:pt x="2987" y="227906"/>
                  <a:pt x="3196" y="229572"/>
                </a:cubicBezTo>
                <a:cubicBezTo>
                  <a:pt x="3404" y="231238"/>
                  <a:pt x="5974" y="232626"/>
                  <a:pt x="6182" y="234362"/>
                </a:cubicBezTo>
                <a:cubicBezTo>
                  <a:pt x="6390" y="236097"/>
                  <a:pt x="3821" y="238110"/>
                  <a:pt x="4099" y="239776"/>
                </a:cubicBezTo>
                <a:cubicBezTo>
                  <a:pt x="4376" y="241442"/>
                  <a:pt x="6877" y="242761"/>
                  <a:pt x="7224" y="244427"/>
                </a:cubicBezTo>
                <a:cubicBezTo>
                  <a:pt x="7571" y="246092"/>
                  <a:pt x="8265" y="247620"/>
                  <a:pt x="8613" y="249285"/>
                </a:cubicBezTo>
                <a:cubicBezTo>
                  <a:pt x="8960" y="250951"/>
                  <a:pt x="9168" y="252617"/>
                  <a:pt x="9654" y="254214"/>
                </a:cubicBezTo>
                <a:cubicBezTo>
                  <a:pt x="10141" y="255810"/>
                  <a:pt x="10141" y="257615"/>
                  <a:pt x="10696" y="259211"/>
                </a:cubicBezTo>
                <a:cubicBezTo>
                  <a:pt x="11252" y="260808"/>
                  <a:pt x="10071" y="263098"/>
                  <a:pt x="10696" y="264695"/>
                </a:cubicBezTo>
                <a:cubicBezTo>
                  <a:pt x="11321" y="266291"/>
                  <a:pt x="14099" y="266986"/>
                  <a:pt x="14794" y="268513"/>
                </a:cubicBezTo>
                <a:cubicBezTo>
                  <a:pt x="15488" y="270040"/>
                  <a:pt x="16113" y="271636"/>
                  <a:pt x="16877" y="273163"/>
                </a:cubicBezTo>
                <a:cubicBezTo>
                  <a:pt x="17641" y="274690"/>
                  <a:pt x="17919" y="276287"/>
                  <a:pt x="18683" y="277675"/>
                </a:cubicBezTo>
                <a:cubicBezTo>
                  <a:pt x="19447" y="279063"/>
                  <a:pt x="21461" y="279827"/>
                  <a:pt x="22225" y="281284"/>
                </a:cubicBezTo>
                <a:cubicBezTo>
                  <a:pt x="22988" y="282742"/>
                  <a:pt x="22225" y="285172"/>
                  <a:pt x="22988" y="286490"/>
                </a:cubicBezTo>
                <a:cubicBezTo>
                  <a:pt x="23752" y="287809"/>
                  <a:pt x="26530" y="288017"/>
                  <a:pt x="27503" y="289406"/>
                </a:cubicBezTo>
                <a:cubicBezTo>
                  <a:pt x="28475" y="290794"/>
                  <a:pt x="27016" y="293709"/>
                  <a:pt x="27989" y="295028"/>
                </a:cubicBezTo>
                <a:lnTo>
                  <a:pt x="30836" y="299054"/>
                </a:lnTo>
                <a:cubicBezTo>
                  <a:pt x="31878" y="300303"/>
                  <a:pt x="33892" y="300789"/>
                  <a:pt x="34933" y="302039"/>
                </a:cubicBezTo>
                <a:cubicBezTo>
                  <a:pt x="35975" y="303288"/>
                  <a:pt x="37711" y="303843"/>
                  <a:pt x="38823" y="305023"/>
                </a:cubicBezTo>
                <a:cubicBezTo>
                  <a:pt x="39934" y="306203"/>
                  <a:pt x="41253" y="307245"/>
                  <a:pt x="42364" y="308425"/>
                </a:cubicBezTo>
                <a:cubicBezTo>
                  <a:pt x="43476" y="309605"/>
                  <a:pt x="45212" y="310091"/>
                  <a:pt x="46392" y="311201"/>
                </a:cubicBezTo>
                <a:cubicBezTo>
                  <a:pt x="47573" y="312312"/>
                  <a:pt x="48684" y="313492"/>
                  <a:pt x="49934" y="314463"/>
                </a:cubicBezTo>
                <a:cubicBezTo>
                  <a:pt x="51184" y="315435"/>
                  <a:pt x="51809" y="317240"/>
                  <a:pt x="53129" y="318212"/>
                </a:cubicBezTo>
                <a:cubicBezTo>
                  <a:pt x="54448" y="319184"/>
                  <a:pt x="55143" y="321058"/>
                  <a:pt x="56462" y="321960"/>
                </a:cubicBezTo>
                <a:cubicBezTo>
                  <a:pt x="57782" y="322862"/>
                  <a:pt x="59726" y="323001"/>
                  <a:pt x="61115" y="323834"/>
                </a:cubicBezTo>
                <a:cubicBezTo>
                  <a:pt x="62504" y="324667"/>
                  <a:pt x="63477" y="326264"/>
                  <a:pt x="64866" y="327027"/>
                </a:cubicBezTo>
                <a:cubicBezTo>
                  <a:pt x="66254" y="327791"/>
                  <a:pt x="68130" y="327860"/>
                  <a:pt x="69588" y="328624"/>
                </a:cubicBezTo>
                <a:cubicBezTo>
                  <a:pt x="71046" y="329387"/>
                  <a:pt x="72852" y="329318"/>
                  <a:pt x="74310" y="330012"/>
                </a:cubicBezTo>
                <a:cubicBezTo>
                  <a:pt x="75769" y="330706"/>
                  <a:pt x="77505" y="330706"/>
                  <a:pt x="79033" y="331331"/>
                </a:cubicBezTo>
                <a:cubicBezTo>
                  <a:pt x="80561" y="331955"/>
                  <a:pt x="81255" y="334454"/>
                  <a:pt x="82783" y="335010"/>
                </a:cubicBezTo>
                <a:cubicBezTo>
                  <a:pt x="84311" y="335565"/>
                  <a:pt x="85561" y="337092"/>
                  <a:pt x="87158" y="337578"/>
                </a:cubicBezTo>
                <a:cubicBezTo>
                  <a:pt x="88756" y="338064"/>
                  <a:pt x="91117" y="336190"/>
                  <a:pt x="92714" y="336606"/>
                </a:cubicBezTo>
                <a:cubicBezTo>
                  <a:pt x="94311" y="337022"/>
                  <a:pt x="95909" y="337994"/>
                  <a:pt x="97576" y="338341"/>
                </a:cubicBezTo>
                <a:cubicBezTo>
                  <a:pt x="99242" y="338688"/>
                  <a:pt x="100770" y="339868"/>
                  <a:pt x="102437" y="340077"/>
                </a:cubicBezTo>
                <a:cubicBezTo>
                  <a:pt x="104104" y="340285"/>
                  <a:pt x="105840" y="340632"/>
                  <a:pt x="107507" y="340771"/>
                </a:cubicBezTo>
                <a:cubicBezTo>
                  <a:pt x="109173" y="340910"/>
                  <a:pt x="110910" y="340771"/>
                  <a:pt x="112646" y="341187"/>
                </a:cubicBezTo>
                <a:cubicBezTo>
                  <a:pt x="114382" y="341604"/>
                  <a:pt x="116049" y="340701"/>
                  <a:pt x="117785" y="340701"/>
                </a:cubicBezTo>
                <a:cubicBezTo>
                  <a:pt x="119521" y="340701"/>
                  <a:pt x="121118" y="339730"/>
                  <a:pt x="122785" y="339660"/>
                </a:cubicBezTo>
                <a:cubicBezTo>
                  <a:pt x="124452" y="339591"/>
                  <a:pt x="126327" y="340979"/>
                  <a:pt x="128063" y="340771"/>
                </a:cubicBezTo>
                <a:cubicBezTo>
                  <a:pt x="129799" y="340563"/>
                  <a:pt x="131188" y="338758"/>
                  <a:pt x="132855" y="338480"/>
                </a:cubicBezTo>
                <a:cubicBezTo>
                  <a:pt x="134522" y="338202"/>
                  <a:pt x="136675" y="340077"/>
                  <a:pt x="138341" y="339730"/>
                </a:cubicBezTo>
                <a:cubicBezTo>
                  <a:pt x="140008" y="339383"/>
                  <a:pt x="141397" y="337647"/>
                  <a:pt x="142994" y="337161"/>
                </a:cubicBezTo>
                <a:cubicBezTo>
                  <a:pt x="144592" y="336675"/>
                  <a:pt x="146745" y="337161"/>
                  <a:pt x="148342" y="337161"/>
                </a:cubicBezTo>
                <a:cubicBezTo>
                  <a:pt x="149939" y="337161"/>
                  <a:pt x="150981" y="334385"/>
                  <a:pt x="152509" y="333760"/>
                </a:cubicBezTo>
                <a:cubicBezTo>
                  <a:pt x="154037" y="333135"/>
                  <a:pt x="156398" y="333760"/>
                  <a:pt x="157926" y="333205"/>
                </a:cubicBezTo>
                <a:cubicBezTo>
                  <a:pt x="159454" y="332650"/>
                  <a:pt x="160079" y="329873"/>
                  <a:pt x="161607" y="329109"/>
                </a:cubicBezTo>
                <a:cubicBezTo>
                  <a:pt x="163134" y="328346"/>
                  <a:pt x="165565" y="329109"/>
                  <a:pt x="167023" y="328277"/>
                </a:cubicBezTo>
                <a:cubicBezTo>
                  <a:pt x="168482" y="327444"/>
                  <a:pt x="169385" y="325569"/>
                  <a:pt x="170774" y="324598"/>
                </a:cubicBezTo>
                <a:cubicBezTo>
                  <a:pt x="172163" y="323626"/>
                  <a:pt x="172371" y="321058"/>
                  <a:pt x="173760" y="320016"/>
                </a:cubicBezTo>
                <a:cubicBezTo>
                  <a:pt x="175149" y="318975"/>
                  <a:pt x="177371" y="319114"/>
                  <a:pt x="178621" y="318004"/>
                </a:cubicBezTo>
                <a:cubicBezTo>
                  <a:pt x="179871" y="316893"/>
                  <a:pt x="181538" y="316129"/>
                  <a:pt x="182788" y="314949"/>
                </a:cubicBezTo>
                <a:cubicBezTo>
                  <a:pt x="184038" y="313769"/>
                  <a:pt x="184038" y="311548"/>
                  <a:pt x="185149" y="310368"/>
                </a:cubicBezTo>
                <a:cubicBezTo>
                  <a:pt x="186261" y="309188"/>
                  <a:pt x="189177" y="309535"/>
                  <a:pt x="190219" y="308286"/>
                </a:cubicBezTo>
                <a:cubicBezTo>
                  <a:pt x="191261" y="307036"/>
                  <a:pt x="191122" y="304676"/>
                  <a:pt x="192164" y="303427"/>
                </a:cubicBezTo>
                <a:cubicBezTo>
                  <a:pt x="193205" y="302178"/>
                  <a:pt x="194594" y="301136"/>
                  <a:pt x="195567" y="299818"/>
                </a:cubicBezTo>
                <a:cubicBezTo>
                  <a:pt x="196539" y="298499"/>
                  <a:pt x="196053" y="296139"/>
                  <a:pt x="196955" y="294820"/>
                </a:cubicBezTo>
                <a:cubicBezTo>
                  <a:pt x="197858" y="293501"/>
                  <a:pt x="201122" y="293570"/>
                  <a:pt x="201956" y="292113"/>
                </a:cubicBezTo>
                <a:cubicBezTo>
                  <a:pt x="202789" y="290655"/>
                  <a:pt x="202789" y="288781"/>
                  <a:pt x="203553" y="287323"/>
                </a:cubicBezTo>
                <a:cubicBezTo>
                  <a:pt x="204317" y="285866"/>
                  <a:pt x="205428" y="284547"/>
                  <a:pt x="206123" y="283089"/>
                </a:cubicBezTo>
                <a:cubicBezTo>
                  <a:pt x="206817" y="281632"/>
                  <a:pt x="208345" y="280452"/>
                  <a:pt x="209039" y="278994"/>
                </a:cubicBezTo>
                <a:cubicBezTo>
                  <a:pt x="209734" y="277536"/>
                  <a:pt x="209526" y="275523"/>
                  <a:pt x="210151" y="273996"/>
                </a:cubicBezTo>
                <a:cubicBezTo>
                  <a:pt x="210776" y="272469"/>
                  <a:pt x="211748" y="271081"/>
                  <a:pt x="212373" y="269554"/>
                </a:cubicBezTo>
                <a:cubicBezTo>
                  <a:pt x="212998" y="268027"/>
                  <a:pt x="212373" y="266083"/>
                  <a:pt x="212998" y="264556"/>
                </a:cubicBezTo>
                <a:cubicBezTo>
                  <a:pt x="213623" y="263029"/>
                  <a:pt x="212998" y="261016"/>
                  <a:pt x="212998" y="259489"/>
                </a:cubicBezTo>
                <a:cubicBezTo>
                  <a:pt x="212998" y="257962"/>
                  <a:pt x="215637" y="256851"/>
                  <a:pt x="216123" y="255255"/>
                </a:cubicBezTo>
                <a:cubicBezTo>
                  <a:pt x="216609" y="253658"/>
                  <a:pt x="216818" y="252062"/>
                  <a:pt x="217304" y="250465"/>
                </a:cubicBezTo>
                <a:cubicBezTo>
                  <a:pt x="217790" y="248869"/>
                  <a:pt x="218276" y="247342"/>
                  <a:pt x="218693" y="245745"/>
                </a:cubicBezTo>
                <a:cubicBezTo>
                  <a:pt x="219109" y="244149"/>
                  <a:pt x="218693" y="242414"/>
                  <a:pt x="219248" y="240817"/>
                </a:cubicBezTo>
                <a:cubicBezTo>
                  <a:pt x="219804" y="239221"/>
                  <a:pt x="220082" y="237624"/>
                  <a:pt x="220429" y="236028"/>
                </a:cubicBezTo>
                <a:cubicBezTo>
                  <a:pt x="220776" y="234431"/>
                  <a:pt x="221262" y="232835"/>
                  <a:pt x="221610" y="231238"/>
                </a:cubicBezTo>
                <a:cubicBezTo>
                  <a:pt x="221957" y="229642"/>
                  <a:pt x="223554" y="228254"/>
                  <a:pt x="223901" y="226588"/>
                </a:cubicBezTo>
                <a:cubicBezTo>
                  <a:pt x="224249" y="224922"/>
                  <a:pt x="223901" y="223256"/>
                  <a:pt x="223901" y="221590"/>
                </a:cubicBezTo>
                <a:cubicBezTo>
                  <a:pt x="223901" y="219924"/>
                  <a:pt x="223346" y="218189"/>
                  <a:pt x="223901" y="216523"/>
                </a:cubicBezTo>
                <a:cubicBezTo>
                  <a:pt x="224457" y="214857"/>
                  <a:pt x="223901" y="213191"/>
                  <a:pt x="223901" y="211595"/>
                </a:cubicBezTo>
                <a:cubicBezTo>
                  <a:pt x="223901" y="209998"/>
                  <a:pt x="224596" y="208332"/>
                  <a:pt x="224804" y="206666"/>
                </a:cubicBezTo>
                <a:cubicBezTo>
                  <a:pt x="225012" y="205000"/>
                  <a:pt x="224804" y="203404"/>
                  <a:pt x="224804" y="201738"/>
                </a:cubicBezTo>
                <a:cubicBezTo>
                  <a:pt x="224804" y="200072"/>
                  <a:pt x="226263" y="198545"/>
                  <a:pt x="226401" y="196949"/>
                </a:cubicBezTo>
                <a:cubicBezTo>
                  <a:pt x="226540" y="195352"/>
                  <a:pt x="227165" y="193686"/>
                  <a:pt x="227304" y="192020"/>
                </a:cubicBezTo>
                <a:cubicBezTo>
                  <a:pt x="227443" y="190354"/>
                  <a:pt x="226610" y="188619"/>
                  <a:pt x="226749" y="186953"/>
                </a:cubicBezTo>
                <a:cubicBezTo>
                  <a:pt x="226888" y="185287"/>
                  <a:pt x="226332" y="183691"/>
                  <a:pt x="226749" y="182025"/>
                </a:cubicBezTo>
                <a:cubicBezTo>
                  <a:pt x="227165" y="180359"/>
                  <a:pt x="228068" y="178763"/>
                  <a:pt x="228138" y="177097"/>
                </a:cubicBezTo>
                <a:cubicBezTo>
                  <a:pt x="228207" y="175431"/>
                  <a:pt x="228138" y="173834"/>
                  <a:pt x="228138" y="172168"/>
                </a:cubicBezTo>
                <a:cubicBezTo>
                  <a:pt x="228138" y="170503"/>
                  <a:pt x="228138" y="168837"/>
                  <a:pt x="228138" y="167171"/>
                </a:cubicBezTo>
                <a:cubicBezTo>
                  <a:pt x="228138" y="165505"/>
                  <a:pt x="230082" y="163839"/>
                  <a:pt x="230082" y="162173"/>
                </a:cubicBezTo>
                <a:cubicBezTo>
                  <a:pt x="230082" y="160507"/>
                  <a:pt x="227790" y="158911"/>
                  <a:pt x="227790" y="157245"/>
                </a:cubicBezTo>
                <a:cubicBezTo>
                  <a:pt x="227790" y="155579"/>
                  <a:pt x="230013" y="153844"/>
                  <a:pt x="229943" y="152178"/>
                </a:cubicBezTo>
                <a:cubicBezTo>
                  <a:pt x="229874" y="150512"/>
                  <a:pt x="229943" y="148846"/>
                  <a:pt x="229943" y="147180"/>
                </a:cubicBezTo>
                <a:cubicBezTo>
                  <a:pt x="229943" y="145514"/>
                  <a:pt x="228068" y="143987"/>
                  <a:pt x="227999" y="142321"/>
                </a:cubicBezTo>
                <a:cubicBezTo>
                  <a:pt x="227929" y="140655"/>
                  <a:pt x="228832" y="138920"/>
                  <a:pt x="228693" y="137254"/>
                </a:cubicBezTo>
                <a:cubicBezTo>
                  <a:pt x="228554" y="135588"/>
                  <a:pt x="226054" y="134200"/>
                  <a:pt x="225846" y="132534"/>
                </a:cubicBezTo>
                <a:cubicBezTo>
                  <a:pt x="225638" y="130868"/>
                  <a:pt x="225846" y="129202"/>
                  <a:pt x="225846" y="127536"/>
                </a:cubicBezTo>
                <a:cubicBezTo>
                  <a:pt x="225846" y="125870"/>
                  <a:pt x="225221" y="124274"/>
                  <a:pt x="224943" y="122608"/>
                </a:cubicBezTo>
                <a:cubicBezTo>
                  <a:pt x="224665" y="120942"/>
                  <a:pt x="224943" y="119276"/>
                  <a:pt x="224943" y="117610"/>
                </a:cubicBezTo>
                <a:cubicBezTo>
                  <a:pt x="224943" y="115944"/>
                  <a:pt x="223624" y="114487"/>
                  <a:pt x="223276" y="112890"/>
                </a:cubicBezTo>
                <a:cubicBezTo>
                  <a:pt x="222929" y="111294"/>
                  <a:pt x="223276" y="109559"/>
                  <a:pt x="222790" y="107893"/>
                </a:cubicBezTo>
                <a:cubicBezTo>
                  <a:pt x="222304" y="106227"/>
                  <a:pt x="221401" y="104839"/>
                  <a:pt x="220984" y="103242"/>
                </a:cubicBezTo>
                <a:cubicBezTo>
                  <a:pt x="220568" y="101646"/>
                  <a:pt x="222582" y="99424"/>
                  <a:pt x="222165" y="97828"/>
                </a:cubicBezTo>
                <a:cubicBezTo>
                  <a:pt x="221748" y="96231"/>
                  <a:pt x="220984" y="94704"/>
                  <a:pt x="220498" y="93108"/>
                </a:cubicBezTo>
                <a:cubicBezTo>
                  <a:pt x="220012" y="91511"/>
                  <a:pt x="219248" y="89984"/>
                  <a:pt x="218762" y="88388"/>
                </a:cubicBezTo>
                <a:cubicBezTo>
                  <a:pt x="218276" y="86791"/>
                  <a:pt x="218345" y="84987"/>
                  <a:pt x="217859" y="83390"/>
                </a:cubicBezTo>
                <a:cubicBezTo>
                  <a:pt x="217373" y="81794"/>
                  <a:pt x="215845" y="80614"/>
                  <a:pt x="215290" y="79017"/>
                </a:cubicBezTo>
                <a:cubicBezTo>
                  <a:pt x="214734" y="77421"/>
                  <a:pt x="213623" y="76102"/>
                  <a:pt x="212998" y="74575"/>
                </a:cubicBezTo>
                <a:cubicBezTo>
                  <a:pt x="212373" y="73048"/>
                  <a:pt x="210845" y="71868"/>
                  <a:pt x="210220" y="70341"/>
                </a:cubicBezTo>
                <a:cubicBezTo>
                  <a:pt x="209595" y="68814"/>
                  <a:pt x="211053" y="66384"/>
                  <a:pt x="210220" y="64857"/>
                </a:cubicBezTo>
                <a:cubicBezTo>
                  <a:pt x="209387" y="63330"/>
                  <a:pt x="206678" y="63122"/>
                  <a:pt x="206123" y="61456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1F6D5A0A-D152-4CB7-6EC8-2FA47BD18A4E}"/>
              </a:ext>
            </a:extLst>
          </p:cNvPr>
          <p:cNvSpPr/>
          <p:nvPr/>
        </p:nvSpPr>
        <p:spPr>
          <a:xfrm>
            <a:off x="8221635" y="4648519"/>
            <a:ext cx="119033" cy="159591"/>
          </a:xfrm>
          <a:custGeom>
            <a:avLst/>
            <a:gdLst>
              <a:gd name="connsiteX0" fmla="*/ 232026 w 238067"/>
              <a:gd name="connsiteY0" fmla="*/ 136074 h 319182"/>
              <a:gd name="connsiteX1" fmla="*/ 232026 w 238067"/>
              <a:gd name="connsiteY1" fmla="*/ 130937 h 319182"/>
              <a:gd name="connsiteX2" fmla="*/ 230081 w 238067"/>
              <a:gd name="connsiteY2" fmla="*/ 126148 h 319182"/>
              <a:gd name="connsiteX3" fmla="*/ 228553 w 238067"/>
              <a:gd name="connsiteY3" fmla="*/ 121289 h 319182"/>
              <a:gd name="connsiteX4" fmla="*/ 227859 w 238067"/>
              <a:gd name="connsiteY4" fmla="*/ 116222 h 319182"/>
              <a:gd name="connsiteX5" fmla="*/ 224456 w 238067"/>
              <a:gd name="connsiteY5" fmla="*/ 111849 h 319182"/>
              <a:gd name="connsiteX6" fmla="*/ 222650 w 238067"/>
              <a:gd name="connsiteY6" fmla="*/ 107129 h 319182"/>
              <a:gd name="connsiteX7" fmla="*/ 223553 w 238067"/>
              <a:gd name="connsiteY7" fmla="*/ 101437 h 319182"/>
              <a:gd name="connsiteX8" fmla="*/ 219317 w 238067"/>
              <a:gd name="connsiteY8" fmla="*/ 97480 h 319182"/>
              <a:gd name="connsiteX9" fmla="*/ 217719 w 238067"/>
              <a:gd name="connsiteY9" fmla="*/ 92691 h 319182"/>
              <a:gd name="connsiteX10" fmla="*/ 216191 w 238067"/>
              <a:gd name="connsiteY10" fmla="*/ 87763 h 319182"/>
              <a:gd name="connsiteX11" fmla="*/ 213552 w 238067"/>
              <a:gd name="connsiteY11" fmla="*/ 83390 h 319182"/>
              <a:gd name="connsiteX12" fmla="*/ 213205 w 238067"/>
              <a:gd name="connsiteY12" fmla="*/ 77906 h 319182"/>
              <a:gd name="connsiteX13" fmla="*/ 212025 w 238067"/>
              <a:gd name="connsiteY13" fmla="*/ 72770 h 319182"/>
              <a:gd name="connsiteX14" fmla="*/ 207372 w 238067"/>
              <a:gd name="connsiteY14" fmla="*/ 69438 h 319182"/>
              <a:gd name="connsiteX15" fmla="*/ 204663 w 238067"/>
              <a:gd name="connsiteY15" fmla="*/ 65134 h 319182"/>
              <a:gd name="connsiteX16" fmla="*/ 202232 w 238067"/>
              <a:gd name="connsiteY16" fmla="*/ 60692 h 319182"/>
              <a:gd name="connsiteX17" fmla="*/ 201191 w 238067"/>
              <a:gd name="connsiteY17" fmla="*/ 55139 h 319182"/>
              <a:gd name="connsiteX18" fmla="*/ 197510 w 238067"/>
              <a:gd name="connsiteY18" fmla="*/ 51460 h 319182"/>
              <a:gd name="connsiteX19" fmla="*/ 193968 w 238067"/>
              <a:gd name="connsiteY19" fmla="*/ 47712 h 319182"/>
              <a:gd name="connsiteX20" fmla="*/ 190843 w 238067"/>
              <a:gd name="connsiteY20" fmla="*/ 44172 h 319182"/>
              <a:gd name="connsiteX21" fmla="*/ 189246 w 238067"/>
              <a:gd name="connsiteY21" fmla="*/ 39174 h 319182"/>
              <a:gd name="connsiteX22" fmla="*/ 185426 w 238067"/>
              <a:gd name="connsiteY22" fmla="*/ 35495 h 319182"/>
              <a:gd name="connsiteX23" fmla="*/ 182162 w 238067"/>
              <a:gd name="connsiteY23" fmla="*/ 31539 h 319182"/>
              <a:gd name="connsiteX24" fmla="*/ 177926 w 238067"/>
              <a:gd name="connsiteY24" fmla="*/ 28415 h 319182"/>
              <a:gd name="connsiteX25" fmla="*/ 175078 w 238067"/>
              <a:gd name="connsiteY25" fmla="*/ 24181 h 319182"/>
              <a:gd name="connsiteX26" fmla="*/ 171536 w 238067"/>
              <a:gd name="connsiteY26" fmla="*/ 20572 h 319182"/>
              <a:gd name="connsiteX27" fmla="*/ 168689 w 238067"/>
              <a:gd name="connsiteY27" fmla="*/ 15921 h 319182"/>
              <a:gd name="connsiteX28" fmla="*/ 163203 w 238067"/>
              <a:gd name="connsiteY28" fmla="*/ 14810 h 319182"/>
              <a:gd name="connsiteX29" fmla="*/ 159591 w 238067"/>
              <a:gd name="connsiteY29" fmla="*/ 11062 h 319182"/>
              <a:gd name="connsiteX30" fmla="*/ 154938 w 238067"/>
              <a:gd name="connsiteY30" fmla="*/ 8910 h 319182"/>
              <a:gd name="connsiteX31" fmla="*/ 151049 w 238067"/>
              <a:gd name="connsiteY31" fmla="*/ 5162 h 319182"/>
              <a:gd name="connsiteX32" fmla="*/ 146118 w 238067"/>
              <a:gd name="connsiteY32" fmla="*/ 3635 h 319182"/>
              <a:gd name="connsiteX33" fmla="*/ 140493 w 238067"/>
              <a:gd name="connsiteY33" fmla="*/ 4329 h 319182"/>
              <a:gd name="connsiteX34" fmla="*/ 135701 w 238067"/>
              <a:gd name="connsiteY34" fmla="*/ 3010 h 319182"/>
              <a:gd name="connsiteX35" fmla="*/ 131048 w 238067"/>
              <a:gd name="connsiteY35" fmla="*/ 26 h 319182"/>
              <a:gd name="connsiteX36" fmla="*/ 125701 w 238067"/>
              <a:gd name="connsiteY36" fmla="*/ 1691 h 319182"/>
              <a:gd name="connsiteX37" fmla="*/ 120770 w 238067"/>
              <a:gd name="connsiteY37" fmla="*/ 928 h 319182"/>
              <a:gd name="connsiteX38" fmla="*/ 115700 w 238067"/>
              <a:gd name="connsiteY38" fmla="*/ 1275 h 319182"/>
              <a:gd name="connsiteX39" fmla="*/ 110700 w 238067"/>
              <a:gd name="connsiteY39" fmla="*/ 1275 h 319182"/>
              <a:gd name="connsiteX40" fmla="*/ 105630 w 238067"/>
              <a:gd name="connsiteY40" fmla="*/ 789 h 319182"/>
              <a:gd name="connsiteX41" fmla="*/ 100422 w 238067"/>
              <a:gd name="connsiteY41" fmla="*/ 442 h 319182"/>
              <a:gd name="connsiteX42" fmla="*/ 95560 w 238067"/>
              <a:gd name="connsiteY42" fmla="*/ 2108 h 319182"/>
              <a:gd name="connsiteX43" fmla="*/ 90560 w 238067"/>
              <a:gd name="connsiteY43" fmla="*/ 3080 h 319182"/>
              <a:gd name="connsiteX44" fmla="*/ 85490 w 238067"/>
              <a:gd name="connsiteY44" fmla="*/ 4121 h 319182"/>
              <a:gd name="connsiteX45" fmla="*/ 81185 w 238067"/>
              <a:gd name="connsiteY45" fmla="*/ 7175 h 319182"/>
              <a:gd name="connsiteX46" fmla="*/ 76462 w 238067"/>
              <a:gd name="connsiteY46" fmla="*/ 8910 h 319182"/>
              <a:gd name="connsiteX47" fmla="*/ 71879 w 238067"/>
              <a:gd name="connsiteY47" fmla="*/ 11131 h 319182"/>
              <a:gd name="connsiteX48" fmla="*/ 67226 w 238067"/>
              <a:gd name="connsiteY48" fmla="*/ 13144 h 319182"/>
              <a:gd name="connsiteX49" fmla="*/ 63475 w 238067"/>
              <a:gd name="connsiteY49" fmla="*/ 16754 h 319182"/>
              <a:gd name="connsiteX50" fmla="*/ 59239 w 238067"/>
              <a:gd name="connsiteY50" fmla="*/ 19044 h 319182"/>
              <a:gd name="connsiteX51" fmla="*/ 54517 w 238067"/>
              <a:gd name="connsiteY51" fmla="*/ 20919 h 319182"/>
              <a:gd name="connsiteX52" fmla="*/ 50627 w 238067"/>
              <a:gd name="connsiteY52" fmla="*/ 23903 h 319182"/>
              <a:gd name="connsiteX53" fmla="*/ 48683 w 238067"/>
              <a:gd name="connsiteY53" fmla="*/ 28762 h 319182"/>
              <a:gd name="connsiteX54" fmla="*/ 44238 w 238067"/>
              <a:gd name="connsiteY54" fmla="*/ 31261 h 319182"/>
              <a:gd name="connsiteX55" fmla="*/ 41252 w 238067"/>
              <a:gd name="connsiteY55" fmla="*/ 35148 h 319182"/>
              <a:gd name="connsiteX56" fmla="*/ 39099 w 238067"/>
              <a:gd name="connsiteY56" fmla="*/ 39521 h 319182"/>
              <a:gd name="connsiteX57" fmla="*/ 36043 w 238067"/>
              <a:gd name="connsiteY57" fmla="*/ 43269 h 319182"/>
              <a:gd name="connsiteX58" fmla="*/ 34029 w 238067"/>
              <a:gd name="connsiteY58" fmla="*/ 47712 h 319182"/>
              <a:gd name="connsiteX59" fmla="*/ 30002 w 238067"/>
              <a:gd name="connsiteY59" fmla="*/ 50974 h 319182"/>
              <a:gd name="connsiteX60" fmla="*/ 28126 w 238067"/>
              <a:gd name="connsiteY60" fmla="*/ 55486 h 319182"/>
              <a:gd name="connsiteX61" fmla="*/ 27710 w 238067"/>
              <a:gd name="connsiteY61" fmla="*/ 60622 h 319182"/>
              <a:gd name="connsiteX62" fmla="*/ 22987 w 238067"/>
              <a:gd name="connsiteY62" fmla="*/ 63746 h 319182"/>
              <a:gd name="connsiteX63" fmla="*/ 20487 w 238067"/>
              <a:gd name="connsiteY63" fmla="*/ 68050 h 319182"/>
              <a:gd name="connsiteX64" fmla="*/ 17918 w 238067"/>
              <a:gd name="connsiteY64" fmla="*/ 72561 h 319182"/>
              <a:gd name="connsiteX65" fmla="*/ 15904 w 238067"/>
              <a:gd name="connsiteY65" fmla="*/ 77281 h 319182"/>
              <a:gd name="connsiteX66" fmla="*/ 16529 w 238067"/>
              <a:gd name="connsiteY66" fmla="*/ 83112 h 319182"/>
              <a:gd name="connsiteX67" fmla="*/ 11806 w 238067"/>
              <a:gd name="connsiteY67" fmla="*/ 86721 h 319182"/>
              <a:gd name="connsiteX68" fmla="*/ 11320 w 238067"/>
              <a:gd name="connsiteY68" fmla="*/ 91997 h 319182"/>
              <a:gd name="connsiteX69" fmla="*/ 11320 w 238067"/>
              <a:gd name="connsiteY69" fmla="*/ 97272 h 319182"/>
              <a:gd name="connsiteX70" fmla="*/ 9167 w 238067"/>
              <a:gd name="connsiteY70" fmla="*/ 101853 h 319182"/>
              <a:gd name="connsiteX71" fmla="*/ 7361 w 238067"/>
              <a:gd name="connsiteY71" fmla="*/ 106643 h 319182"/>
              <a:gd name="connsiteX72" fmla="*/ 7709 w 238067"/>
              <a:gd name="connsiteY72" fmla="*/ 111918 h 319182"/>
              <a:gd name="connsiteX73" fmla="*/ 5486 w 238067"/>
              <a:gd name="connsiteY73" fmla="*/ 116638 h 319182"/>
              <a:gd name="connsiteX74" fmla="*/ 3611 w 238067"/>
              <a:gd name="connsiteY74" fmla="*/ 121497 h 319182"/>
              <a:gd name="connsiteX75" fmla="*/ 2361 w 238067"/>
              <a:gd name="connsiteY75" fmla="*/ 126495 h 319182"/>
              <a:gd name="connsiteX76" fmla="*/ 1736 w 238067"/>
              <a:gd name="connsiteY76" fmla="*/ 131562 h 319182"/>
              <a:gd name="connsiteX77" fmla="*/ 2222 w 238067"/>
              <a:gd name="connsiteY77" fmla="*/ 136698 h 319182"/>
              <a:gd name="connsiteX78" fmla="*/ 2986 w 238067"/>
              <a:gd name="connsiteY78" fmla="*/ 141835 h 319182"/>
              <a:gd name="connsiteX79" fmla="*/ 556 w 238067"/>
              <a:gd name="connsiteY79" fmla="*/ 146832 h 319182"/>
              <a:gd name="connsiteX80" fmla="*/ 3125 w 238067"/>
              <a:gd name="connsiteY80" fmla="*/ 152038 h 319182"/>
              <a:gd name="connsiteX81" fmla="*/ 833 w 238067"/>
              <a:gd name="connsiteY81" fmla="*/ 157036 h 319182"/>
              <a:gd name="connsiteX82" fmla="*/ 833 w 238067"/>
              <a:gd name="connsiteY82" fmla="*/ 162172 h 319182"/>
              <a:gd name="connsiteX83" fmla="*/ 0 w 238067"/>
              <a:gd name="connsiteY83" fmla="*/ 167240 h 319182"/>
              <a:gd name="connsiteX84" fmla="*/ 2778 w 238067"/>
              <a:gd name="connsiteY84" fmla="*/ 172307 h 319182"/>
              <a:gd name="connsiteX85" fmla="*/ 695 w 238067"/>
              <a:gd name="connsiteY85" fmla="*/ 177443 h 319182"/>
              <a:gd name="connsiteX86" fmla="*/ 2083 w 238067"/>
              <a:gd name="connsiteY86" fmla="*/ 182510 h 319182"/>
              <a:gd name="connsiteX87" fmla="*/ 3611 w 238067"/>
              <a:gd name="connsiteY87" fmla="*/ 187508 h 319182"/>
              <a:gd name="connsiteX88" fmla="*/ 3611 w 238067"/>
              <a:gd name="connsiteY88" fmla="*/ 192575 h 319182"/>
              <a:gd name="connsiteX89" fmla="*/ 2500 w 238067"/>
              <a:gd name="connsiteY89" fmla="*/ 197573 h 319182"/>
              <a:gd name="connsiteX90" fmla="*/ 4584 w 238067"/>
              <a:gd name="connsiteY90" fmla="*/ 202293 h 319182"/>
              <a:gd name="connsiteX91" fmla="*/ 4584 w 238067"/>
              <a:gd name="connsiteY91" fmla="*/ 207221 h 319182"/>
              <a:gd name="connsiteX92" fmla="*/ 4097 w 238067"/>
              <a:gd name="connsiteY92" fmla="*/ 212219 h 319182"/>
              <a:gd name="connsiteX93" fmla="*/ 6250 w 238067"/>
              <a:gd name="connsiteY93" fmla="*/ 216800 h 319182"/>
              <a:gd name="connsiteX94" fmla="*/ 5278 w 238067"/>
              <a:gd name="connsiteY94" fmla="*/ 222006 h 319182"/>
              <a:gd name="connsiteX95" fmla="*/ 6250 w 238067"/>
              <a:gd name="connsiteY95" fmla="*/ 226795 h 319182"/>
              <a:gd name="connsiteX96" fmla="*/ 10139 w 238067"/>
              <a:gd name="connsiteY96" fmla="*/ 230960 h 319182"/>
              <a:gd name="connsiteX97" fmla="*/ 11042 w 238067"/>
              <a:gd name="connsiteY97" fmla="*/ 235749 h 319182"/>
              <a:gd name="connsiteX98" fmla="*/ 12709 w 238067"/>
              <a:gd name="connsiteY98" fmla="*/ 240331 h 319182"/>
              <a:gd name="connsiteX99" fmla="*/ 11528 w 238067"/>
              <a:gd name="connsiteY99" fmla="*/ 245884 h 319182"/>
              <a:gd name="connsiteX100" fmla="*/ 13681 w 238067"/>
              <a:gd name="connsiteY100" fmla="*/ 250326 h 319182"/>
              <a:gd name="connsiteX101" fmla="*/ 17223 w 238067"/>
              <a:gd name="connsiteY101" fmla="*/ 254213 h 319182"/>
              <a:gd name="connsiteX102" fmla="*/ 18473 w 238067"/>
              <a:gd name="connsiteY102" fmla="*/ 259003 h 319182"/>
              <a:gd name="connsiteX103" fmla="*/ 21321 w 238067"/>
              <a:gd name="connsiteY103" fmla="*/ 263029 h 319182"/>
              <a:gd name="connsiteX104" fmla="*/ 22015 w 238067"/>
              <a:gd name="connsiteY104" fmla="*/ 268304 h 319182"/>
              <a:gd name="connsiteX105" fmla="*/ 25001 w 238067"/>
              <a:gd name="connsiteY105" fmla="*/ 272191 h 319182"/>
              <a:gd name="connsiteX106" fmla="*/ 29029 w 238067"/>
              <a:gd name="connsiteY106" fmla="*/ 275453 h 319182"/>
              <a:gd name="connsiteX107" fmla="*/ 31529 w 238067"/>
              <a:gd name="connsiteY107" fmla="*/ 279687 h 319182"/>
              <a:gd name="connsiteX108" fmla="*/ 33613 w 238067"/>
              <a:gd name="connsiteY108" fmla="*/ 284338 h 319182"/>
              <a:gd name="connsiteX109" fmla="*/ 37641 w 238067"/>
              <a:gd name="connsiteY109" fmla="*/ 287253 h 319182"/>
              <a:gd name="connsiteX110" fmla="*/ 41252 w 238067"/>
              <a:gd name="connsiteY110" fmla="*/ 290655 h 319182"/>
              <a:gd name="connsiteX111" fmla="*/ 45211 w 238067"/>
              <a:gd name="connsiteY111" fmla="*/ 293500 h 319182"/>
              <a:gd name="connsiteX112" fmla="*/ 49586 w 238067"/>
              <a:gd name="connsiteY112" fmla="*/ 296069 h 319182"/>
              <a:gd name="connsiteX113" fmla="*/ 53405 w 238067"/>
              <a:gd name="connsiteY113" fmla="*/ 299123 h 319182"/>
              <a:gd name="connsiteX114" fmla="*/ 56878 w 238067"/>
              <a:gd name="connsiteY114" fmla="*/ 302871 h 319182"/>
              <a:gd name="connsiteX115" fmla="*/ 61809 w 238067"/>
              <a:gd name="connsiteY115" fmla="*/ 304259 h 319182"/>
              <a:gd name="connsiteX116" fmla="*/ 65767 w 238067"/>
              <a:gd name="connsiteY116" fmla="*/ 307314 h 319182"/>
              <a:gd name="connsiteX117" fmla="*/ 69726 w 238067"/>
              <a:gd name="connsiteY117" fmla="*/ 310645 h 319182"/>
              <a:gd name="connsiteX118" fmla="*/ 74379 w 238067"/>
              <a:gd name="connsiteY118" fmla="*/ 312381 h 319182"/>
              <a:gd name="connsiteX119" fmla="*/ 79587 w 238067"/>
              <a:gd name="connsiteY119" fmla="*/ 312381 h 319182"/>
              <a:gd name="connsiteX120" fmla="*/ 84379 w 238067"/>
              <a:gd name="connsiteY120" fmla="*/ 313630 h 319182"/>
              <a:gd name="connsiteX121" fmla="*/ 88754 w 238067"/>
              <a:gd name="connsiteY121" fmla="*/ 316615 h 319182"/>
              <a:gd name="connsiteX122" fmla="*/ 93963 w 238067"/>
              <a:gd name="connsiteY122" fmla="*/ 315851 h 319182"/>
              <a:gd name="connsiteX123" fmla="*/ 98686 w 238067"/>
              <a:gd name="connsiteY123" fmla="*/ 318281 h 319182"/>
              <a:gd name="connsiteX124" fmla="*/ 103755 w 238067"/>
              <a:gd name="connsiteY124" fmla="*/ 318281 h 319182"/>
              <a:gd name="connsiteX125" fmla="*/ 108755 w 238067"/>
              <a:gd name="connsiteY125" fmla="*/ 319183 h 319182"/>
              <a:gd name="connsiteX126" fmla="*/ 113825 w 238067"/>
              <a:gd name="connsiteY126" fmla="*/ 319183 h 319182"/>
              <a:gd name="connsiteX127" fmla="*/ 118686 w 238067"/>
              <a:gd name="connsiteY127" fmla="*/ 317517 h 319182"/>
              <a:gd name="connsiteX128" fmla="*/ 123409 w 238067"/>
              <a:gd name="connsiteY128" fmla="*/ 315296 h 319182"/>
              <a:gd name="connsiteX129" fmla="*/ 128826 w 238067"/>
              <a:gd name="connsiteY129" fmla="*/ 317378 h 319182"/>
              <a:gd name="connsiteX130" fmla="*/ 134104 w 238067"/>
              <a:gd name="connsiteY130" fmla="*/ 315990 h 319182"/>
              <a:gd name="connsiteX131" fmla="*/ 139243 w 238067"/>
              <a:gd name="connsiteY131" fmla="*/ 313838 h 319182"/>
              <a:gd name="connsiteX132" fmla="*/ 144243 w 238067"/>
              <a:gd name="connsiteY132" fmla="*/ 311339 h 319182"/>
              <a:gd name="connsiteX133" fmla="*/ 150077 w 238067"/>
              <a:gd name="connsiteY133" fmla="*/ 312103 h 319182"/>
              <a:gd name="connsiteX134" fmla="*/ 155008 w 238067"/>
              <a:gd name="connsiteY134" fmla="*/ 309743 h 319182"/>
              <a:gd name="connsiteX135" fmla="*/ 160216 w 238067"/>
              <a:gd name="connsiteY135" fmla="*/ 309326 h 319182"/>
              <a:gd name="connsiteX136" fmla="*/ 163897 w 238067"/>
              <a:gd name="connsiteY136" fmla="*/ 305162 h 319182"/>
              <a:gd name="connsiteX137" fmla="*/ 169383 w 238067"/>
              <a:gd name="connsiteY137" fmla="*/ 305162 h 319182"/>
              <a:gd name="connsiteX138" fmla="*/ 172439 w 238067"/>
              <a:gd name="connsiteY138" fmla="*/ 300372 h 319182"/>
              <a:gd name="connsiteX139" fmla="*/ 177023 w 238067"/>
              <a:gd name="connsiteY139" fmla="*/ 298498 h 319182"/>
              <a:gd name="connsiteX140" fmla="*/ 181537 w 238067"/>
              <a:gd name="connsiteY140" fmla="*/ 296346 h 319182"/>
              <a:gd name="connsiteX141" fmla="*/ 184870 w 238067"/>
              <a:gd name="connsiteY141" fmla="*/ 292459 h 319182"/>
              <a:gd name="connsiteX142" fmla="*/ 189732 w 238067"/>
              <a:gd name="connsiteY142" fmla="*/ 290655 h 319182"/>
              <a:gd name="connsiteX143" fmla="*/ 192718 w 238067"/>
              <a:gd name="connsiteY143" fmla="*/ 286559 h 319182"/>
              <a:gd name="connsiteX144" fmla="*/ 197927 w 238067"/>
              <a:gd name="connsiteY144" fmla="*/ 284893 h 319182"/>
              <a:gd name="connsiteX145" fmla="*/ 200218 w 238067"/>
              <a:gd name="connsiteY145" fmla="*/ 280104 h 319182"/>
              <a:gd name="connsiteX146" fmla="*/ 203344 w 238067"/>
              <a:gd name="connsiteY146" fmla="*/ 276286 h 319182"/>
              <a:gd name="connsiteX147" fmla="*/ 208344 w 238067"/>
              <a:gd name="connsiteY147" fmla="*/ 273926 h 319182"/>
              <a:gd name="connsiteX148" fmla="*/ 209385 w 238067"/>
              <a:gd name="connsiteY148" fmla="*/ 268443 h 319182"/>
              <a:gd name="connsiteX149" fmla="*/ 212163 w 238067"/>
              <a:gd name="connsiteY149" fmla="*/ 264417 h 319182"/>
              <a:gd name="connsiteX150" fmla="*/ 215983 w 238067"/>
              <a:gd name="connsiteY150" fmla="*/ 260946 h 319182"/>
              <a:gd name="connsiteX151" fmla="*/ 219525 w 238067"/>
              <a:gd name="connsiteY151" fmla="*/ 257198 h 319182"/>
              <a:gd name="connsiteX152" fmla="*/ 219525 w 238067"/>
              <a:gd name="connsiteY152" fmla="*/ 251575 h 319182"/>
              <a:gd name="connsiteX153" fmla="*/ 224178 w 238067"/>
              <a:gd name="connsiteY153" fmla="*/ 248244 h 319182"/>
              <a:gd name="connsiteX154" fmla="*/ 224942 w 238067"/>
              <a:gd name="connsiteY154" fmla="*/ 243107 h 319182"/>
              <a:gd name="connsiteX155" fmla="*/ 226400 w 238067"/>
              <a:gd name="connsiteY155" fmla="*/ 238387 h 319182"/>
              <a:gd name="connsiteX156" fmla="*/ 228345 w 238067"/>
              <a:gd name="connsiteY156" fmla="*/ 233806 h 319182"/>
              <a:gd name="connsiteX157" fmla="*/ 230150 w 238067"/>
              <a:gd name="connsiteY157" fmla="*/ 229155 h 319182"/>
              <a:gd name="connsiteX158" fmla="*/ 232651 w 238067"/>
              <a:gd name="connsiteY158" fmla="*/ 224644 h 319182"/>
              <a:gd name="connsiteX159" fmla="*/ 233901 w 238067"/>
              <a:gd name="connsiteY159" fmla="*/ 219785 h 319182"/>
              <a:gd name="connsiteX160" fmla="*/ 234873 w 238067"/>
              <a:gd name="connsiteY160" fmla="*/ 214856 h 319182"/>
              <a:gd name="connsiteX161" fmla="*/ 234109 w 238067"/>
              <a:gd name="connsiteY161" fmla="*/ 209650 h 319182"/>
              <a:gd name="connsiteX162" fmla="*/ 234109 w 238067"/>
              <a:gd name="connsiteY162" fmla="*/ 204653 h 319182"/>
              <a:gd name="connsiteX163" fmla="*/ 236817 w 238067"/>
              <a:gd name="connsiteY163" fmla="*/ 199933 h 319182"/>
              <a:gd name="connsiteX164" fmla="*/ 236817 w 238067"/>
              <a:gd name="connsiteY164" fmla="*/ 195005 h 319182"/>
              <a:gd name="connsiteX165" fmla="*/ 237442 w 238067"/>
              <a:gd name="connsiteY165" fmla="*/ 190007 h 319182"/>
              <a:gd name="connsiteX166" fmla="*/ 235428 w 238067"/>
              <a:gd name="connsiteY166" fmla="*/ 184940 h 319182"/>
              <a:gd name="connsiteX167" fmla="*/ 238067 w 238067"/>
              <a:gd name="connsiteY167" fmla="*/ 180011 h 319182"/>
              <a:gd name="connsiteX168" fmla="*/ 236262 w 238067"/>
              <a:gd name="connsiteY168" fmla="*/ 175083 h 319182"/>
              <a:gd name="connsiteX169" fmla="*/ 235081 w 238067"/>
              <a:gd name="connsiteY169" fmla="*/ 170155 h 319182"/>
              <a:gd name="connsiteX170" fmla="*/ 236123 w 238067"/>
              <a:gd name="connsiteY170" fmla="*/ 165157 h 319182"/>
              <a:gd name="connsiteX171" fmla="*/ 234526 w 238067"/>
              <a:gd name="connsiteY171" fmla="*/ 160298 h 319182"/>
              <a:gd name="connsiteX172" fmla="*/ 233692 w 238067"/>
              <a:gd name="connsiteY172" fmla="*/ 155440 h 319182"/>
              <a:gd name="connsiteX173" fmla="*/ 235845 w 238067"/>
              <a:gd name="connsiteY173" fmla="*/ 150095 h 319182"/>
              <a:gd name="connsiteX174" fmla="*/ 232720 w 238067"/>
              <a:gd name="connsiteY174" fmla="*/ 145583 h 319182"/>
              <a:gd name="connsiteX175" fmla="*/ 232720 w 238067"/>
              <a:gd name="connsiteY175" fmla="*/ 140516 h 319182"/>
              <a:gd name="connsiteX176" fmla="*/ 232026 w 238067"/>
              <a:gd name="connsiteY176" fmla="*/ 136074 h 319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</a:cxnLst>
            <a:rect l="l" t="t" r="r" b="b"/>
            <a:pathLst>
              <a:path w="238067" h="319182">
                <a:moveTo>
                  <a:pt x="232026" y="136074"/>
                </a:moveTo>
                <a:cubicBezTo>
                  <a:pt x="231609" y="134477"/>
                  <a:pt x="232026" y="132533"/>
                  <a:pt x="232026" y="130937"/>
                </a:cubicBezTo>
                <a:cubicBezTo>
                  <a:pt x="232026" y="129341"/>
                  <a:pt x="230567" y="127813"/>
                  <a:pt x="230081" y="126148"/>
                </a:cubicBezTo>
                <a:cubicBezTo>
                  <a:pt x="229595" y="124482"/>
                  <a:pt x="229039" y="122955"/>
                  <a:pt x="228553" y="121289"/>
                </a:cubicBezTo>
                <a:cubicBezTo>
                  <a:pt x="228067" y="119623"/>
                  <a:pt x="228553" y="117818"/>
                  <a:pt x="227859" y="116222"/>
                </a:cubicBezTo>
                <a:cubicBezTo>
                  <a:pt x="227164" y="114625"/>
                  <a:pt x="224942" y="113515"/>
                  <a:pt x="224456" y="111849"/>
                </a:cubicBezTo>
                <a:cubicBezTo>
                  <a:pt x="223970" y="110183"/>
                  <a:pt x="223206" y="108725"/>
                  <a:pt x="222650" y="107129"/>
                </a:cubicBezTo>
                <a:cubicBezTo>
                  <a:pt x="222094" y="105532"/>
                  <a:pt x="224108" y="103033"/>
                  <a:pt x="223553" y="101437"/>
                </a:cubicBezTo>
                <a:cubicBezTo>
                  <a:pt x="222997" y="99840"/>
                  <a:pt x="219872" y="99077"/>
                  <a:pt x="219317" y="97480"/>
                </a:cubicBezTo>
                <a:cubicBezTo>
                  <a:pt x="218761" y="95884"/>
                  <a:pt x="218344" y="94287"/>
                  <a:pt x="217719" y="92691"/>
                </a:cubicBezTo>
                <a:cubicBezTo>
                  <a:pt x="217094" y="91094"/>
                  <a:pt x="216816" y="89359"/>
                  <a:pt x="216191" y="87763"/>
                </a:cubicBezTo>
                <a:cubicBezTo>
                  <a:pt x="215566" y="86166"/>
                  <a:pt x="214247" y="84917"/>
                  <a:pt x="213552" y="83390"/>
                </a:cubicBezTo>
                <a:cubicBezTo>
                  <a:pt x="212858" y="81863"/>
                  <a:pt x="213969" y="79433"/>
                  <a:pt x="213205" y="77906"/>
                </a:cubicBezTo>
                <a:cubicBezTo>
                  <a:pt x="212441" y="76379"/>
                  <a:pt x="212788" y="74297"/>
                  <a:pt x="212025" y="72770"/>
                </a:cubicBezTo>
                <a:cubicBezTo>
                  <a:pt x="211261" y="71242"/>
                  <a:pt x="208205" y="70965"/>
                  <a:pt x="207372" y="69438"/>
                </a:cubicBezTo>
                <a:cubicBezTo>
                  <a:pt x="206538" y="67911"/>
                  <a:pt x="205566" y="66592"/>
                  <a:pt x="204663" y="65134"/>
                </a:cubicBezTo>
                <a:cubicBezTo>
                  <a:pt x="203760" y="63677"/>
                  <a:pt x="203135" y="62080"/>
                  <a:pt x="202232" y="60692"/>
                </a:cubicBezTo>
                <a:cubicBezTo>
                  <a:pt x="201330" y="59304"/>
                  <a:pt x="202232" y="56527"/>
                  <a:pt x="201191" y="55139"/>
                </a:cubicBezTo>
                <a:cubicBezTo>
                  <a:pt x="200149" y="53751"/>
                  <a:pt x="198552" y="52848"/>
                  <a:pt x="197510" y="51460"/>
                </a:cubicBezTo>
                <a:cubicBezTo>
                  <a:pt x="196468" y="50072"/>
                  <a:pt x="195079" y="48961"/>
                  <a:pt x="193968" y="47712"/>
                </a:cubicBezTo>
                <a:cubicBezTo>
                  <a:pt x="192857" y="46462"/>
                  <a:pt x="191954" y="45352"/>
                  <a:pt x="190843" y="44172"/>
                </a:cubicBezTo>
                <a:cubicBezTo>
                  <a:pt x="189732" y="42992"/>
                  <a:pt x="190148" y="40632"/>
                  <a:pt x="189246" y="39174"/>
                </a:cubicBezTo>
                <a:cubicBezTo>
                  <a:pt x="188343" y="37716"/>
                  <a:pt x="186398" y="36883"/>
                  <a:pt x="185426" y="35495"/>
                </a:cubicBezTo>
                <a:cubicBezTo>
                  <a:pt x="184454" y="34107"/>
                  <a:pt x="183204" y="32858"/>
                  <a:pt x="182162" y="31539"/>
                </a:cubicBezTo>
                <a:cubicBezTo>
                  <a:pt x="181120" y="30220"/>
                  <a:pt x="179037" y="29734"/>
                  <a:pt x="177926" y="28415"/>
                </a:cubicBezTo>
                <a:cubicBezTo>
                  <a:pt x="176814" y="27096"/>
                  <a:pt x="176259" y="25430"/>
                  <a:pt x="175078" y="24181"/>
                </a:cubicBezTo>
                <a:cubicBezTo>
                  <a:pt x="173898" y="22932"/>
                  <a:pt x="172786" y="21682"/>
                  <a:pt x="171536" y="20572"/>
                </a:cubicBezTo>
                <a:cubicBezTo>
                  <a:pt x="170286" y="19461"/>
                  <a:pt x="170009" y="16962"/>
                  <a:pt x="168689" y="15921"/>
                </a:cubicBezTo>
                <a:cubicBezTo>
                  <a:pt x="167370" y="14880"/>
                  <a:pt x="164592" y="15921"/>
                  <a:pt x="163203" y="14810"/>
                </a:cubicBezTo>
                <a:cubicBezTo>
                  <a:pt x="161814" y="13700"/>
                  <a:pt x="161050" y="11895"/>
                  <a:pt x="159591" y="11062"/>
                </a:cubicBezTo>
                <a:cubicBezTo>
                  <a:pt x="158133" y="10229"/>
                  <a:pt x="156466" y="9674"/>
                  <a:pt x="154938" y="8910"/>
                </a:cubicBezTo>
                <a:cubicBezTo>
                  <a:pt x="153410" y="8147"/>
                  <a:pt x="152577" y="5787"/>
                  <a:pt x="151049" y="5162"/>
                </a:cubicBezTo>
                <a:cubicBezTo>
                  <a:pt x="149521" y="4537"/>
                  <a:pt x="147716" y="4190"/>
                  <a:pt x="146118" y="3635"/>
                </a:cubicBezTo>
                <a:cubicBezTo>
                  <a:pt x="144521" y="3080"/>
                  <a:pt x="142160" y="4815"/>
                  <a:pt x="140493" y="4329"/>
                </a:cubicBezTo>
                <a:cubicBezTo>
                  <a:pt x="138826" y="3843"/>
                  <a:pt x="137299" y="3357"/>
                  <a:pt x="135701" y="3010"/>
                </a:cubicBezTo>
                <a:cubicBezTo>
                  <a:pt x="134104" y="2663"/>
                  <a:pt x="132715" y="303"/>
                  <a:pt x="131048" y="26"/>
                </a:cubicBezTo>
                <a:cubicBezTo>
                  <a:pt x="129382" y="-252"/>
                  <a:pt x="127437" y="1830"/>
                  <a:pt x="125701" y="1691"/>
                </a:cubicBezTo>
                <a:cubicBezTo>
                  <a:pt x="123965" y="1553"/>
                  <a:pt x="122437" y="997"/>
                  <a:pt x="120770" y="928"/>
                </a:cubicBezTo>
                <a:cubicBezTo>
                  <a:pt x="119103" y="858"/>
                  <a:pt x="117436" y="1275"/>
                  <a:pt x="115700" y="1275"/>
                </a:cubicBezTo>
                <a:cubicBezTo>
                  <a:pt x="113964" y="1275"/>
                  <a:pt x="112436" y="1275"/>
                  <a:pt x="110700" y="1275"/>
                </a:cubicBezTo>
                <a:cubicBezTo>
                  <a:pt x="108964" y="1275"/>
                  <a:pt x="107297" y="581"/>
                  <a:pt x="105630" y="789"/>
                </a:cubicBezTo>
                <a:cubicBezTo>
                  <a:pt x="103964" y="997"/>
                  <a:pt x="102088" y="95"/>
                  <a:pt x="100422" y="442"/>
                </a:cubicBezTo>
                <a:cubicBezTo>
                  <a:pt x="98755" y="789"/>
                  <a:pt x="97227" y="1761"/>
                  <a:pt x="95560" y="2108"/>
                </a:cubicBezTo>
                <a:cubicBezTo>
                  <a:pt x="93894" y="2455"/>
                  <a:pt x="92157" y="2663"/>
                  <a:pt x="90560" y="3080"/>
                </a:cubicBezTo>
                <a:cubicBezTo>
                  <a:pt x="88963" y="3496"/>
                  <a:pt x="87088" y="3566"/>
                  <a:pt x="85490" y="4121"/>
                </a:cubicBezTo>
                <a:cubicBezTo>
                  <a:pt x="83893" y="4676"/>
                  <a:pt x="82782" y="6550"/>
                  <a:pt x="81185" y="7175"/>
                </a:cubicBezTo>
                <a:cubicBezTo>
                  <a:pt x="79587" y="7800"/>
                  <a:pt x="77990" y="8216"/>
                  <a:pt x="76462" y="8910"/>
                </a:cubicBezTo>
                <a:cubicBezTo>
                  <a:pt x="74934" y="9604"/>
                  <a:pt x="73407" y="10299"/>
                  <a:pt x="71879" y="11131"/>
                </a:cubicBezTo>
                <a:cubicBezTo>
                  <a:pt x="70351" y="11964"/>
                  <a:pt x="68684" y="12311"/>
                  <a:pt x="67226" y="13144"/>
                </a:cubicBezTo>
                <a:cubicBezTo>
                  <a:pt x="65767" y="13977"/>
                  <a:pt x="64934" y="15852"/>
                  <a:pt x="63475" y="16754"/>
                </a:cubicBezTo>
                <a:cubicBezTo>
                  <a:pt x="62017" y="17656"/>
                  <a:pt x="60559" y="18073"/>
                  <a:pt x="59239" y="19044"/>
                </a:cubicBezTo>
                <a:cubicBezTo>
                  <a:pt x="57920" y="20016"/>
                  <a:pt x="55836" y="19877"/>
                  <a:pt x="54517" y="20919"/>
                </a:cubicBezTo>
                <a:cubicBezTo>
                  <a:pt x="53197" y="21960"/>
                  <a:pt x="51878" y="22793"/>
                  <a:pt x="50627" y="23903"/>
                </a:cubicBezTo>
                <a:cubicBezTo>
                  <a:pt x="49377" y="25014"/>
                  <a:pt x="49794" y="27652"/>
                  <a:pt x="48683" y="28762"/>
                </a:cubicBezTo>
                <a:cubicBezTo>
                  <a:pt x="47572" y="29873"/>
                  <a:pt x="45280" y="30081"/>
                  <a:pt x="44238" y="31261"/>
                </a:cubicBezTo>
                <a:cubicBezTo>
                  <a:pt x="43197" y="32441"/>
                  <a:pt x="42294" y="33829"/>
                  <a:pt x="41252" y="35148"/>
                </a:cubicBezTo>
                <a:cubicBezTo>
                  <a:pt x="40210" y="36467"/>
                  <a:pt x="40071" y="38272"/>
                  <a:pt x="39099" y="39521"/>
                </a:cubicBezTo>
                <a:cubicBezTo>
                  <a:pt x="38127" y="40771"/>
                  <a:pt x="36946" y="41951"/>
                  <a:pt x="36043" y="43269"/>
                </a:cubicBezTo>
                <a:cubicBezTo>
                  <a:pt x="35141" y="44588"/>
                  <a:pt x="34863" y="46323"/>
                  <a:pt x="34029" y="47712"/>
                </a:cubicBezTo>
                <a:cubicBezTo>
                  <a:pt x="33196" y="49100"/>
                  <a:pt x="30765" y="49586"/>
                  <a:pt x="30002" y="50974"/>
                </a:cubicBezTo>
                <a:cubicBezTo>
                  <a:pt x="29238" y="52362"/>
                  <a:pt x="28890" y="54028"/>
                  <a:pt x="28126" y="55486"/>
                </a:cubicBezTo>
                <a:cubicBezTo>
                  <a:pt x="27363" y="56944"/>
                  <a:pt x="28126" y="59165"/>
                  <a:pt x="27710" y="60622"/>
                </a:cubicBezTo>
                <a:cubicBezTo>
                  <a:pt x="27293" y="62080"/>
                  <a:pt x="23612" y="62219"/>
                  <a:pt x="22987" y="63746"/>
                </a:cubicBezTo>
                <a:cubicBezTo>
                  <a:pt x="22362" y="65273"/>
                  <a:pt x="21321" y="66592"/>
                  <a:pt x="20487" y="68050"/>
                </a:cubicBezTo>
                <a:lnTo>
                  <a:pt x="17918" y="72561"/>
                </a:lnTo>
                <a:cubicBezTo>
                  <a:pt x="17154" y="74088"/>
                  <a:pt x="16598" y="75754"/>
                  <a:pt x="15904" y="77281"/>
                </a:cubicBezTo>
                <a:cubicBezTo>
                  <a:pt x="15209" y="78808"/>
                  <a:pt x="17154" y="81585"/>
                  <a:pt x="16529" y="83112"/>
                </a:cubicBezTo>
                <a:cubicBezTo>
                  <a:pt x="15904" y="84639"/>
                  <a:pt x="12431" y="85125"/>
                  <a:pt x="11806" y="86721"/>
                </a:cubicBezTo>
                <a:cubicBezTo>
                  <a:pt x="11181" y="88318"/>
                  <a:pt x="11806" y="90400"/>
                  <a:pt x="11320" y="91997"/>
                </a:cubicBezTo>
                <a:cubicBezTo>
                  <a:pt x="10834" y="93593"/>
                  <a:pt x="11667" y="95606"/>
                  <a:pt x="11320" y="97272"/>
                </a:cubicBezTo>
                <a:cubicBezTo>
                  <a:pt x="10973" y="98938"/>
                  <a:pt x="9584" y="100257"/>
                  <a:pt x="9167" y="101853"/>
                </a:cubicBezTo>
                <a:cubicBezTo>
                  <a:pt x="8750" y="103450"/>
                  <a:pt x="7778" y="105046"/>
                  <a:pt x="7361" y="106643"/>
                </a:cubicBezTo>
                <a:cubicBezTo>
                  <a:pt x="6945" y="108239"/>
                  <a:pt x="8056" y="110252"/>
                  <a:pt x="7709" y="111918"/>
                </a:cubicBezTo>
                <a:cubicBezTo>
                  <a:pt x="7361" y="113584"/>
                  <a:pt x="5764" y="114972"/>
                  <a:pt x="5486" y="116638"/>
                </a:cubicBezTo>
                <a:cubicBezTo>
                  <a:pt x="5209" y="118304"/>
                  <a:pt x="3889" y="119831"/>
                  <a:pt x="3611" y="121497"/>
                </a:cubicBezTo>
                <a:cubicBezTo>
                  <a:pt x="3333" y="123163"/>
                  <a:pt x="2570" y="124759"/>
                  <a:pt x="2361" y="126495"/>
                </a:cubicBezTo>
                <a:cubicBezTo>
                  <a:pt x="2153" y="128230"/>
                  <a:pt x="1875" y="129826"/>
                  <a:pt x="1736" y="131562"/>
                </a:cubicBezTo>
                <a:cubicBezTo>
                  <a:pt x="1597" y="133297"/>
                  <a:pt x="2361" y="135032"/>
                  <a:pt x="2222" y="136698"/>
                </a:cubicBezTo>
                <a:cubicBezTo>
                  <a:pt x="2083" y="138364"/>
                  <a:pt x="3125" y="140169"/>
                  <a:pt x="2986" y="141835"/>
                </a:cubicBezTo>
                <a:cubicBezTo>
                  <a:pt x="2847" y="143501"/>
                  <a:pt x="625" y="145167"/>
                  <a:pt x="556" y="146832"/>
                </a:cubicBezTo>
                <a:cubicBezTo>
                  <a:pt x="486" y="148498"/>
                  <a:pt x="3125" y="150303"/>
                  <a:pt x="3125" y="152038"/>
                </a:cubicBezTo>
                <a:cubicBezTo>
                  <a:pt x="3125" y="153774"/>
                  <a:pt x="833" y="155370"/>
                  <a:pt x="833" y="157036"/>
                </a:cubicBezTo>
                <a:cubicBezTo>
                  <a:pt x="833" y="158702"/>
                  <a:pt x="833" y="160437"/>
                  <a:pt x="833" y="162172"/>
                </a:cubicBezTo>
                <a:cubicBezTo>
                  <a:pt x="833" y="163908"/>
                  <a:pt x="0" y="165574"/>
                  <a:pt x="0" y="167240"/>
                </a:cubicBezTo>
                <a:cubicBezTo>
                  <a:pt x="0" y="168905"/>
                  <a:pt x="2708" y="170571"/>
                  <a:pt x="2778" y="172307"/>
                </a:cubicBezTo>
                <a:cubicBezTo>
                  <a:pt x="2847" y="174042"/>
                  <a:pt x="625" y="175777"/>
                  <a:pt x="695" y="177443"/>
                </a:cubicBezTo>
                <a:cubicBezTo>
                  <a:pt x="764" y="179109"/>
                  <a:pt x="2014" y="180775"/>
                  <a:pt x="2083" y="182510"/>
                </a:cubicBezTo>
                <a:cubicBezTo>
                  <a:pt x="2153" y="184246"/>
                  <a:pt x="3472" y="185773"/>
                  <a:pt x="3611" y="187508"/>
                </a:cubicBezTo>
                <a:cubicBezTo>
                  <a:pt x="3750" y="189243"/>
                  <a:pt x="3611" y="190840"/>
                  <a:pt x="3611" y="192575"/>
                </a:cubicBezTo>
                <a:cubicBezTo>
                  <a:pt x="3611" y="194310"/>
                  <a:pt x="2361" y="195976"/>
                  <a:pt x="2500" y="197573"/>
                </a:cubicBezTo>
                <a:cubicBezTo>
                  <a:pt x="2639" y="199169"/>
                  <a:pt x="4375" y="200627"/>
                  <a:pt x="4584" y="202293"/>
                </a:cubicBezTo>
                <a:cubicBezTo>
                  <a:pt x="4792" y="203959"/>
                  <a:pt x="4584" y="205555"/>
                  <a:pt x="4584" y="207221"/>
                </a:cubicBezTo>
                <a:cubicBezTo>
                  <a:pt x="4584" y="208887"/>
                  <a:pt x="3820" y="210622"/>
                  <a:pt x="4097" y="212219"/>
                </a:cubicBezTo>
                <a:cubicBezTo>
                  <a:pt x="4375" y="213815"/>
                  <a:pt x="5973" y="215203"/>
                  <a:pt x="6250" y="216800"/>
                </a:cubicBezTo>
                <a:cubicBezTo>
                  <a:pt x="6528" y="218396"/>
                  <a:pt x="5000" y="220409"/>
                  <a:pt x="5278" y="222006"/>
                </a:cubicBezTo>
                <a:cubicBezTo>
                  <a:pt x="5556" y="223602"/>
                  <a:pt x="5903" y="225268"/>
                  <a:pt x="6250" y="226795"/>
                </a:cubicBezTo>
                <a:cubicBezTo>
                  <a:pt x="6598" y="228322"/>
                  <a:pt x="9723" y="229364"/>
                  <a:pt x="10139" y="230960"/>
                </a:cubicBezTo>
                <a:cubicBezTo>
                  <a:pt x="10556" y="232557"/>
                  <a:pt x="10626" y="234153"/>
                  <a:pt x="11042" y="235749"/>
                </a:cubicBezTo>
                <a:cubicBezTo>
                  <a:pt x="11459" y="237346"/>
                  <a:pt x="12223" y="238734"/>
                  <a:pt x="12709" y="240331"/>
                </a:cubicBezTo>
                <a:cubicBezTo>
                  <a:pt x="13195" y="241927"/>
                  <a:pt x="10973" y="244357"/>
                  <a:pt x="11528" y="245884"/>
                </a:cubicBezTo>
                <a:cubicBezTo>
                  <a:pt x="12084" y="247411"/>
                  <a:pt x="13056" y="248868"/>
                  <a:pt x="13681" y="250326"/>
                </a:cubicBezTo>
                <a:cubicBezTo>
                  <a:pt x="14306" y="251784"/>
                  <a:pt x="16598" y="252686"/>
                  <a:pt x="17223" y="254213"/>
                </a:cubicBezTo>
                <a:cubicBezTo>
                  <a:pt x="17848" y="255740"/>
                  <a:pt x="17779" y="257545"/>
                  <a:pt x="18473" y="259003"/>
                </a:cubicBezTo>
                <a:cubicBezTo>
                  <a:pt x="19168" y="260460"/>
                  <a:pt x="20557" y="261571"/>
                  <a:pt x="21321" y="263029"/>
                </a:cubicBezTo>
                <a:cubicBezTo>
                  <a:pt x="22084" y="264486"/>
                  <a:pt x="21321" y="266846"/>
                  <a:pt x="22015" y="268304"/>
                </a:cubicBezTo>
                <a:cubicBezTo>
                  <a:pt x="22710" y="269761"/>
                  <a:pt x="24168" y="270872"/>
                  <a:pt x="25001" y="272191"/>
                </a:cubicBezTo>
                <a:cubicBezTo>
                  <a:pt x="25835" y="273510"/>
                  <a:pt x="28057" y="274134"/>
                  <a:pt x="29029" y="275453"/>
                </a:cubicBezTo>
                <a:cubicBezTo>
                  <a:pt x="30002" y="276772"/>
                  <a:pt x="30488" y="278369"/>
                  <a:pt x="31529" y="279687"/>
                </a:cubicBezTo>
                <a:cubicBezTo>
                  <a:pt x="32571" y="281006"/>
                  <a:pt x="32502" y="283089"/>
                  <a:pt x="33613" y="284338"/>
                </a:cubicBezTo>
                <a:cubicBezTo>
                  <a:pt x="34724" y="285587"/>
                  <a:pt x="36530" y="286073"/>
                  <a:pt x="37641" y="287253"/>
                </a:cubicBezTo>
                <a:cubicBezTo>
                  <a:pt x="38752" y="288433"/>
                  <a:pt x="40071" y="289544"/>
                  <a:pt x="41252" y="290655"/>
                </a:cubicBezTo>
                <a:cubicBezTo>
                  <a:pt x="42433" y="291765"/>
                  <a:pt x="44030" y="292459"/>
                  <a:pt x="45211" y="293500"/>
                </a:cubicBezTo>
                <a:cubicBezTo>
                  <a:pt x="46391" y="294542"/>
                  <a:pt x="48266" y="295028"/>
                  <a:pt x="49586" y="296069"/>
                </a:cubicBezTo>
                <a:cubicBezTo>
                  <a:pt x="50905" y="297110"/>
                  <a:pt x="52086" y="298151"/>
                  <a:pt x="53405" y="299123"/>
                </a:cubicBezTo>
                <a:cubicBezTo>
                  <a:pt x="54725" y="300095"/>
                  <a:pt x="55489" y="301969"/>
                  <a:pt x="56878" y="302871"/>
                </a:cubicBezTo>
                <a:cubicBezTo>
                  <a:pt x="58267" y="303773"/>
                  <a:pt x="60350" y="303426"/>
                  <a:pt x="61809" y="304259"/>
                </a:cubicBezTo>
                <a:cubicBezTo>
                  <a:pt x="63267" y="305092"/>
                  <a:pt x="64309" y="306550"/>
                  <a:pt x="65767" y="307314"/>
                </a:cubicBezTo>
                <a:cubicBezTo>
                  <a:pt x="67226" y="308077"/>
                  <a:pt x="68198" y="310021"/>
                  <a:pt x="69726" y="310645"/>
                </a:cubicBezTo>
                <a:cubicBezTo>
                  <a:pt x="71254" y="311270"/>
                  <a:pt x="72851" y="311825"/>
                  <a:pt x="74379" y="312381"/>
                </a:cubicBezTo>
                <a:cubicBezTo>
                  <a:pt x="75907" y="312936"/>
                  <a:pt x="77990" y="312381"/>
                  <a:pt x="79587" y="312381"/>
                </a:cubicBezTo>
                <a:lnTo>
                  <a:pt x="84379" y="313630"/>
                </a:lnTo>
                <a:cubicBezTo>
                  <a:pt x="85977" y="314046"/>
                  <a:pt x="87157" y="316268"/>
                  <a:pt x="88754" y="316615"/>
                </a:cubicBezTo>
                <a:cubicBezTo>
                  <a:pt x="90352" y="316962"/>
                  <a:pt x="92296" y="315574"/>
                  <a:pt x="93963" y="315851"/>
                </a:cubicBezTo>
                <a:cubicBezTo>
                  <a:pt x="95630" y="316129"/>
                  <a:pt x="97019" y="318142"/>
                  <a:pt x="98686" y="318281"/>
                </a:cubicBezTo>
                <a:cubicBezTo>
                  <a:pt x="100352" y="318419"/>
                  <a:pt x="102088" y="318281"/>
                  <a:pt x="103755" y="318281"/>
                </a:cubicBezTo>
                <a:cubicBezTo>
                  <a:pt x="105422" y="318281"/>
                  <a:pt x="107089" y="319183"/>
                  <a:pt x="108755" y="319183"/>
                </a:cubicBezTo>
                <a:cubicBezTo>
                  <a:pt x="110422" y="319183"/>
                  <a:pt x="112158" y="319183"/>
                  <a:pt x="113825" y="319183"/>
                </a:cubicBezTo>
                <a:cubicBezTo>
                  <a:pt x="115492" y="319183"/>
                  <a:pt x="117020" y="317725"/>
                  <a:pt x="118686" y="317517"/>
                </a:cubicBezTo>
                <a:cubicBezTo>
                  <a:pt x="120353" y="317309"/>
                  <a:pt x="121742" y="315643"/>
                  <a:pt x="123409" y="315296"/>
                </a:cubicBezTo>
                <a:cubicBezTo>
                  <a:pt x="125076" y="314949"/>
                  <a:pt x="127159" y="317725"/>
                  <a:pt x="128826" y="317378"/>
                </a:cubicBezTo>
                <a:cubicBezTo>
                  <a:pt x="130493" y="317031"/>
                  <a:pt x="132298" y="316198"/>
                  <a:pt x="134104" y="315990"/>
                </a:cubicBezTo>
                <a:cubicBezTo>
                  <a:pt x="135910" y="315782"/>
                  <a:pt x="137437" y="314185"/>
                  <a:pt x="139243" y="313838"/>
                </a:cubicBezTo>
                <a:cubicBezTo>
                  <a:pt x="141049" y="313491"/>
                  <a:pt x="142438" y="311756"/>
                  <a:pt x="144243" y="311339"/>
                </a:cubicBezTo>
                <a:cubicBezTo>
                  <a:pt x="146049" y="310923"/>
                  <a:pt x="148341" y="312589"/>
                  <a:pt x="150077" y="312103"/>
                </a:cubicBezTo>
                <a:cubicBezTo>
                  <a:pt x="151813" y="311617"/>
                  <a:pt x="153341" y="310298"/>
                  <a:pt x="155008" y="309743"/>
                </a:cubicBezTo>
                <a:cubicBezTo>
                  <a:pt x="156675" y="309188"/>
                  <a:pt x="158689" y="309743"/>
                  <a:pt x="160216" y="309326"/>
                </a:cubicBezTo>
                <a:cubicBezTo>
                  <a:pt x="161744" y="308910"/>
                  <a:pt x="162369" y="305786"/>
                  <a:pt x="163897" y="305162"/>
                </a:cubicBezTo>
                <a:cubicBezTo>
                  <a:pt x="165425" y="304537"/>
                  <a:pt x="167856" y="305786"/>
                  <a:pt x="169383" y="305162"/>
                </a:cubicBezTo>
                <a:cubicBezTo>
                  <a:pt x="170911" y="304537"/>
                  <a:pt x="170981" y="301136"/>
                  <a:pt x="172439" y="300372"/>
                </a:cubicBezTo>
                <a:cubicBezTo>
                  <a:pt x="173898" y="299609"/>
                  <a:pt x="175634" y="299331"/>
                  <a:pt x="177023" y="298498"/>
                </a:cubicBezTo>
                <a:cubicBezTo>
                  <a:pt x="178412" y="297665"/>
                  <a:pt x="180148" y="297249"/>
                  <a:pt x="181537" y="296346"/>
                </a:cubicBezTo>
                <a:cubicBezTo>
                  <a:pt x="182926" y="295444"/>
                  <a:pt x="183551" y="293431"/>
                  <a:pt x="184870" y="292459"/>
                </a:cubicBezTo>
                <a:cubicBezTo>
                  <a:pt x="186190" y="291488"/>
                  <a:pt x="188412" y="291696"/>
                  <a:pt x="189732" y="290655"/>
                </a:cubicBezTo>
                <a:cubicBezTo>
                  <a:pt x="191051" y="289613"/>
                  <a:pt x="191468" y="287600"/>
                  <a:pt x="192718" y="286559"/>
                </a:cubicBezTo>
                <a:cubicBezTo>
                  <a:pt x="193968" y="285518"/>
                  <a:pt x="196746" y="286004"/>
                  <a:pt x="197927" y="284893"/>
                </a:cubicBezTo>
                <a:cubicBezTo>
                  <a:pt x="199107" y="283783"/>
                  <a:pt x="199038" y="281284"/>
                  <a:pt x="200218" y="280104"/>
                </a:cubicBezTo>
                <a:cubicBezTo>
                  <a:pt x="201399" y="278924"/>
                  <a:pt x="202302" y="277536"/>
                  <a:pt x="203344" y="276286"/>
                </a:cubicBezTo>
                <a:cubicBezTo>
                  <a:pt x="204385" y="275037"/>
                  <a:pt x="207302" y="275245"/>
                  <a:pt x="208344" y="273926"/>
                </a:cubicBezTo>
                <a:cubicBezTo>
                  <a:pt x="209385" y="272607"/>
                  <a:pt x="208344" y="269761"/>
                  <a:pt x="209385" y="268443"/>
                </a:cubicBezTo>
                <a:cubicBezTo>
                  <a:pt x="210427" y="267124"/>
                  <a:pt x="211261" y="265805"/>
                  <a:pt x="212163" y="264417"/>
                </a:cubicBezTo>
                <a:cubicBezTo>
                  <a:pt x="213066" y="263029"/>
                  <a:pt x="215150" y="262334"/>
                  <a:pt x="215983" y="260946"/>
                </a:cubicBezTo>
                <a:cubicBezTo>
                  <a:pt x="216816" y="259558"/>
                  <a:pt x="218692" y="258656"/>
                  <a:pt x="219525" y="257198"/>
                </a:cubicBezTo>
                <a:cubicBezTo>
                  <a:pt x="220358" y="255740"/>
                  <a:pt x="218761" y="253033"/>
                  <a:pt x="219525" y="251575"/>
                </a:cubicBezTo>
                <a:cubicBezTo>
                  <a:pt x="220289" y="250118"/>
                  <a:pt x="223483" y="249771"/>
                  <a:pt x="224178" y="248244"/>
                </a:cubicBezTo>
                <a:cubicBezTo>
                  <a:pt x="224872" y="246717"/>
                  <a:pt x="224178" y="244634"/>
                  <a:pt x="224942" y="243107"/>
                </a:cubicBezTo>
                <a:cubicBezTo>
                  <a:pt x="225706" y="241580"/>
                  <a:pt x="225845" y="239914"/>
                  <a:pt x="226400" y="238387"/>
                </a:cubicBezTo>
                <a:cubicBezTo>
                  <a:pt x="226956" y="236860"/>
                  <a:pt x="227789" y="235333"/>
                  <a:pt x="228345" y="233806"/>
                </a:cubicBezTo>
                <a:cubicBezTo>
                  <a:pt x="228900" y="232279"/>
                  <a:pt x="229664" y="230682"/>
                  <a:pt x="230150" y="229155"/>
                </a:cubicBezTo>
                <a:cubicBezTo>
                  <a:pt x="230637" y="227628"/>
                  <a:pt x="232164" y="226240"/>
                  <a:pt x="232651" y="224644"/>
                </a:cubicBezTo>
                <a:cubicBezTo>
                  <a:pt x="233137" y="223047"/>
                  <a:pt x="233553" y="221381"/>
                  <a:pt x="233901" y="219785"/>
                </a:cubicBezTo>
                <a:cubicBezTo>
                  <a:pt x="234248" y="218188"/>
                  <a:pt x="234595" y="216522"/>
                  <a:pt x="234873" y="214856"/>
                </a:cubicBezTo>
                <a:cubicBezTo>
                  <a:pt x="235151" y="213191"/>
                  <a:pt x="233762" y="211247"/>
                  <a:pt x="234109" y="209650"/>
                </a:cubicBezTo>
                <a:cubicBezTo>
                  <a:pt x="234456" y="208054"/>
                  <a:pt x="234109" y="206249"/>
                  <a:pt x="234109" y="204653"/>
                </a:cubicBezTo>
                <a:cubicBezTo>
                  <a:pt x="234109" y="203056"/>
                  <a:pt x="236609" y="201599"/>
                  <a:pt x="236817" y="199933"/>
                </a:cubicBezTo>
                <a:cubicBezTo>
                  <a:pt x="237026" y="198267"/>
                  <a:pt x="236817" y="196670"/>
                  <a:pt x="236817" y="195005"/>
                </a:cubicBezTo>
                <a:cubicBezTo>
                  <a:pt x="236817" y="193339"/>
                  <a:pt x="237373" y="191673"/>
                  <a:pt x="237442" y="190007"/>
                </a:cubicBezTo>
                <a:cubicBezTo>
                  <a:pt x="237512" y="188341"/>
                  <a:pt x="235428" y="186606"/>
                  <a:pt x="235428" y="184940"/>
                </a:cubicBezTo>
                <a:cubicBezTo>
                  <a:pt x="235428" y="183274"/>
                  <a:pt x="238067" y="181677"/>
                  <a:pt x="238067" y="180011"/>
                </a:cubicBezTo>
                <a:cubicBezTo>
                  <a:pt x="238067" y="178346"/>
                  <a:pt x="236262" y="176749"/>
                  <a:pt x="236262" y="175083"/>
                </a:cubicBezTo>
                <a:cubicBezTo>
                  <a:pt x="236262" y="173417"/>
                  <a:pt x="235151" y="171821"/>
                  <a:pt x="235081" y="170155"/>
                </a:cubicBezTo>
                <a:cubicBezTo>
                  <a:pt x="235012" y="168489"/>
                  <a:pt x="236192" y="166823"/>
                  <a:pt x="236123" y="165157"/>
                </a:cubicBezTo>
                <a:cubicBezTo>
                  <a:pt x="236054" y="163491"/>
                  <a:pt x="234734" y="161964"/>
                  <a:pt x="234526" y="160298"/>
                </a:cubicBezTo>
                <a:cubicBezTo>
                  <a:pt x="234317" y="158632"/>
                  <a:pt x="233901" y="157105"/>
                  <a:pt x="233692" y="155440"/>
                </a:cubicBezTo>
                <a:cubicBezTo>
                  <a:pt x="233484" y="153774"/>
                  <a:pt x="236123" y="151761"/>
                  <a:pt x="235845" y="150095"/>
                </a:cubicBezTo>
                <a:cubicBezTo>
                  <a:pt x="235567" y="148429"/>
                  <a:pt x="232998" y="147249"/>
                  <a:pt x="232720" y="145583"/>
                </a:cubicBezTo>
                <a:cubicBezTo>
                  <a:pt x="232442" y="143917"/>
                  <a:pt x="233345" y="142112"/>
                  <a:pt x="232720" y="140516"/>
                </a:cubicBezTo>
                <a:cubicBezTo>
                  <a:pt x="232095" y="138919"/>
                  <a:pt x="232373" y="137739"/>
                  <a:pt x="232026" y="136074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C5B7857-6FB3-91DD-F557-1A918A4D4782}"/>
              </a:ext>
            </a:extLst>
          </p:cNvPr>
          <p:cNvSpPr/>
          <p:nvPr/>
        </p:nvSpPr>
        <p:spPr>
          <a:xfrm>
            <a:off x="7974990" y="4725787"/>
            <a:ext cx="41497" cy="73577"/>
          </a:xfrm>
          <a:custGeom>
            <a:avLst/>
            <a:gdLst>
              <a:gd name="connsiteX0" fmla="*/ 71394 w 82993"/>
              <a:gd name="connsiteY0" fmla="*/ 15479 h 147153"/>
              <a:gd name="connsiteX1" fmla="*/ 68339 w 82993"/>
              <a:gd name="connsiteY1" fmla="*/ 11384 h 147153"/>
              <a:gd name="connsiteX2" fmla="*/ 64033 w 82993"/>
              <a:gd name="connsiteY2" fmla="*/ 8677 h 147153"/>
              <a:gd name="connsiteX3" fmla="*/ 60769 w 82993"/>
              <a:gd name="connsiteY3" fmla="*/ 4581 h 147153"/>
              <a:gd name="connsiteX4" fmla="*/ 56741 w 82993"/>
              <a:gd name="connsiteY4" fmla="*/ 1111 h 147153"/>
              <a:gd name="connsiteX5" fmla="*/ 51185 w 82993"/>
              <a:gd name="connsiteY5" fmla="*/ 1458 h 147153"/>
              <a:gd name="connsiteX6" fmla="*/ 46185 w 82993"/>
              <a:gd name="connsiteY6" fmla="*/ 1041 h 147153"/>
              <a:gd name="connsiteX7" fmla="*/ 41184 w 82993"/>
              <a:gd name="connsiteY7" fmla="*/ 0 h 147153"/>
              <a:gd name="connsiteX8" fmla="*/ 36115 w 82993"/>
              <a:gd name="connsiteY8" fmla="*/ 486 h 147153"/>
              <a:gd name="connsiteX9" fmla="*/ 30976 w 82993"/>
              <a:gd name="connsiteY9" fmla="*/ 1388 h 147153"/>
              <a:gd name="connsiteX10" fmla="*/ 26948 w 82993"/>
              <a:gd name="connsiteY10" fmla="*/ 4859 h 147153"/>
              <a:gd name="connsiteX11" fmla="*/ 22642 w 82993"/>
              <a:gd name="connsiteY11" fmla="*/ 7427 h 147153"/>
              <a:gd name="connsiteX12" fmla="*/ 19031 w 82993"/>
              <a:gd name="connsiteY12" fmla="*/ 10828 h 147153"/>
              <a:gd name="connsiteX13" fmla="*/ 15767 w 82993"/>
              <a:gd name="connsiteY13" fmla="*/ 14507 h 147153"/>
              <a:gd name="connsiteX14" fmla="*/ 10002 w 82993"/>
              <a:gd name="connsiteY14" fmla="*/ 16798 h 147153"/>
              <a:gd name="connsiteX15" fmla="*/ 10558 w 82993"/>
              <a:gd name="connsiteY15" fmla="*/ 22837 h 147153"/>
              <a:gd name="connsiteX16" fmla="*/ 7433 w 82993"/>
              <a:gd name="connsiteY16" fmla="*/ 27001 h 147153"/>
              <a:gd name="connsiteX17" fmla="*/ 4794 w 82993"/>
              <a:gd name="connsiteY17" fmla="*/ 31513 h 147153"/>
              <a:gd name="connsiteX18" fmla="*/ 2849 w 82993"/>
              <a:gd name="connsiteY18" fmla="*/ 36303 h 147153"/>
              <a:gd name="connsiteX19" fmla="*/ 3613 w 82993"/>
              <a:gd name="connsiteY19" fmla="*/ 41647 h 147153"/>
              <a:gd name="connsiteX20" fmla="*/ 835 w 82993"/>
              <a:gd name="connsiteY20" fmla="*/ 46367 h 147153"/>
              <a:gd name="connsiteX21" fmla="*/ 3474 w 82993"/>
              <a:gd name="connsiteY21" fmla="*/ 51782 h 147153"/>
              <a:gd name="connsiteX22" fmla="*/ 2502 w 82993"/>
              <a:gd name="connsiteY22" fmla="*/ 56710 h 147153"/>
              <a:gd name="connsiteX23" fmla="*/ 1738 w 82993"/>
              <a:gd name="connsiteY23" fmla="*/ 61777 h 147153"/>
              <a:gd name="connsiteX24" fmla="*/ 2 w 82993"/>
              <a:gd name="connsiteY24" fmla="*/ 66913 h 147153"/>
              <a:gd name="connsiteX25" fmla="*/ 2085 w 82993"/>
              <a:gd name="connsiteY25" fmla="*/ 71911 h 147153"/>
              <a:gd name="connsiteX26" fmla="*/ 2641 w 82993"/>
              <a:gd name="connsiteY26" fmla="*/ 76909 h 147153"/>
              <a:gd name="connsiteX27" fmla="*/ 3058 w 82993"/>
              <a:gd name="connsiteY27" fmla="*/ 81976 h 147153"/>
              <a:gd name="connsiteX28" fmla="*/ 3613 w 82993"/>
              <a:gd name="connsiteY28" fmla="*/ 87043 h 147153"/>
              <a:gd name="connsiteX29" fmla="*/ 3613 w 82993"/>
              <a:gd name="connsiteY29" fmla="*/ 92249 h 147153"/>
              <a:gd name="connsiteX30" fmla="*/ 6044 w 82993"/>
              <a:gd name="connsiteY30" fmla="*/ 96900 h 147153"/>
              <a:gd name="connsiteX31" fmla="*/ 6044 w 82993"/>
              <a:gd name="connsiteY31" fmla="*/ 101967 h 147153"/>
              <a:gd name="connsiteX32" fmla="*/ 8197 w 82993"/>
              <a:gd name="connsiteY32" fmla="*/ 106687 h 147153"/>
              <a:gd name="connsiteX33" fmla="*/ 5766 w 82993"/>
              <a:gd name="connsiteY33" fmla="*/ 111407 h 147153"/>
              <a:gd name="connsiteX34" fmla="*/ 8058 w 82993"/>
              <a:gd name="connsiteY34" fmla="*/ 116266 h 147153"/>
              <a:gd name="connsiteX35" fmla="*/ 6738 w 82993"/>
              <a:gd name="connsiteY35" fmla="*/ 120986 h 147153"/>
              <a:gd name="connsiteX36" fmla="*/ 8822 w 82993"/>
              <a:gd name="connsiteY36" fmla="*/ 125428 h 147153"/>
              <a:gd name="connsiteX37" fmla="*/ 9586 w 82993"/>
              <a:gd name="connsiteY37" fmla="*/ 129940 h 147153"/>
              <a:gd name="connsiteX38" fmla="*/ 12502 w 82993"/>
              <a:gd name="connsiteY38" fmla="*/ 133549 h 147153"/>
              <a:gd name="connsiteX39" fmla="*/ 14447 w 82993"/>
              <a:gd name="connsiteY39" fmla="*/ 138200 h 147153"/>
              <a:gd name="connsiteX40" fmla="*/ 18128 w 82993"/>
              <a:gd name="connsiteY40" fmla="*/ 141601 h 147153"/>
              <a:gd name="connsiteX41" fmla="*/ 22711 w 82993"/>
              <a:gd name="connsiteY41" fmla="*/ 143406 h 147153"/>
              <a:gd name="connsiteX42" fmla="*/ 27087 w 82993"/>
              <a:gd name="connsiteY42" fmla="*/ 145905 h 147153"/>
              <a:gd name="connsiteX43" fmla="*/ 31948 w 82993"/>
              <a:gd name="connsiteY43" fmla="*/ 147154 h 147153"/>
              <a:gd name="connsiteX44" fmla="*/ 36740 w 82993"/>
              <a:gd name="connsiteY44" fmla="*/ 144586 h 147153"/>
              <a:gd name="connsiteX45" fmla="*/ 41671 w 82993"/>
              <a:gd name="connsiteY45" fmla="*/ 143683 h 147153"/>
              <a:gd name="connsiteX46" fmla="*/ 46393 w 82993"/>
              <a:gd name="connsiteY46" fmla="*/ 142087 h 147153"/>
              <a:gd name="connsiteX47" fmla="*/ 52366 w 82993"/>
              <a:gd name="connsiteY47" fmla="*/ 142920 h 147153"/>
              <a:gd name="connsiteX48" fmla="*/ 56532 w 82993"/>
              <a:gd name="connsiteY48" fmla="*/ 139519 h 147153"/>
              <a:gd name="connsiteX49" fmla="*/ 58963 w 82993"/>
              <a:gd name="connsiteY49" fmla="*/ 134452 h 147153"/>
              <a:gd name="connsiteX50" fmla="*/ 63963 w 82993"/>
              <a:gd name="connsiteY50" fmla="*/ 132369 h 147153"/>
              <a:gd name="connsiteX51" fmla="*/ 67019 w 82993"/>
              <a:gd name="connsiteY51" fmla="*/ 128204 h 147153"/>
              <a:gd name="connsiteX52" fmla="*/ 69658 w 82993"/>
              <a:gd name="connsiteY52" fmla="*/ 123762 h 147153"/>
              <a:gd name="connsiteX53" fmla="*/ 73339 w 82993"/>
              <a:gd name="connsiteY53" fmla="*/ 119944 h 147153"/>
              <a:gd name="connsiteX54" fmla="*/ 74033 w 82993"/>
              <a:gd name="connsiteY54" fmla="*/ 114600 h 147153"/>
              <a:gd name="connsiteX55" fmla="*/ 76186 w 82993"/>
              <a:gd name="connsiteY55" fmla="*/ 109880 h 147153"/>
              <a:gd name="connsiteX56" fmla="*/ 77436 w 82993"/>
              <a:gd name="connsiteY56" fmla="*/ 104882 h 147153"/>
              <a:gd name="connsiteX57" fmla="*/ 77436 w 82993"/>
              <a:gd name="connsiteY57" fmla="*/ 99676 h 147153"/>
              <a:gd name="connsiteX58" fmla="*/ 79659 w 82993"/>
              <a:gd name="connsiteY58" fmla="*/ 94817 h 147153"/>
              <a:gd name="connsiteX59" fmla="*/ 80978 w 82993"/>
              <a:gd name="connsiteY59" fmla="*/ 89889 h 147153"/>
              <a:gd name="connsiteX60" fmla="*/ 79450 w 82993"/>
              <a:gd name="connsiteY60" fmla="*/ 84544 h 147153"/>
              <a:gd name="connsiteX61" fmla="*/ 79450 w 82993"/>
              <a:gd name="connsiteY61" fmla="*/ 79477 h 147153"/>
              <a:gd name="connsiteX62" fmla="*/ 79867 w 82993"/>
              <a:gd name="connsiteY62" fmla="*/ 74410 h 147153"/>
              <a:gd name="connsiteX63" fmla="*/ 81395 w 82993"/>
              <a:gd name="connsiteY63" fmla="*/ 69482 h 147153"/>
              <a:gd name="connsiteX64" fmla="*/ 82992 w 82993"/>
              <a:gd name="connsiteY64" fmla="*/ 64415 h 147153"/>
              <a:gd name="connsiteX65" fmla="*/ 80423 w 82993"/>
              <a:gd name="connsiteY65" fmla="*/ 59278 h 147153"/>
              <a:gd name="connsiteX66" fmla="*/ 80909 w 82993"/>
              <a:gd name="connsiteY66" fmla="*/ 54211 h 147153"/>
              <a:gd name="connsiteX67" fmla="*/ 82992 w 82993"/>
              <a:gd name="connsiteY67" fmla="*/ 49005 h 147153"/>
              <a:gd name="connsiteX68" fmla="*/ 81325 w 82993"/>
              <a:gd name="connsiteY68" fmla="*/ 44007 h 147153"/>
              <a:gd name="connsiteX69" fmla="*/ 80700 w 82993"/>
              <a:gd name="connsiteY69" fmla="*/ 38940 h 147153"/>
              <a:gd name="connsiteX70" fmla="*/ 80700 w 82993"/>
              <a:gd name="connsiteY70" fmla="*/ 33665 h 147153"/>
              <a:gd name="connsiteX71" fmla="*/ 78756 w 82993"/>
              <a:gd name="connsiteY71" fmla="*/ 28876 h 147153"/>
              <a:gd name="connsiteX72" fmla="*/ 76881 w 82993"/>
              <a:gd name="connsiteY72" fmla="*/ 24155 h 147153"/>
              <a:gd name="connsiteX73" fmla="*/ 73964 w 82993"/>
              <a:gd name="connsiteY73" fmla="*/ 19921 h 147153"/>
              <a:gd name="connsiteX74" fmla="*/ 71394 w 82993"/>
              <a:gd name="connsiteY74" fmla="*/ 15479 h 147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</a:cxnLst>
            <a:rect l="l" t="t" r="r" b="b"/>
            <a:pathLst>
              <a:path w="82993" h="147153">
                <a:moveTo>
                  <a:pt x="71394" y="15479"/>
                </a:moveTo>
                <a:cubicBezTo>
                  <a:pt x="70489" y="14033"/>
                  <a:pt x="69467" y="12664"/>
                  <a:pt x="68339" y="11384"/>
                </a:cubicBezTo>
                <a:cubicBezTo>
                  <a:pt x="67158" y="10065"/>
                  <a:pt x="65352" y="9718"/>
                  <a:pt x="64033" y="8677"/>
                </a:cubicBezTo>
                <a:cubicBezTo>
                  <a:pt x="62713" y="7635"/>
                  <a:pt x="62227" y="5484"/>
                  <a:pt x="60769" y="4581"/>
                </a:cubicBezTo>
                <a:cubicBezTo>
                  <a:pt x="59310" y="3679"/>
                  <a:pt x="58269" y="1735"/>
                  <a:pt x="56741" y="1111"/>
                </a:cubicBezTo>
                <a:cubicBezTo>
                  <a:pt x="55213" y="486"/>
                  <a:pt x="52852" y="1874"/>
                  <a:pt x="51185" y="1458"/>
                </a:cubicBezTo>
                <a:cubicBezTo>
                  <a:pt x="49533" y="1178"/>
                  <a:pt x="47860" y="1039"/>
                  <a:pt x="46185" y="1041"/>
                </a:cubicBezTo>
                <a:cubicBezTo>
                  <a:pt x="44540" y="595"/>
                  <a:pt x="42871" y="247"/>
                  <a:pt x="41184" y="0"/>
                </a:cubicBezTo>
                <a:cubicBezTo>
                  <a:pt x="39486" y="55"/>
                  <a:pt x="37793" y="218"/>
                  <a:pt x="36115" y="486"/>
                </a:cubicBezTo>
                <a:cubicBezTo>
                  <a:pt x="34379" y="640"/>
                  <a:pt x="32660" y="942"/>
                  <a:pt x="30976" y="1388"/>
                </a:cubicBezTo>
                <a:cubicBezTo>
                  <a:pt x="29378" y="1944"/>
                  <a:pt x="28476" y="4026"/>
                  <a:pt x="26948" y="4859"/>
                </a:cubicBezTo>
                <a:cubicBezTo>
                  <a:pt x="25459" y="5622"/>
                  <a:pt x="24021" y="6480"/>
                  <a:pt x="22642" y="7427"/>
                </a:cubicBezTo>
                <a:cubicBezTo>
                  <a:pt x="21371" y="8487"/>
                  <a:pt x="20165" y="9623"/>
                  <a:pt x="19031" y="10828"/>
                </a:cubicBezTo>
                <a:cubicBezTo>
                  <a:pt x="17850" y="12008"/>
                  <a:pt x="16878" y="13188"/>
                  <a:pt x="15767" y="14507"/>
                </a:cubicBezTo>
                <a:cubicBezTo>
                  <a:pt x="14655" y="15826"/>
                  <a:pt x="10975" y="15271"/>
                  <a:pt x="10002" y="16798"/>
                </a:cubicBezTo>
                <a:cubicBezTo>
                  <a:pt x="9030" y="18325"/>
                  <a:pt x="11252" y="21240"/>
                  <a:pt x="10558" y="22837"/>
                </a:cubicBezTo>
                <a:cubicBezTo>
                  <a:pt x="9863" y="24433"/>
                  <a:pt x="7988" y="25405"/>
                  <a:pt x="7433" y="27001"/>
                </a:cubicBezTo>
                <a:cubicBezTo>
                  <a:pt x="6877" y="28598"/>
                  <a:pt x="5280" y="29917"/>
                  <a:pt x="4794" y="31513"/>
                </a:cubicBezTo>
                <a:cubicBezTo>
                  <a:pt x="4308" y="33110"/>
                  <a:pt x="3266" y="34637"/>
                  <a:pt x="2849" y="36303"/>
                </a:cubicBezTo>
                <a:cubicBezTo>
                  <a:pt x="2433" y="37969"/>
                  <a:pt x="3891" y="39981"/>
                  <a:pt x="3613" y="41647"/>
                </a:cubicBezTo>
                <a:cubicBezTo>
                  <a:pt x="3335" y="43313"/>
                  <a:pt x="1044" y="44701"/>
                  <a:pt x="835" y="46367"/>
                </a:cubicBezTo>
                <a:cubicBezTo>
                  <a:pt x="627" y="48033"/>
                  <a:pt x="3613" y="50116"/>
                  <a:pt x="3474" y="51782"/>
                </a:cubicBezTo>
                <a:cubicBezTo>
                  <a:pt x="3335" y="53447"/>
                  <a:pt x="2571" y="55044"/>
                  <a:pt x="2502" y="56710"/>
                </a:cubicBezTo>
                <a:cubicBezTo>
                  <a:pt x="2433" y="58376"/>
                  <a:pt x="1669" y="60111"/>
                  <a:pt x="1738" y="61777"/>
                </a:cubicBezTo>
                <a:cubicBezTo>
                  <a:pt x="1808" y="63443"/>
                  <a:pt x="-68" y="65248"/>
                  <a:pt x="2" y="66913"/>
                </a:cubicBezTo>
                <a:cubicBezTo>
                  <a:pt x="71" y="68579"/>
                  <a:pt x="1946" y="70176"/>
                  <a:pt x="2085" y="71911"/>
                </a:cubicBezTo>
                <a:cubicBezTo>
                  <a:pt x="2224" y="73646"/>
                  <a:pt x="2085" y="75243"/>
                  <a:pt x="2641" y="76909"/>
                </a:cubicBezTo>
                <a:cubicBezTo>
                  <a:pt x="3196" y="78575"/>
                  <a:pt x="2641" y="80310"/>
                  <a:pt x="3058" y="81976"/>
                </a:cubicBezTo>
                <a:cubicBezTo>
                  <a:pt x="3474" y="83642"/>
                  <a:pt x="3058" y="85377"/>
                  <a:pt x="3613" y="87043"/>
                </a:cubicBezTo>
                <a:cubicBezTo>
                  <a:pt x="4169" y="88709"/>
                  <a:pt x="3058" y="90583"/>
                  <a:pt x="3613" y="92249"/>
                </a:cubicBezTo>
                <a:cubicBezTo>
                  <a:pt x="4169" y="93915"/>
                  <a:pt x="5697" y="95303"/>
                  <a:pt x="6044" y="96900"/>
                </a:cubicBezTo>
                <a:cubicBezTo>
                  <a:pt x="6391" y="98496"/>
                  <a:pt x="5558" y="100370"/>
                  <a:pt x="6044" y="101967"/>
                </a:cubicBezTo>
                <a:cubicBezTo>
                  <a:pt x="6530" y="103563"/>
                  <a:pt x="8197" y="105090"/>
                  <a:pt x="8197" y="106687"/>
                </a:cubicBezTo>
                <a:cubicBezTo>
                  <a:pt x="8197" y="108283"/>
                  <a:pt x="5835" y="109810"/>
                  <a:pt x="5766" y="111407"/>
                </a:cubicBezTo>
                <a:cubicBezTo>
                  <a:pt x="5697" y="113003"/>
                  <a:pt x="8127" y="114669"/>
                  <a:pt x="8058" y="116266"/>
                </a:cubicBezTo>
                <a:cubicBezTo>
                  <a:pt x="7988" y="117862"/>
                  <a:pt x="6808" y="119389"/>
                  <a:pt x="6738" y="120986"/>
                </a:cubicBezTo>
                <a:cubicBezTo>
                  <a:pt x="6669" y="122582"/>
                  <a:pt x="8475" y="123831"/>
                  <a:pt x="8822" y="125428"/>
                </a:cubicBezTo>
                <a:cubicBezTo>
                  <a:pt x="8867" y="126960"/>
                  <a:pt x="9124" y="128478"/>
                  <a:pt x="9586" y="129940"/>
                </a:cubicBezTo>
                <a:cubicBezTo>
                  <a:pt x="10398" y="131264"/>
                  <a:pt x="11378" y="132477"/>
                  <a:pt x="12502" y="133549"/>
                </a:cubicBezTo>
                <a:cubicBezTo>
                  <a:pt x="13475" y="134868"/>
                  <a:pt x="13266" y="137089"/>
                  <a:pt x="14447" y="138200"/>
                </a:cubicBezTo>
                <a:cubicBezTo>
                  <a:pt x="15588" y="139423"/>
                  <a:pt x="16819" y="140560"/>
                  <a:pt x="18128" y="141601"/>
                </a:cubicBezTo>
                <a:cubicBezTo>
                  <a:pt x="19621" y="142286"/>
                  <a:pt x="21152" y="142888"/>
                  <a:pt x="22711" y="143406"/>
                </a:cubicBezTo>
                <a:cubicBezTo>
                  <a:pt x="24090" y="144371"/>
                  <a:pt x="25554" y="145208"/>
                  <a:pt x="27087" y="145905"/>
                </a:cubicBezTo>
                <a:cubicBezTo>
                  <a:pt x="28668" y="146459"/>
                  <a:pt x="30295" y="146877"/>
                  <a:pt x="31948" y="147154"/>
                </a:cubicBezTo>
                <a:cubicBezTo>
                  <a:pt x="33615" y="147154"/>
                  <a:pt x="35212" y="144794"/>
                  <a:pt x="36740" y="144586"/>
                </a:cubicBezTo>
                <a:cubicBezTo>
                  <a:pt x="38398" y="144371"/>
                  <a:pt x="40044" y="144070"/>
                  <a:pt x="41671" y="143683"/>
                </a:cubicBezTo>
                <a:cubicBezTo>
                  <a:pt x="43275" y="143246"/>
                  <a:pt x="44852" y="142713"/>
                  <a:pt x="46393" y="142087"/>
                </a:cubicBezTo>
                <a:cubicBezTo>
                  <a:pt x="48060" y="141532"/>
                  <a:pt x="50838" y="143614"/>
                  <a:pt x="52366" y="142920"/>
                </a:cubicBezTo>
                <a:cubicBezTo>
                  <a:pt x="53893" y="142226"/>
                  <a:pt x="55074" y="140490"/>
                  <a:pt x="56532" y="139519"/>
                </a:cubicBezTo>
                <a:cubicBezTo>
                  <a:pt x="57991" y="138547"/>
                  <a:pt x="57713" y="135562"/>
                  <a:pt x="58963" y="134452"/>
                </a:cubicBezTo>
                <a:cubicBezTo>
                  <a:pt x="60213" y="133341"/>
                  <a:pt x="62852" y="133619"/>
                  <a:pt x="63963" y="132369"/>
                </a:cubicBezTo>
                <a:cubicBezTo>
                  <a:pt x="65075" y="131120"/>
                  <a:pt x="65977" y="129593"/>
                  <a:pt x="67019" y="128204"/>
                </a:cubicBezTo>
                <a:cubicBezTo>
                  <a:pt x="68061" y="126816"/>
                  <a:pt x="68755" y="125289"/>
                  <a:pt x="69658" y="123762"/>
                </a:cubicBezTo>
                <a:cubicBezTo>
                  <a:pt x="70561" y="122235"/>
                  <a:pt x="72644" y="121471"/>
                  <a:pt x="73339" y="119944"/>
                </a:cubicBezTo>
                <a:cubicBezTo>
                  <a:pt x="74033" y="118417"/>
                  <a:pt x="73339" y="116196"/>
                  <a:pt x="74033" y="114600"/>
                </a:cubicBezTo>
                <a:cubicBezTo>
                  <a:pt x="74728" y="113003"/>
                  <a:pt x="75631" y="111545"/>
                  <a:pt x="76186" y="109880"/>
                </a:cubicBezTo>
                <a:cubicBezTo>
                  <a:pt x="76742" y="108214"/>
                  <a:pt x="77020" y="106548"/>
                  <a:pt x="77436" y="104882"/>
                </a:cubicBezTo>
                <a:cubicBezTo>
                  <a:pt x="77853" y="103216"/>
                  <a:pt x="77436" y="101411"/>
                  <a:pt x="77436" y="99676"/>
                </a:cubicBezTo>
                <a:cubicBezTo>
                  <a:pt x="77436" y="97941"/>
                  <a:pt x="79381" y="96552"/>
                  <a:pt x="79659" y="94817"/>
                </a:cubicBezTo>
                <a:cubicBezTo>
                  <a:pt x="79936" y="93082"/>
                  <a:pt x="80770" y="91624"/>
                  <a:pt x="80978" y="89889"/>
                </a:cubicBezTo>
                <a:cubicBezTo>
                  <a:pt x="81187" y="88154"/>
                  <a:pt x="79242" y="86279"/>
                  <a:pt x="79450" y="84544"/>
                </a:cubicBezTo>
                <a:cubicBezTo>
                  <a:pt x="79659" y="82809"/>
                  <a:pt x="79450" y="81143"/>
                  <a:pt x="79450" y="79477"/>
                </a:cubicBezTo>
                <a:lnTo>
                  <a:pt x="79867" y="74410"/>
                </a:lnTo>
                <a:cubicBezTo>
                  <a:pt x="79867" y="72744"/>
                  <a:pt x="81256" y="71148"/>
                  <a:pt x="81395" y="69482"/>
                </a:cubicBezTo>
                <a:cubicBezTo>
                  <a:pt x="81534" y="67816"/>
                  <a:pt x="82923" y="66150"/>
                  <a:pt x="82992" y="64415"/>
                </a:cubicBezTo>
                <a:cubicBezTo>
                  <a:pt x="83062" y="62679"/>
                  <a:pt x="80423" y="60944"/>
                  <a:pt x="80423" y="59278"/>
                </a:cubicBezTo>
                <a:cubicBezTo>
                  <a:pt x="80423" y="57612"/>
                  <a:pt x="80978" y="55877"/>
                  <a:pt x="80909" y="54211"/>
                </a:cubicBezTo>
                <a:cubicBezTo>
                  <a:pt x="80839" y="52545"/>
                  <a:pt x="83062" y="50671"/>
                  <a:pt x="82992" y="49005"/>
                </a:cubicBezTo>
                <a:cubicBezTo>
                  <a:pt x="82923" y="47339"/>
                  <a:pt x="81464" y="45673"/>
                  <a:pt x="81325" y="44007"/>
                </a:cubicBezTo>
                <a:cubicBezTo>
                  <a:pt x="81187" y="42341"/>
                  <a:pt x="81325" y="40606"/>
                  <a:pt x="80700" y="38940"/>
                </a:cubicBezTo>
                <a:cubicBezTo>
                  <a:pt x="80075" y="37274"/>
                  <a:pt x="80700" y="35331"/>
                  <a:pt x="80700" y="33665"/>
                </a:cubicBezTo>
                <a:cubicBezTo>
                  <a:pt x="80700" y="31999"/>
                  <a:pt x="79242" y="30541"/>
                  <a:pt x="78756" y="28876"/>
                </a:cubicBezTo>
                <a:cubicBezTo>
                  <a:pt x="78270" y="27210"/>
                  <a:pt x="77506" y="25683"/>
                  <a:pt x="76881" y="24155"/>
                </a:cubicBezTo>
                <a:cubicBezTo>
                  <a:pt x="76256" y="22628"/>
                  <a:pt x="74728" y="21448"/>
                  <a:pt x="73964" y="19921"/>
                </a:cubicBezTo>
                <a:cubicBezTo>
                  <a:pt x="73193" y="18392"/>
                  <a:pt x="72336" y="16909"/>
                  <a:pt x="71394" y="15479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A633FD0D-D7BE-950D-6C0A-B92255C9407D}"/>
              </a:ext>
            </a:extLst>
          </p:cNvPr>
          <p:cNvSpPr/>
          <p:nvPr/>
        </p:nvSpPr>
        <p:spPr>
          <a:xfrm>
            <a:off x="8265961" y="4693125"/>
            <a:ext cx="42795" cy="80071"/>
          </a:xfrm>
          <a:custGeom>
            <a:avLst/>
            <a:gdLst>
              <a:gd name="connsiteX0" fmla="*/ 63298 w 85590"/>
              <a:gd name="connsiteY0" fmla="*/ 17986 h 160142"/>
              <a:gd name="connsiteX1" fmla="*/ 61770 w 85590"/>
              <a:gd name="connsiteY1" fmla="*/ 13266 h 160142"/>
              <a:gd name="connsiteX2" fmla="*/ 57603 w 85590"/>
              <a:gd name="connsiteY2" fmla="*/ 10420 h 160142"/>
              <a:gd name="connsiteX3" fmla="*/ 53992 w 85590"/>
              <a:gd name="connsiteY3" fmla="*/ 7366 h 160142"/>
              <a:gd name="connsiteX4" fmla="*/ 51006 w 85590"/>
              <a:gd name="connsiteY4" fmla="*/ 2646 h 160142"/>
              <a:gd name="connsiteX5" fmla="*/ 45866 w 85590"/>
              <a:gd name="connsiteY5" fmla="*/ 1882 h 160142"/>
              <a:gd name="connsiteX6" fmla="*/ 41144 w 85590"/>
              <a:gd name="connsiteY6" fmla="*/ 78 h 160142"/>
              <a:gd name="connsiteX7" fmla="*/ 36144 w 85590"/>
              <a:gd name="connsiteY7" fmla="*/ 78 h 160142"/>
              <a:gd name="connsiteX8" fmla="*/ 31352 w 85590"/>
              <a:gd name="connsiteY8" fmla="*/ 1882 h 160142"/>
              <a:gd name="connsiteX9" fmla="*/ 26907 w 85590"/>
              <a:gd name="connsiteY9" fmla="*/ 3410 h 160142"/>
              <a:gd name="connsiteX10" fmla="*/ 21560 w 85590"/>
              <a:gd name="connsiteY10" fmla="*/ 3757 h 160142"/>
              <a:gd name="connsiteX11" fmla="*/ 19060 w 85590"/>
              <a:gd name="connsiteY11" fmla="*/ 8338 h 160142"/>
              <a:gd name="connsiteX12" fmla="*/ 15240 w 85590"/>
              <a:gd name="connsiteY12" fmla="*/ 11600 h 160142"/>
              <a:gd name="connsiteX13" fmla="*/ 14545 w 85590"/>
              <a:gd name="connsiteY13" fmla="*/ 16667 h 160142"/>
              <a:gd name="connsiteX14" fmla="*/ 10031 w 85590"/>
              <a:gd name="connsiteY14" fmla="*/ 22706 h 160142"/>
              <a:gd name="connsiteX15" fmla="*/ 7323 w 85590"/>
              <a:gd name="connsiteY15" fmla="*/ 27079 h 160142"/>
              <a:gd name="connsiteX16" fmla="*/ 5517 w 85590"/>
              <a:gd name="connsiteY16" fmla="*/ 32007 h 160142"/>
              <a:gd name="connsiteX17" fmla="*/ 5517 w 85590"/>
              <a:gd name="connsiteY17" fmla="*/ 37352 h 160142"/>
              <a:gd name="connsiteX18" fmla="*/ 3156 w 85590"/>
              <a:gd name="connsiteY18" fmla="*/ 42003 h 160142"/>
              <a:gd name="connsiteX19" fmla="*/ 1906 w 85590"/>
              <a:gd name="connsiteY19" fmla="*/ 46931 h 160142"/>
              <a:gd name="connsiteX20" fmla="*/ 2878 w 85590"/>
              <a:gd name="connsiteY20" fmla="*/ 52137 h 160142"/>
              <a:gd name="connsiteX21" fmla="*/ 2253 w 85590"/>
              <a:gd name="connsiteY21" fmla="*/ 57065 h 160142"/>
              <a:gd name="connsiteX22" fmla="*/ 2253 w 85590"/>
              <a:gd name="connsiteY22" fmla="*/ 62063 h 160142"/>
              <a:gd name="connsiteX23" fmla="*/ 31 w 85590"/>
              <a:gd name="connsiteY23" fmla="*/ 67061 h 160142"/>
              <a:gd name="connsiteX24" fmla="*/ 31 w 85590"/>
              <a:gd name="connsiteY24" fmla="*/ 72058 h 160142"/>
              <a:gd name="connsiteX25" fmla="*/ 31 w 85590"/>
              <a:gd name="connsiteY25" fmla="*/ 77125 h 160142"/>
              <a:gd name="connsiteX26" fmla="*/ 1698 w 85590"/>
              <a:gd name="connsiteY26" fmla="*/ 82123 h 160142"/>
              <a:gd name="connsiteX27" fmla="*/ 1698 w 85590"/>
              <a:gd name="connsiteY27" fmla="*/ 87190 h 160142"/>
              <a:gd name="connsiteX28" fmla="*/ 3781 w 85590"/>
              <a:gd name="connsiteY28" fmla="*/ 92049 h 160142"/>
              <a:gd name="connsiteX29" fmla="*/ 3156 w 85590"/>
              <a:gd name="connsiteY29" fmla="*/ 97185 h 160142"/>
              <a:gd name="connsiteX30" fmla="*/ 3156 w 85590"/>
              <a:gd name="connsiteY30" fmla="*/ 102253 h 160142"/>
              <a:gd name="connsiteX31" fmla="*/ 4684 w 85590"/>
              <a:gd name="connsiteY31" fmla="*/ 107111 h 160142"/>
              <a:gd name="connsiteX32" fmla="*/ 4198 w 85590"/>
              <a:gd name="connsiteY32" fmla="*/ 112317 h 160142"/>
              <a:gd name="connsiteX33" fmla="*/ 7670 w 85590"/>
              <a:gd name="connsiteY33" fmla="*/ 116690 h 160142"/>
              <a:gd name="connsiteX34" fmla="*/ 7045 w 85590"/>
              <a:gd name="connsiteY34" fmla="*/ 121966 h 160142"/>
              <a:gd name="connsiteX35" fmla="*/ 8920 w 85590"/>
              <a:gd name="connsiteY35" fmla="*/ 126547 h 160142"/>
              <a:gd name="connsiteX36" fmla="*/ 10031 w 85590"/>
              <a:gd name="connsiteY36" fmla="*/ 131406 h 160142"/>
              <a:gd name="connsiteX37" fmla="*/ 12532 w 85590"/>
              <a:gd name="connsiteY37" fmla="*/ 135709 h 160142"/>
              <a:gd name="connsiteX38" fmla="*/ 15657 w 85590"/>
              <a:gd name="connsiteY38" fmla="*/ 139666 h 160142"/>
              <a:gd name="connsiteX39" fmla="*/ 18226 w 85590"/>
              <a:gd name="connsiteY39" fmla="*/ 143831 h 160142"/>
              <a:gd name="connsiteX40" fmla="*/ 22254 w 85590"/>
              <a:gd name="connsiteY40" fmla="*/ 146885 h 160142"/>
              <a:gd name="connsiteX41" fmla="*/ 24546 w 85590"/>
              <a:gd name="connsiteY41" fmla="*/ 151258 h 160142"/>
              <a:gd name="connsiteX42" fmla="*/ 29338 w 85590"/>
              <a:gd name="connsiteY42" fmla="*/ 153062 h 160142"/>
              <a:gd name="connsiteX43" fmla="*/ 32880 w 85590"/>
              <a:gd name="connsiteY43" fmla="*/ 156116 h 160142"/>
              <a:gd name="connsiteX44" fmla="*/ 37116 w 85590"/>
              <a:gd name="connsiteY44" fmla="*/ 158407 h 160142"/>
              <a:gd name="connsiteX45" fmla="*/ 41700 w 85590"/>
              <a:gd name="connsiteY45" fmla="*/ 160142 h 160142"/>
              <a:gd name="connsiteX46" fmla="*/ 46492 w 85590"/>
              <a:gd name="connsiteY46" fmla="*/ 159240 h 160142"/>
              <a:gd name="connsiteX47" fmla="*/ 51492 w 85590"/>
              <a:gd name="connsiteY47" fmla="*/ 159865 h 160142"/>
              <a:gd name="connsiteX48" fmla="*/ 55728 w 85590"/>
              <a:gd name="connsiteY48" fmla="*/ 157088 h 160142"/>
              <a:gd name="connsiteX49" fmla="*/ 60242 w 85590"/>
              <a:gd name="connsiteY49" fmla="*/ 155284 h 160142"/>
              <a:gd name="connsiteX50" fmla="*/ 65312 w 85590"/>
              <a:gd name="connsiteY50" fmla="*/ 153826 h 160142"/>
              <a:gd name="connsiteX51" fmla="*/ 69062 w 85590"/>
              <a:gd name="connsiteY51" fmla="*/ 150286 h 160142"/>
              <a:gd name="connsiteX52" fmla="*/ 71909 w 85590"/>
              <a:gd name="connsiteY52" fmla="*/ 145982 h 160142"/>
              <a:gd name="connsiteX53" fmla="*/ 75104 w 85590"/>
              <a:gd name="connsiteY53" fmla="*/ 142026 h 160142"/>
              <a:gd name="connsiteX54" fmla="*/ 77535 w 85590"/>
              <a:gd name="connsiteY54" fmla="*/ 137514 h 160142"/>
              <a:gd name="connsiteX55" fmla="*/ 80104 w 85590"/>
              <a:gd name="connsiteY55" fmla="*/ 133002 h 160142"/>
              <a:gd name="connsiteX56" fmla="*/ 80104 w 85590"/>
              <a:gd name="connsiteY56" fmla="*/ 127657 h 160142"/>
              <a:gd name="connsiteX57" fmla="*/ 82743 w 85590"/>
              <a:gd name="connsiteY57" fmla="*/ 123007 h 160142"/>
              <a:gd name="connsiteX58" fmla="*/ 82743 w 85590"/>
              <a:gd name="connsiteY58" fmla="*/ 117801 h 160142"/>
              <a:gd name="connsiteX59" fmla="*/ 83993 w 85590"/>
              <a:gd name="connsiteY59" fmla="*/ 112734 h 160142"/>
              <a:gd name="connsiteX60" fmla="*/ 85313 w 85590"/>
              <a:gd name="connsiteY60" fmla="*/ 107667 h 160142"/>
              <a:gd name="connsiteX61" fmla="*/ 84132 w 85590"/>
              <a:gd name="connsiteY61" fmla="*/ 102461 h 160142"/>
              <a:gd name="connsiteX62" fmla="*/ 85591 w 85590"/>
              <a:gd name="connsiteY62" fmla="*/ 97394 h 160142"/>
              <a:gd name="connsiteX63" fmla="*/ 84757 w 85590"/>
              <a:gd name="connsiteY63" fmla="*/ 92257 h 160142"/>
              <a:gd name="connsiteX64" fmla="*/ 82674 w 85590"/>
              <a:gd name="connsiteY64" fmla="*/ 87190 h 160142"/>
              <a:gd name="connsiteX65" fmla="*/ 83577 w 85590"/>
              <a:gd name="connsiteY65" fmla="*/ 81984 h 160142"/>
              <a:gd name="connsiteX66" fmla="*/ 82813 w 85590"/>
              <a:gd name="connsiteY66" fmla="*/ 76848 h 160142"/>
              <a:gd name="connsiteX67" fmla="*/ 82813 w 85590"/>
              <a:gd name="connsiteY67" fmla="*/ 71711 h 160142"/>
              <a:gd name="connsiteX68" fmla="*/ 81979 w 85590"/>
              <a:gd name="connsiteY68" fmla="*/ 66575 h 160142"/>
              <a:gd name="connsiteX69" fmla="*/ 80799 w 85590"/>
              <a:gd name="connsiteY69" fmla="*/ 61577 h 160142"/>
              <a:gd name="connsiteX70" fmla="*/ 79340 w 85590"/>
              <a:gd name="connsiteY70" fmla="*/ 56579 h 160142"/>
              <a:gd name="connsiteX71" fmla="*/ 77257 w 85590"/>
              <a:gd name="connsiteY71" fmla="*/ 51790 h 160142"/>
              <a:gd name="connsiteX72" fmla="*/ 76910 w 85590"/>
              <a:gd name="connsiteY72" fmla="*/ 46584 h 160142"/>
              <a:gd name="connsiteX73" fmla="*/ 75729 w 85590"/>
              <a:gd name="connsiteY73" fmla="*/ 41517 h 160142"/>
              <a:gd name="connsiteX74" fmla="*/ 72951 w 85590"/>
              <a:gd name="connsiteY74" fmla="*/ 37074 h 160142"/>
              <a:gd name="connsiteX75" fmla="*/ 72951 w 85590"/>
              <a:gd name="connsiteY75" fmla="*/ 31383 h 160142"/>
              <a:gd name="connsiteX76" fmla="*/ 71146 w 85590"/>
              <a:gd name="connsiteY76" fmla="*/ 26524 h 160142"/>
              <a:gd name="connsiteX77" fmla="*/ 67743 w 85590"/>
              <a:gd name="connsiteY77" fmla="*/ 22359 h 160142"/>
              <a:gd name="connsiteX78" fmla="*/ 63298 w 85590"/>
              <a:gd name="connsiteY78" fmla="*/ 17986 h 160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85590" h="160142">
                <a:moveTo>
                  <a:pt x="63298" y="17986"/>
                </a:moveTo>
                <a:cubicBezTo>
                  <a:pt x="62534" y="16528"/>
                  <a:pt x="62742" y="14585"/>
                  <a:pt x="61770" y="13266"/>
                </a:cubicBezTo>
                <a:cubicBezTo>
                  <a:pt x="60798" y="11947"/>
                  <a:pt x="58784" y="11600"/>
                  <a:pt x="57603" y="10420"/>
                </a:cubicBezTo>
                <a:cubicBezTo>
                  <a:pt x="56482" y="9309"/>
                  <a:pt x="55274" y="8287"/>
                  <a:pt x="53992" y="7366"/>
                </a:cubicBezTo>
                <a:cubicBezTo>
                  <a:pt x="52603" y="6394"/>
                  <a:pt x="52464" y="3410"/>
                  <a:pt x="51006" y="2646"/>
                </a:cubicBezTo>
                <a:cubicBezTo>
                  <a:pt x="49547" y="1882"/>
                  <a:pt x="47394" y="2646"/>
                  <a:pt x="45866" y="1882"/>
                </a:cubicBezTo>
                <a:cubicBezTo>
                  <a:pt x="44328" y="1191"/>
                  <a:pt x="42752" y="588"/>
                  <a:pt x="41144" y="78"/>
                </a:cubicBezTo>
                <a:cubicBezTo>
                  <a:pt x="39479" y="-26"/>
                  <a:pt x="37809" y="-26"/>
                  <a:pt x="36144" y="78"/>
                </a:cubicBezTo>
                <a:cubicBezTo>
                  <a:pt x="34477" y="78"/>
                  <a:pt x="32949" y="1605"/>
                  <a:pt x="31352" y="1882"/>
                </a:cubicBezTo>
                <a:cubicBezTo>
                  <a:pt x="29817" y="2222"/>
                  <a:pt x="28326" y="2735"/>
                  <a:pt x="26907" y="3410"/>
                </a:cubicBezTo>
                <a:cubicBezTo>
                  <a:pt x="25379" y="4034"/>
                  <a:pt x="22949" y="2854"/>
                  <a:pt x="21560" y="3757"/>
                </a:cubicBezTo>
                <a:cubicBezTo>
                  <a:pt x="20171" y="4659"/>
                  <a:pt x="20171" y="7088"/>
                  <a:pt x="19060" y="8338"/>
                </a:cubicBezTo>
                <a:cubicBezTo>
                  <a:pt x="17948" y="9587"/>
                  <a:pt x="16073" y="10073"/>
                  <a:pt x="15240" y="11600"/>
                </a:cubicBezTo>
                <a:cubicBezTo>
                  <a:pt x="14407" y="13127"/>
                  <a:pt x="15240" y="15001"/>
                  <a:pt x="14545" y="16667"/>
                </a:cubicBezTo>
                <a:cubicBezTo>
                  <a:pt x="13851" y="18333"/>
                  <a:pt x="10795" y="20346"/>
                  <a:pt x="10031" y="22706"/>
                </a:cubicBezTo>
                <a:cubicBezTo>
                  <a:pt x="8969" y="24059"/>
                  <a:pt x="8060" y="25525"/>
                  <a:pt x="7323" y="27079"/>
                </a:cubicBezTo>
                <a:cubicBezTo>
                  <a:pt x="6555" y="28656"/>
                  <a:pt x="5950" y="30308"/>
                  <a:pt x="5517" y="32007"/>
                </a:cubicBezTo>
                <a:cubicBezTo>
                  <a:pt x="4892" y="33604"/>
                  <a:pt x="5517" y="35547"/>
                  <a:pt x="5517" y="37352"/>
                </a:cubicBezTo>
                <a:cubicBezTo>
                  <a:pt x="5517" y="39157"/>
                  <a:pt x="3434" y="40337"/>
                  <a:pt x="3156" y="42003"/>
                </a:cubicBezTo>
                <a:cubicBezTo>
                  <a:pt x="2878" y="43669"/>
                  <a:pt x="2184" y="45265"/>
                  <a:pt x="1906" y="46931"/>
                </a:cubicBezTo>
                <a:cubicBezTo>
                  <a:pt x="1628" y="48597"/>
                  <a:pt x="3087" y="50471"/>
                  <a:pt x="2878" y="52137"/>
                </a:cubicBezTo>
                <a:cubicBezTo>
                  <a:pt x="2670" y="53803"/>
                  <a:pt x="2392" y="55399"/>
                  <a:pt x="2253" y="57065"/>
                </a:cubicBezTo>
                <a:cubicBezTo>
                  <a:pt x="2114" y="58731"/>
                  <a:pt x="2253" y="60397"/>
                  <a:pt x="2253" y="62063"/>
                </a:cubicBezTo>
                <a:cubicBezTo>
                  <a:pt x="2253" y="63729"/>
                  <a:pt x="100" y="65325"/>
                  <a:pt x="31" y="67061"/>
                </a:cubicBezTo>
                <a:cubicBezTo>
                  <a:pt x="-39" y="68796"/>
                  <a:pt x="31" y="70392"/>
                  <a:pt x="31" y="72058"/>
                </a:cubicBezTo>
                <a:cubicBezTo>
                  <a:pt x="31" y="73724"/>
                  <a:pt x="31" y="75459"/>
                  <a:pt x="31" y="77125"/>
                </a:cubicBezTo>
                <a:cubicBezTo>
                  <a:pt x="31" y="78791"/>
                  <a:pt x="1628" y="80457"/>
                  <a:pt x="1698" y="82123"/>
                </a:cubicBezTo>
                <a:cubicBezTo>
                  <a:pt x="1767" y="83789"/>
                  <a:pt x="1211" y="85524"/>
                  <a:pt x="1698" y="87190"/>
                </a:cubicBezTo>
                <a:cubicBezTo>
                  <a:pt x="2184" y="88856"/>
                  <a:pt x="3642" y="90383"/>
                  <a:pt x="3781" y="92049"/>
                </a:cubicBezTo>
                <a:cubicBezTo>
                  <a:pt x="3920" y="93715"/>
                  <a:pt x="2948" y="95520"/>
                  <a:pt x="3156" y="97185"/>
                </a:cubicBezTo>
                <a:cubicBezTo>
                  <a:pt x="3364" y="98851"/>
                  <a:pt x="3156" y="100587"/>
                  <a:pt x="3156" y="102253"/>
                </a:cubicBezTo>
                <a:cubicBezTo>
                  <a:pt x="3156" y="103918"/>
                  <a:pt x="4406" y="105446"/>
                  <a:pt x="4684" y="107111"/>
                </a:cubicBezTo>
                <a:cubicBezTo>
                  <a:pt x="4962" y="108777"/>
                  <a:pt x="3851" y="110721"/>
                  <a:pt x="4198" y="112317"/>
                </a:cubicBezTo>
                <a:cubicBezTo>
                  <a:pt x="4545" y="113914"/>
                  <a:pt x="7253" y="115094"/>
                  <a:pt x="7670" y="116690"/>
                </a:cubicBezTo>
                <a:cubicBezTo>
                  <a:pt x="8087" y="118287"/>
                  <a:pt x="6559" y="120369"/>
                  <a:pt x="7045" y="121966"/>
                </a:cubicBezTo>
                <a:cubicBezTo>
                  <a:pt x="7531" y="123562"/>
                  <a:pt x="8434" y="124950"/>
                  <a:pt x="8920" y="126547"/>
                </a:cubicBezTo>
                <a:cubicBezTo>
                  <a:pt x="9406" y="128143"/>
                  <a:pt x="9406" y="129879"/>
                  <a:pt x="10031" y="131406"/>
                </a:cubicBezTo>
                <a:cubicBezTo>
                  <a:pt x="10656" y="132933"/>
                  <a:pt x="11768" y="134252"/>
                  <a:pt x="12532" y="135709"/>
                </a:cubicBezTo>
                <a:cubicBezTo>
                  <a:pt x="13295" y="137167"/>
                  <a:pt x="14893" y="138208"/>
                  <a:pt x="15657" y="139666"/>
                </a:cubicBezTo>
                <a:cubicBezTo>
                  <a:pt x="16421" y="141123"/>
                  <a:pt x="17323" y="142512"/>
                  <a:pt x="18226" y="143831"/>
                </a:cubicBezTo>
                <a:cubicBezTo>
                  <a:pt x="19129" y="145149"/>
                  <a:pt x="21213" y="145635"/>
                  <a:pt x="22254" y="146885"/>
                </a:cubicBezTo>
                <a:cubicBezTo>
                  <a:pt x="23296" y="148134"/>
                  <a:pt x="23435" y="150147"/>
                  <a:pt x="24546" y="151258"/>
                </a:cubicBezTo>
                <a:cubicBezTo>
                  <a:pt x="25657" y="152368"/>
                  <a:pt x="28018" y="152091"/>
                  <a:pt x="29338" y="153062"/>
                </a:cubicBezTo>
                <a:cubicBezTo>
                  <a:pt x="30657" y="154034"/>
                  <a:pt x="31491" y="155422"/>
                  <a:pt x="32880" y="156116"/>
                </a:cubicBezTo>
                <a:cubicBezTo>
                  <a:pt x="34215" y="157015"/>
                  <a:pt x="35633" y="157782"/>
                  <a:pt x="37116" y="158407"/>
                </a:cubicBezTo>
                <a:cubicBezTo>
                  <a:pt x="38586" y="159129"/>
                  <a:pt x="40121" y="159710"/>
                  <a:pt x="41700" y="160142"/>
                </a:cubicBezTo>
                <a:cubicBezTo>
                  <a:pt x="43318" y="159964"/>
                  <a:pt x="44919" y="159662"/>
                  <a:pt x="46492" y="159240"/>
                </a:cubicBezTo>
                <a:cubicBezTo>
                  <a:pt x="48089" y="159240"/>
                  <a:pt x="49825" y="160212"/>
                  <a:pt x="51492" y="159865"/>
                </a:cubicBezTo>
                <a:cubicBezTo>
                  <a:pt x="53159" y="159518"/>
                  <a:pt x="54131" y="157713"/>
                  <a:pt x="55728" y="157088"/>
                </a:cubicBezTo>
                <a:cubicBezTo>
                  <a:pt x="57267" y="156577"/>
                  <a:pt x="58775" y="155974"/>
                  <a:pt x="60242" y="155284"/>
                </a:cubicBezTo>
                <a:cubicBezTo>
                  <a:pt x="61840" y="154520"/>
                  <a:pt x="63923" y="154798"/>
                  <a:pt x="65312" y="153826"/>
                </a:cubicBezTo>
                <a:cubicBezTo>
                  <a:pt x="66660" y="152754"/>
                  <a:pt x="67915" y="151570"/>
                  <a:pt x="69062" y="150286"/>
                </a:cubicBezTo>
                <a:cubicBezTo>
                  <a:pt x="70114" y="148922"/>
                  <a:pt x="71066" y="147484"/>
                  <a:pt x="71909" y="145982"/>
                </a:cubicBezTo>
                <a:cubicBezTo>
                  <a:pt x="73070" y="144743"/>
                  <a:pt x="74137" y="143421"/>
                  <a:pt x="75104" y="142026"/>
                </a:cubicBezTo>
                <a:cubicBezTo>
                  <a:pt x="75997" y="140568"/>
                  <a:pt x="76808" y="139061"/>
                  <a:pt x="77535" y="137514"/>
                </a:cubicBezTo>
                <a:cubicBezTo>
                  <a:pt x="78473" y="136058"/>
                  <a:pt x="79331" y="134552"/>
                  <a:pt x="80104" y="133002"/>
                </a:cubicBezTo>
                <a:cubicBezTo>
                  <a:pt x="80660" y="131406"/>
                  <a:pt x="79410" y="129323"/>
                  <a:pt x="80104" y="127657"/>
                </a:cubicBezTo>
                <a:cubicBezTo>
                  <a:pt x="80799" y="125992"/>
                  <a:pt x="82396" y="124673"/>
                  <a:pt x="82743" y="123007"/>
                </a:cubicBezTo>
                <a:cubicBezTo>
                  <a:pt x="83091" y="121341"/>
                  <a:pt x="82743" y="119467"/>
                  <a:pt x="82743" y="117801"/>
                </a:cubicBezTo>
                <a:cubicBezTo>
                  <a:pt x="82743" y="116135"/>
                  <a:pt x="83854" y="114469"/>
                  <a:pt x="83993" y="112734"/>
                </a:cubicBezTo>
                <a:cubicBezTo>
                  <a:pt x="84132" y="110999"/>
                  <a:pt x="85243" y="109402"/>
                  <a:pt x="85313" y="107667"/>
                </a:cubicBezTo>
                <a:cubicBezTo>
                  <a:pt x="85382" y="105931"/>
                  <a:pt x="84063" y="104196"/>
                  <a:pt x="84132" y="102461"/>
                </a:cubicBezTo>
                <a:cubicBezTo>
                  <a:pt x="84202" y="100725"/>
                  <a:pt x="85591" y="99060"/>
                  <a:pt x="85591" y="97394"/>
                </a:cubicBezTo>
                <a:cubicBezTo>
                  <a:pt x="85591" y="95728"/>
                  <a:pt x="84827" y="93923"/>
                  <a:pt x="84757" y="92257"/>
                </a:cubicBezTo>
                <a:cubicBezTo>
                  <a:pt x="84688" y="90591"/>
                  <a:pt x="82813" y="88925"/>
                  <a:pt x="82674" y="87190"/>
                </a:cubicBezTo>
                <a:cubicBezTo>
                  <a:pt x="82535" y="85455"/>
                  <a:pt x="83716" y="83650"/>
                  <a:pt x="83577" y="81984"/>
                </a:cubicBezTo>
                <a:cubicBezTo>
                  <a:pt x="83438" y="80318"/>
                  <a:pt x="83021" y="78583"/>
                  <a:pt x="82813" y="76848"/>
                </a:cubicBezTo>
                <a:cubicBezTo>
                  <a:pt x="82604" y="75112"/>
                  <a:pt x="82813" y="73377"/>
                  <a:pt x="82813" y="71711"/>
                </a:cubicBezTo>
                <a:cubicBezTo>
                  <a:pt x="82813" y="70045"/>
                  <a:pt x="82257" y="68310"/>
                  <a:pt x="81979" y="66575"/>
                </a:cubicBezTo>
                <a:cubicBezTo>
                  <a:pt x="81702" y="64839"/>
                  <a:pt x="81146" y="63243"/>
                  <a:pt x="80799" y="61577"/>
                </a:cubicBezTo>
                <a:cubicBezTo>
                  <a:pt x="80452" y="59911"/>
                  <a:pt x="79757" y="58245"/>
                  <a:pt x="79340" y="56579"/>
                </a:cubicBezTo>
                <a:cubicBezTo>
                  <a:pt x="78924" y="54913"/>
                  <a:pt x="77674" y="53456"/>
                  <a:pt x="77257" y="51790"/>
                </a:cubicBezTo>
                <a:cubicBezTo>
                  <a:pt x="76840" y="50124"/>
                  <a:pt x="77257" y="48250"/>
                  <a:pt x="76910" y="46584"/>
                </a:cubicBezTo>
                <a:cubicBezTo>
                  <a:pt x="76562" y="44918"/>
                  <a:pt x="76285" y="43183"/>
                  <a:pt x="75729" y="41517"/>
                </a:cubicBezTo>
                <a:cubicBezTo>
                  <a:pt x="75174" y="39851"/>
                  <a:pt x="73507" y="38671"/>
                  <a:pt x="72951" y="37074"/>
                </a:cubicBezTo>
                <a:cubicBezTo>
                  <a:pt x="72396" y="35478"/>
                  <a:pt x="73854" y="32979"/>
                  <a:pt x="72951" y="31383"/>
                </a:cubicBezTo>
                <a:cubicBezTo>
                  <a:pt x="72048" y="29786"/>
                  <a:pt x="71771" y="28120"/>
                  <a:pt x="71146" y="26524"/>
                </a:cubicBezTo>
                <a:cubicBezTo>
                  <a:pt x="70521" y="24927"/>
                  <a:pt x="68437" y="23956"/>
                  <a:pt x="67743" y="22359"/>
                </a:cubicBezTo>
                <a:cubicBezTo>
                  <a:pt x="67048" y="20763"/>
                  <a:pt x="64062" y="19236"/>
                  <a:pt x="63298" y="17986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3DF095AE-BE3E-DFCC-948A-4125CF8D25B9}"/>
              </a:ext>
            </a:extLst>
          </p:cNvPr>
          <p:cNvSpPr/>
          <p:nvPr/>
        </p:nvSpPr>
        <p:spPr>
          <a:xfrm>
            <a:off x="8123257" y="4823450"/>
            <a:ext cx="29525" cy="45170"/>
          </a:xfrm>
          <a:custGeom>
            <a:avLst/>
            <a:gdLst>
              <a:gd name="connsiteX0" fmla="*/ 56401 w 59050"/>
              <a:gd name="connsiteY0" fmla="*/ 26378 h 90341"/>
              <a:gd name="connsiteX1" fmla="*/ 56401 w 59050"/>
              <a:gd name="connsiteY1" fmla="*/ 21450 h 90341"/>
              <a:gd name="connsiteX2" fmla="*/ 54735 w 59050"/>
              <a:gd name="connsiteY2" fmla="*/ 16799 h 90341"/>
              <a:gd name="connsiteX3" fmla="*/ 50776 w 59050"/>
              <a:gd name="connsiteY3" fmla="*/ 13537 h 90341"/>
              <a:gd name="connsiteX4" fmla="*/ 48276 w 59050"/>
              <a:gd name="connsiteY4" fmla="*/ 9442 h 90341"/>
              <a:gd name="connsiteX5" fmla="*/ 43901 w 59050"/>
              <a:gd name="connsiteY5" fmla="*/ 7290 h 90341"/>
              <a:gd name="connsiteX6" fmla="*/ 40151 w 59050"/>
              <a:gd name="connsiteY6" fmla="*/ 4652 h 90341"/>
              <a:gd name="connsiteX7" fmla="*/ 35984 w 59050"/>
              <a:gd name="connsiteY7" fmla="*/ 2362 h 90341"/>
              <a:gd name="connsiteX8" fmla="*/ 31400 w 59050"/>
              <a:gd name="connsiteY8" fmla="*/ 2 h 90341"/>
              <a:gd name="connsiteX9" fmla="*/ 26608 w 59050"/>
              <a:gd name="connsiteY9" fmla="*/ 2500 h 90341"/>
              <a:gd name="connsiteX10" fmla="*/ 22094 w 59050"/>
              <a:gd name="connsiteY10" fmla="*/ 3472 h 90341"/>
              <a:gd name="connsiteX11" fmla="*/ 17233 w 59050"/>
              <a:gd name="connsiteY11" fmla="*/ 4236 h 90341"/>
              <a:gd name="connsiteX12" fmla="*/ 13066 w 59050"/>
              <a:gd name="connsiteY12" fmla="*/ 6665 h 90341"/>
              <a:gd name="connsiteX13" fmla="*/ 9871 w 59050"/>
              <a:gd name="connsiteY13" fmla="*/ 10344 h 90341"/>
              <a:gd name="connsiteX14" fmla="*/ 5566 w 59050"/>
              <a:gd name="connsiteY14" fmla="*/ 13051 h 90341"/>
              <a:gd name="connsiteX15" fmla="*/ 2371 w 59050"/>
              <a:gd name="connsiteY15" fmla="*/ 17008 h 90341"/>
              <a:gd name="connsiteX16" fmla="*/ 1607 w 59050"/>
              <a:gd name="connsiteY16" fmla="*/ 22144 h 90341"/>
              <a:gd name="connsiteX17" fmla="*/ 3065 w 59050"/>
              <a:gd name="connsiteY17" fmla="*/ 27142 h 90341"/>
              <a:gd name="connsiteX18" fmla="*/ 10 w 59050"/>
              <a:gd name="connsiteY18" fmla="*/ 32070 h 90341"/>
              <a:gd name="connsiteX19" fmla="*/ 2788 w 59050"/>
              <a:gd name="connsiteY19" fmla="*/ 36790 h 90341"/>
              <a:gd name="connsiteX20" fmla="*/ 3343 w 59050"/>
              <a:gd name="connsiteY20" fmla="*/ 41788 h 90341"/>
              <a:gd name="connsiteX21" fmla="*/ 2927 w 59050"/>
              <a:gd name="connsiteY21" fmla="*/ 46855 h 90341"/>
              <a:gd name="connsiteX22" fmla="*/ 2927 w 59050"/>
              <a:gd name="connsiteY22" fmla="*/ 49145 h 90341"/>
              <a:gd name="connsiteX23" fmla="*/ 2927 w 59050"/>
              <a:gd name="connsiteY23" fmla="*/ 52963 h 90341"/>
              <a:gd name="connsiteX24" fmla="*/ 2163 w 59050"/>
              <a:gd name="connsiteY24" fmla="*/ 56781 h 90341"/>
              <a:gd name="connsiteX25" fmla="*/ 913 w 59050"/>
              <a:gd name="connsiteY25" fmla="*/ 61709 h 90341"/>
              <a:gd name="connsiteX26" fmla="*/ 2510 w 59050"/>
              <a:gd name="connsiteY26" fmla="*/ 66498 h 90341"/>
              <a:gd name="connsiteX27" fmla="*/ 3760 w 59050"/>
              <a:gd name="connsiteY27" fmla="*/ 71219 h 90341"/>
              <a:gd name="connsiteX28" fmla="*/ 6746 w 59050"/>
              <a:gd name="connsiteY28" fmla="*/ 75106 h 90341"/>
              <a:gd name="connsiteX29" fmla="*/ 8830 w 59050"/>
              <a:gd name="connsiteY29" fmla="*/ 79409 h 90341"/>
              <a:gd name="connsiteX30" fmla="*/ 12858 w 59050"/>
              <a:gd name="connsiteY30" fmla="*/ 82116 h 90341"/>
              <a:gd name="connsiteX31" fmla="*/ 16330 w 59050"/>
              <a:gd name="connsiteY31" fmla="*/ 85240 h 90341"/>
              <a:gd name="connsiteX32" fmla="*/ 20775 w 59050"/>
              <a:gd name="connsiteY32" fmla="*/ 86767 h 90341"/>
              <a:gd name="connsiteX33" fmla="*/ 24942 w 59050"/>
              <a:gd name="connsiteY33" fmla="*/ 90237 h 90341"/>
              <a:gd name="connsiteX34" fmla="*/ 30011 w 59050"/>
              <a:gd name="connsiteY34" fmla="*/ 90237 h 90341"/>
              <a:gd name="connsiteX35" fmla="*/ 34664 w 59050"/>
              <a:gd name="connsiteY35" fmla="*/ 88155 h 90341"/>
              <a:gd name="connsiteX36" fmla="*/ 39248 w 59050"/>
              <a:gd name="connsiteY36" fmla="*/ 86836 h 90341"/>
              <a:gd name="connsiteX37" fmla="*/ 43345 w 59050"/>
              <a:gd name="connsiteY37" fmla="*/ 84337 h 90341"/>
              <a:gd name="connsiteX38" fmla="*/ 46957 w 59050"/>
              <a:gd name="connsiteY38" fmla="*/ 81422 h 90341"/>
              <a:gd name="connsiteX39" fmla="*/ 51123 w 59050"/>
              <a:gd name="connsiteY39" fmla="*/ 78993 h 90341"/>
              <a:gd name="connsiteX40" fmla="*/ 55082 w 59050"/>
              <a:gd name="connsiteY40" fmla="*/ 75800 h 90341"/>
              <a:gd name="connsiteX41" fmla="*/ 57235 w 59050"/>
              <a:gd name="connsiteY41" fmla="*/ 71218 h 90341"/>
              <a:gd name="connsiteX42" fmla="*/ 57721 w 59050"/>
              <a:gd name="connsiteY42" fmla="*/ 66151 h 90341"/>
              <a:gd name="connsiteX43" fmla="*/ 56124 w 59050"/>
              <a:gd name="connsiteY43" fmla="*/ 61015 h 90341"/>
              <a:gd name="connsiteX44" fmla="*/ 58902 w 59050"/>
              <a:gd name="connsiteY44" fmla="*/ 56225 h 90341"/>
              <a:gd name="connsiteX45" fmla="*/ 57304 w 59050"/>
              <a:gd name="connsiteY45" fmla="*/ 51158 h 90341"/>
              <a:gd name="connsiteX46" fmla="*/ 57304 w 59050"/>
              <a:gd name="connsiteY46" fmla="*/ 46161 h 90341"/>
              <a:gd name="connsiteX47" fmla="*/ 57929 w 59050"/>
              <a:gd name="connsiteY47" fmla="*/ 41163 h 90341"/>
              <a:gd name="connsiteX48" fmla="*/ 59041 w 59050"/>
              <a:gd name="connsiteY48" fmla="*/ 36096 h 90341"/>
              <a:gd name="connsiteX49" fmla="*/ 57096 w 59050"/>
              <a:gd name="connsiteY49" fmla="*/ 31306 h 90341"/>
              <a:gd name="connsiteX50" fmla="*/ 56401 w 59050"/>
              <a:gd name="connsiteY50" fmla="*/ 26378 h 90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59050" h="90341">
                <a:moveTo>
                  <a:pt x="56401" y="26378"/>
                </a:moveTo>
                <a:cubicBezTo>
                  <a:pt x="56401" y="24782"/>
                  <a:pt x="56888" y="22977"/>
                  <a:pt x="56401" y="21450"/>
                </a:cubicBezTo>
                <a:cubicBezTo>
                  <a:pt x="55961" y="19861"/>
                  <a:pt x="55404" y="18306"/>
                  <a:pt x="54735" y="16799"/>
                </a:cubicBezTo>
                <a:cubicBezTo>
                  <a:pt x="53971" y="15342"/>
                  <a:pt x="51679" y="14856"/>
                  <a:pt x="50776" y="13537"/>
                </a:cubicBezTo>
                <a:cubicBezTo>
                  <a:pt x="50025" y="12123"/>
                  <a:pt x="49190" y="10756"/>
                  <a:pt x="48276" y="9442"/>
                </a:cubicBezTo>
                <a:cubicBezTo>
                  <a:pt x="47095" y="8331"/>
                  <a:pt x="45220" y="8262"/>
                  <a:pt x="43901" y="7290"/>
                </a:cubicBezTo>
                <a:cubicBezTo>
                  <a:pt x="42713" y="6326"/>
                  <a:pt x="41460" y="5444"/>
                  <a:pt x="40151" y="4652"/>
                </a:cubicBezTo>
                <a:cubicBezTo>
                  <a:pt x="38831" y="3769"/>
                  <a:pt x="37437" y="3002"/>
                  <a:pt x="35984" y="2362"/>
                </a:cubicBezTo>
                <a:cubicBezTo>
                  <a:pt x="34456" y="1945"/>
                  <a:pt x="32998" y="71"/>
                  <a:pt x="31400" y="2"/>
                </a:cubicBezTo>
                <a:cubicBezTo>
                  <a:pt x="29803" y="-68"/>
                  <a:pt x="28275" y="2223"/>
                  <a:pt x="26608" y="2500"/>
                </a:cubicBezTo>
                <a:cubicBezTo>
                  <a:pt x="25078" y="2691"/>
                  <a:pt x="23567" y="3016"/>
                  <a:pt x="22094" y="3472"/>
                </a:cubicBezTo>
                <a:cubicBezTo>
                  <a:pt x="20566" y="3958"/>
                  <a:pt x="18691" y="3472"/>
                  <a:pt x="17233" y="4236"/>
                </a:cubicBezTo>
                <a:cubicBezTo>
                  <a:pt x="15783" y="4937"/>
                  <a:pt x="14390" y="5749"/>
                  <a:pt x="13066" y="6665"/>
                </a:cubicBezTo>
                <a:cubicBezTo>
                  <a:pt x="11909" y="7808"/>
                  <a:pt x="10841" y="9038"/>
                  <a:pt x="9871" y="10344"/>
                </a:cubicBezTo>
                <a:cubicBezTo>
                  <a:pt x="8691" y="11455"/>
                  <a:pt x="6468" y="11732"/>
                  <a:pt x="5566" y="13051"/>
                </a:cubicBezTo>
                <a:cubicBezTo>
                  <a:pt x="4369" y="14258"/>
                  <a:pt x="3298" y="15583"/>
                  <a:pt x="2371" y="17008"/>
                </a:cubicBezTo>
                <a:cubicBezTo>
                  <a:pt x="1971" y="18695"/>
                  <a:pt x="1715" y="20413"/>
                  <a:pt x="1607" y="22144"/>
                </a:cubicBezTo>
                <a:cubicBezTo>
                  <a:pt x="1190" y="23671"/>
                  <a:pt x="3135" y="25476"/>
                  <a:pt x="3065" y="27142"/>
                </a:cubicBezTo>
                <a:cubicBezTo>
                  <a:pt x="2996" y="28808"/>
                  <a:pt x="-199" y="30474"/>
                  <a:pt x="10" y="32070"/>
                </a:cubicBezTo>
                <a:cubicBezTo>
                  <a:pt x="218" y="33666"/>
                  <a:pt x="2579" y="35124"/>
                  <a:pt x="2788" y="36790"/>
                </a:cubicBezTo>
                <a:cubicBezTo>
                  <a:pt x="2996" y="38456"/>
                  <a:pt x="3204" y="40122"/>
                  <a:pt x="3343" y="41788"/>
                </a:cubicBezTo>
                <a:cubicBezTo>
                  <a:pt x="3482" y="43454"/>
                  <a:pt x="2927" y="45189"/>
                  <a:pt x="2927" y="46855"/>
                </a:cubicBezTo>
                <a:cubicBezTo>
                  <a:pt x="2927" y="48521"/>
                  <a:pt x="2927" y="48382"/>
                  <a:pt x="2927" y="49145"/>
                </a:cubicBezTo>
                <a:cubicBezTo>
                  <a:pt x="2927" y="49909"/>
                  <a:pt x="2927" y="51714"/>
                  <a:pt x="2927" y="52963"/>
                </a:cubicBezTo>
                <a:cubicBezTo>
                  <a:pt x="2746" y="54249"/>
                  <a:pt x="2491" y="55524"/>
                  <a:pt x="2163" y="56781"/>
                </a:cubicBezTo>
                <a:cubicBezTo>
                  <a:pt x="2163" y="58377"/>
                  <a:pt x="843" y="60113"/>
                  <a:pt x="913" y="61709"/>
                </a:cubicBezTo>
                <a:cubicBezTo>
                  <a:pt x="982" y="63306"/>
                  <a:pt x="2232" y="64902"/>
                  <a:pt x="2510" y="66498"/>
                </a:cubicBezTo>
                <a:cubicBezTo>
                  <a:pt x="2820" y="68098"/>
                  <a:pt x="3238" y="69675"/>
                  <a:pt x="3760" y="71219"/>
                </a:cubicBezTo>
                <a:cubicBezTo>
                  <a:pt x="4316" y="72746"/>
                  <a:pt x="5982" y="73717"/>
                  <a:pt x="6746" y="75106"/>
                </a:cubicBezTo>
                <a:cubicBezTo>
                  <a:pt x="7328" y="76592"/>
                  <a:pt x="8024" y="78031"/>
                  <a:pt x="8830" y="79409"/>
                </a:cubicBezTo>
                <a:cubicBezTo>
                  <a:pt x="9871" y="80659"/>
                  <a:pt x="11608" y="81075"/>
                  <a:pt x="12858" y="82116"/>
                </a:cubicBezTo>
                <a:cubicBezTo>
                  <a:pt x="13894" y="83284"/>
                  <a:pt x="15059" y="84332"/>
                  <a:pt x="16330" y="85240"/>
                </a:cubicBezTo>
                <a:cubicBezTo>
                  <a:pt x="17758" y="85893"/>
                  <a:pt x="19247" y="86405"/>
                  <a:pt x="20775" y="86767"/>
                </a:cubicBezTo>
                <a:cubicBezTo>
                  <a:pt x="22233" y="87253"/>
                  <a:pt x="23275" y="90029"/>
                  <a:pt x="24942" y="90237"/>
                </a:cubicBezTo>
                <a:cubicBezTo>
                  <a:pt x="26629" y="90377"/>
                  <a:pt x="28324" y="90377"/>
                  <a:pt x="30011" y="90237"/>
                </a:cubicBezTo>
                <a:cubicBezTo>
                  <a:pt x="31609" y="90237"/>
                  <a:pt x="33067" y="88502"/>
                  <a:pt x="34664" y="88155"/>
                </a:cubicBezTo>
                <a:cubicBezTo>
                  <a:pt x="36231" y="87863"/>
                  <a:pt x="37766" y="87422"/>
                  <a:pt x="39248" y="86836"/>
                </a:cubicBezTo>
                <a:cubicBezTo>
                  <a:pt x="40677" y="86111"/>
                  <a:pt x="42047" y="85276"/>
                  <a:pt x="43345" y="84337"/>
                </a:cubicBezTo>
                <a:cubicBezTo>
                  <a:pt x="44641" y="83486"/>
                  <a:pt x="45851" y="82509"/>
                  <a:pt x="46957" y="81422"/>
                </a:cubicBezTo>
                <a:cubicBezTo>
                  <a:pt x="48276" y="80450"/>
                  <a:pt x="50082" y="80173"/>
                  <a:pt x="51123" y="78993"/>
                </a:cubicBezTo>
                <a:cubicBezTo>
                  <a:pt x="52165" y="77813"/>
                  <a:pt x="54318" y="77188"/>
                  <a:pt x="55082" y="75800"/>
                </a:cubicBezTo>
                <a:cubicBezTo>
                  <a:pt x="55966" y="74357"/>
                  <a:pt x="56688" y="72820"/>
                  <a:pt x="57235" y="71218"/>
                </a:cubicBezTo>
                <a:cubicBezTo>
                  <a:pt x="57541" y="69546"/>
                  <a:pt x="57704" y="67851"/>
                  <a:pt x="57721" y="66151"/>
                </a:cubicBezTo>
                <a:cubicBezTo>
                  <a:pt x="57721" y="64555"/>
                  <a:pt x="55985" y="62611"/>
                  <a:pt x="56124" y="61015"/>
                </a:cubicBezTo>
                <a:cubicBezTo>
                  <a:pt x="56263" y="59418"/>
                  <a:pt x="58763" y="57891"/>
                  <a:pt x="58902" y="56225"/>
                </a:cubicBezTo>
                <a:cubicBezTo>
                  <a:pt x="59041" y="54560"/>
                  <a:pt x="57235" y="52824"/>
                  <a:pt x="57304" y="51158"/>
                </a:cubicBezTo>
                <a:cubicBezTo>
                  <a:pt x="57374" y="49492"/>
                  <a:pt x="57304" y="47827"/>
                  <a:pt x="57304" y="46161"/>
                </a:cubicBezTo>
                <a:cubicBezTo>
                  <a:pt x="57304" y="44495"/>
                  <a:pt x="57999" y="42829"/>
                  <a:pt x="57929" y="41163"/>
                </a:cubicBezTo>
                <a:cubicBezTo>
                  <a:pt x="57860" y="39497"/>
                  <a:pt x="59179" y="37762"/>
                  <a:pt x="59041" y="36096"/>
                </a:cubicBezTo>
                <a:cubicBezTo>
                  <a:pt x="58902" y="34430"/>
                  <a:pt x="57304" y="32903"/>
                  <a:pt x="57096" y="31306"/>
                </a:cubicBezTo>
                <a:cubicBezTo>
                  <a:pt x="56888" y="29710"/>
                  <a:pt x="56679" y="28044"/>
                  <a:pt x="56401" y="26378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85DC0DC-83EA-AD31-10C7-52C35292C8E7}"/>
              </a:ext>
            </a:extLst>
          </p:cNvPr>
          <p:cNvSpPr/>
          <p:nvPr/>
        </p:nvSpPr>
        <p:spPr>
          <a:xfrm>
            <a:off x="8177973" y="4818764"/>
            <a:ext cx="29320" cy="45291"/>
          </a:xfrm>
          <a:custGeom>
            <a:avLst/>
            <a:gdLst>
              <a:gd name="connsiteX0" fmla="*/ 23639 w 58640"/>
              <a:gd name="connsiteY0" fmla="*/ 0 h 90582"/>
              <a:gd name="connsiteX1" fmla="*/ 19541 w 58640"/>
              <a:gd name="connsiteY1" fmla="*/ 2985 h 90582"/>
              <a:gd name="connsiteX2" fmla="*/ 14402 w 58640"/>
              <a:gd name="connsiteY2" fmla="*/ 2985 h 90582"/>
              <a:gd name="connsiteX3" fmla="*/ 10235 w 58640"/>
              <a:gd name="connsiteY3" fmla="*/ 5484 h 90582"/>
              <a:gd name="connsiteX4" fmla="*/ 7388 w 58640"/>
              <a:gd name="connsiteY4" fmla="*/ 9509 h 90582"/>
              <a:gd name="connsiteX5" fmla="*/ 3221 w 58640"/>
              <a:gd name="connsiteY5" fmla="*/ 12217 h 90582"/>
              <a:gd name="connsiteX6" fmla="*/ 1693 w 58640"/>
              <a:gd name="connsiteY6" fmla="*/ 16937 h 90582"/>
              <a:gd name="connsiteX7" fmla="*/ 582 w 58640"/>
              <a:gd name="connsiteY7" fmla="*/ 21448 h 90582"/>
              <a:gd name="connsiteX8" fmla="*/ 582 w 58640"/>
              <a:gd name="connsiteY8" fmla="*/ 26099 h 90582"/>
              <a:gd name="connsiteX9" fmla="*/ 165 w 58640"/>
              <a:gd name="connsiteY9" fmla="*/ 30611 h 90582"/>
              <a:gd name="connsiteX10" fmla="*/ 790 w 58640"/>
              <a:gd name="connsiteY10" fmla="*/ 35539 h 90582"/>
              <a:gd name="connsiteX11" fmla="*/ 790 w 58640"/>
              <a:gd name="connsiteY11" fmla="*/ 40606 h 90582"/>
              <a:gd name="connsiteX12" fmla="*/ 1485 w 58640"/>
              <a:gd name="connsiteY12" fmla="*/ 45534 h 90582"/>
              <a:gd name="connsiteX13" fmla="*/ 26 w 58640"/>
              <a:gd name="connsiteY13" fmla="*/ 50671 h 90582"/>
              <a:gd name="connsiteX14" fmla="*/ 3013 w 58640"/>
              <a:gd name="connsiteY14" fmla="*/ 55391 h 90582"/>
              <a:gd name="connsiteX15" fmla="*/ 3568 w 58640"/>
              <a:gd name="connsiteY15" fmla="*/ 60319 h 90582"/>
              <a:gd name="connsiteX16" fmla="*/ 2804 w 58640"/>
              <a:gd name="connsiteY16" fmla="*/ 65456 h 90582"/>
              <a:gd name="connsiteX17" fmla="*/ 5096 w 58640"/>
              <a:gd name="connsiteY17" fmla="*/ 69759 h 90582"/>
              <a:gd name="connsiteX18" fmla="*/ 4402 w 58640"/>
              <a:gd name="connsiteY18" fmla="*/ 75243 h 90582"/>
              <a:gd name="connsiteX19" fmla="*/ 9263 w 58640"/>
              <a:gd name="connsiteY19" fmla="*/ 77881 h 90582"/>
              <a:gd name="connsiteX20" fmla="*/ 10166 w 58640"/>
              <a:gd name="connsiteY20" fmla="*/ 83433 h 90582"/>
              <a:gd name="connsiteX21" fmla="*/ 15722 w 58640"/>
              <a:gd name="connsiteY21" fmla="*/ 84266 h 90582"/>
              <a:gd name="connsiteX22" fmla="*/ 18500 w 58640"/>
              <a:gd name="connsiteY22" fmla="*/ 88986 h 90582"/>
              <a:gd name="connsiteX23" fmla="*/ 23708 w 58640"/>
              <a:gd name="connsiteY23" fmla="*/ 88986 h 90582"/>
              <a:gd name="connsiteX24" fmla="*/ 28292 w 58640"/>
              <a:gd name="connsiteY24" fmla="*/ 90028 h 90582"/>
              <a:gd name="connsiteX25" fmla="*/ 33153 w 58640"/>
              <a:gd name="connsiteY25" fmla="*/ 90583 h 90582"/>
              <a:gd name="connsiteX26" fmla="*/ 37875 w 58640"/>
              <a:gd name="connsiteY26" fmla="*/ 89403 h 90582"/>
              <a:gd name="connsiteX27" fmla="*/ 41695 w 58640"/>
              <a:gd name="connsiteY27" fmla="*/ 86141 h 90582"/>
              <a:gd name="connsiteX28" fmla="*/ 46557 w 58640"/>
              <a:gd name="connsiteY28" fmla="*/ 85099 h 90582"/>
              <a:gd name="connsiteX29" fmla="*/ 49821 w 58640"/>
              <a:gd name="connsiteY29" fmla="*/ 81559 h 90582"/>
              <a:gd name="connsiteX30" fmla="*/ 53362 w 58640"/>
              <a:gd name="connsiteY30" fmla="*/ 78228 h 90582"/>
              <a:gd name="connsiteX31" fmla="*/ 55585 w 58640"/>
              <a:gd name="connsiteY31" fmla="*/ 73924 h 90582"/>
              <a:gd name="connsiteX32" fmla="*/ 55585 w 58640"/>
              <a:gd name="connsiteY32" fmla="*/ 68996 h 90582"/>
              <a:gd name="connsiteX33" fmla="*/ 58085 w 58640"/>
              <a:gd name="connsiteY33" fmla="*/ 64692 h 90582"/>
              <a:gd name="connsiteX34" fmla="*/ 58640 w 58640"/>
              <a:gd name="connsiteY34" fmla="*/ 59833 h 90582"/>
              <a:gd name="connsiteX35" fmla="*/ 56974 w 58640"/>
              <a:gd name="connsiteY35" fmla="*/ 54974 h 90582"/>
              <a:gd name="connsiteX36" fmla="*/ 55376 w 58640"/>
              <a:gd name="connsiteY36" fmla="*/ 50116 h 90582"/>
              <a:gd name="connsiteX37" fmla="*/ 57182 w 58640"/>
              <a:gd name="connsiteY37" fmla="*/ 44979 h 90582"/>
              <a:gd name="connsiteX38" fmla="*/ 56557 w 58640"/>
              <a:gd name="connsiteY38" fmla="*/ 40051 h 90582"/>
              <a:gd name="connsiteX39" fmla="*/ 56557 w 58640"/>
              <a:gd name="connsiteY39" fmla="*/ 34984 h 90582"/>
              <a:gd name="connsiteX40" fmla="*/ 56557 w 58640"/>
              <a:gd name="connsiteY40" fmla="*/ 29986 h 90582"/>
              <a:gd name="connsiteX41" fmla="*/ 55376 w 58640"/>
              <a:gd name="connsiteY41" fmla="*/ 25058 h 90582"/>
              <a:gd name="connsiteX42" fmla="*/ 52807 w 58640"/>
              <a:gd name="connsiteY42" fmla="*/ 15479 h 90582"/>
              <a:gd name="connsiteX43" fmla="*/ 49959 w 58640"/>
              <a:gd name="connsiteY43" fmla="*/ 11384 h 90582"/>
              <a:gd name="connsiteX44" fmla="*/ 46973 w 58640"/>
              <a:gd name="connsiteY44" fmla="*/ 7427 h 90582"/>
              <a:gd name="connsiteX45" fmla="*/ 43015 w 58640"/>
              <a:gd name="connsiteY45" fmla="*/ 4373 h 90582"/>
              <a:gd name="connsiteX46" fmla="*/ 38778 w 58640"/>
              <a:gd name="connsiteY46" fmla="*/ 1735 h 90582"/>
              <a:gd name="connsiteX47" fmla="*/ 34056 w 58640"/>
              <a:gd name="connsiteY47" fmla="*/ 208 h 90582"/>
              <a:gd name="connsiteX48" fmla="*/ 29056 w 58640"/>
              <a:gd name="connsiteY48" fmla="*/ 833 h 90582"/>
              <a:gd name="connsiteX49" fmla="*/ 23639 w 58640"/>
              <a:gd name="connsiteY49" fmla="*/ 0 h 90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58640" h="90582">
                <a:moveTo>
                  <a:pt x="23639" y="0"/>
                </a:moveTo>
                <a:cubicBezTo>
                  <a:pt x="22041" y="0"/>
                  <a:pt x="21069" y="2499"/>
                  <a:pt x="19541" y="2985"/>
                </a:cubicBezTo>
                <a:cubicBezTo>
                  <a:pt x="18013" y="3471"/>
                  <a:pt x="15791" y="2082"/>
                  <a:pt x="14402" y="2985"/>
                </a:cubicBezTo>
                <a:cubicBezTo>
                  <a:pt x="12957" y="3719"/>
                  <a:pt x="11564" y="4554"/>
                  <a:pt x="10235" y="5484"/>
                </a:cubicBezTo>
                <a:cubicBezTo>
                  <a:pt x="8916" y="6386"/>
                  <a:pt x="8499" y="8399"/>
                  <a:pt x="7388" y="9509"/>
                </a:cubicBezTo>
                <a:cubicBezTo>
                  <a:pt x="6277" y="10620"/>
                  <a:pt x="4193" y="10967"/>
                  <a:pt x="3221" y="12217"/>
                </a:cubicBezTo>
                <a:cubicBezTo>
                  <a:pt x="2249" y="13466"/>
                  <a:pt x="2388" y="15479"/>
                  <a:pt x="1693" y="16937"/>
                </a:cubicBezTo>
                <a:cubicBezTo>
                  <a:pt x="1209" y="18410"/>
                  <a:pt x="837" y="19919"/>
                  <a:pt x="582" y="21448"/>
                </a:cubicBezTo>
                <a:cubicBezTo>
                  <a:pt x="441" y="22995"/>
                  <a:pt x="441" y="24552"/>
                  <a:pt x="582" y="26099"/>
                </a:cubicBezTo>
                <a:cubicBezTo>
                  <a:pt x="302" y="27587"/>
                  <a:pt x="163" y="29097"/>
                  <a:pt x="165" y="30611"/>
                </a:cubicBezTo>
                <a:cubicBezTo>
                  <a:pt x="165" y="33110"/>
                  <a:pt x="582" y="33110"/>
                  <a:pt x="790" y="35539"/>
                </a:cubicBezTo>
                <a:cubicBezTo>
                  <a:pt x="999" y="37969"/>
                  <a:pt x="235" y="38107"/>
                  <a:pt x="790" y="40606"/>
                </a:cubicBezTo>
                <a:cubicBezTo>
                  <a:pt x="1346" y="43105"/>
                  <a:pt x="1207" y="43036"/>
                  <a:pt x="1485" y="45534"/>
                </a:cubicBezTo>
                <a:cubicBezTo>
                  <a:pt x="1763" y="48033"/>
                  <a:pt x="-251" y="48172"/>
                  <a:pt x="26" y="50671"/>
                </a:cubicBezTo>
                <a:cubicBezTo>
                  <a:pt x="304" y="53170"/>
                  <a:pt x="2735" y="52892"/>
                  <a:pt x="3013" y="55391"/>
                </a:cubicBezTo>
                <a:cubicBezTo>
                  <a:pt x="3290" y="57890"/>
                  <a:pt x="3013" y="57820"/>
                  <a:pt x="3568" y="60319"/>
                </a:cubicBezTo>
                <a:cubicBezTo>
                  <a:pt x="4124" y="62818"/>
                  <a:pt x="2527" y="62957"/>
                  <a:pt x="2804" y="65456"/>
                </a:cubicBezTo>
                <a:cubicBezTo>
                  <a:pt x="3082" y="67955"/>
                  <a:pt x="4610" y="68232"/>
                  <a:pt x="5096" y="69759"/>
                </a:cubicBezTo>
                <a:cubicBezTo>
                  <a:pt x="5582" y="71286"/>
                  <a:pt x="3638" y="73785"/>
                  <a:pt x="4402" y="75243"/>
                </a:cubicBezTo>
                <a:cubicBezTo>
                  <a:pt x="5166" y="76701"/>
                  <a:pt x="8360" y="76562"/>
                  <a:pt x="9263" y="77881"/>
                </a:cubicBezTo>
                <a:cubicBezTo>
                  <a:pt x="10166" y="79199"/>
                  <a:pt x="9263" y="82323"/>
                  <a:pt x="10166" y="83433"/>
                </a:cubicBezTo>
                <a:cubicBezTo>
                  <a:pt x="11069" y="84544"/>
                  <a:pt x="14402" y="83433"/>
                  <a:pt x="15722" y="84266"/>
                </a:cubicBezTo>
                <a:cubicBezTo>
                  <a:pt x="17041" y="85099"/>
                  <a:pt x="17041" y="88292"/>
                  <a:pt x="18500" y="88986"/>
                </a:cubicBezTo>
                <a:cubicBezTo>
                  <a:pt x="19958" y="89681"/>
                  <a:pt x="22111" y="88639"/>
                  <a:pt x="23708" y="88986"/>
                </a:cubicBezTo>
                <a:cubicBezTo>
                  <a:pt x="25201" y="89472"/>
                  <a:pt x="26735" y="89821"/>
                  <a:pt x="28292" y="90028"/>
                </a:cubicBezTo>
                <a:cubicBezTo>
                  <a:pt x="29894" y="90350"/>
                  <a:pt x="31520" y="90535"/>
                  <a:pt x="33153" y="90583"/>
                </a:cubicBezTo>
                <a:cubicBezTo>
                  <a:pt x="34752" y="90296"/>
                  <a:pt x="36330" y="89902"/>
                  <a:pt x="37875" y="89403"/>
                </a:cubicBezTo>
                <a:cubicBezTo>
                  <a:pt x="39403" y="88917"/>
                  <a:pt x="40237" y="86835"/>
                  <a:pt x="41695" y="86141"/>
                </a:cubicBezTo>
                <a:cubicBezTo>
                  <a:pt x="43154" y="85446"/>
                  <a:pt x="45237" y="86141"/>
                  <a:pt x="46557" y="85099"/>
                </a:cubicBezTo>
                <a:cubicBezTo>
                  <a:pt x="47734" y="84005"/>
                  <a:pt x="48825" y="82821"/>
                  <a:pt x="49821" y="81559"/>
                </a:cubicBezTo>
                <a:cubicBezTo>
                  <a:pt x="51115" y="80576"/>
                  <a:pt x="52302" y="79460"/>
                  <a:pt x="53362" y="78228"/>
                </a:cubicBezTo>
                <a:cubicBezTo>
                  <a:pt x="54213" y="76852"/>
                  <a:pt x="54956" y="75413"/>
                  <a:pt x="55585" y="73924"/>
                </a:cubicBezTo>
                <a:cubicBezTo>
                  <a:pt x="56210" y="72466"/>
                  <a:pt x="55168" y="70523"/>
                  <a:pt x="55585" y="68996"/>
                </a:cubicBezTo>
                <a:cubicBezTo>
                  <a:pt x="56001" y="67469"/>
                  <a:pt x="57946" y="66289"/>
                  <a:pt x="58085" y="64692"/>
                </a:cubicBezTo>
                <a:cubicBezTo>
                  <a:pt x="58441" y="63097"/>
                  <a:pt x="58627" y="61468"/>
                  <a:pt x="58640" y="59833"/>
                </a:cubicBezTo>
                <a:cubicBezTo>
                  <a:pt x="58640" y="57335"/>
                  <a:pt x="57182" y="57473"/>
                  <a:pt x="56974" y="54974"/>
                </a:cubicBezTo>
                <a:cubicBezTo>
                  <a:pt x="56765" y="52476"/>
                  <a:pt x="55654" y="52614"/>
                  <a:pt x="55376" y="50116"/>
                </a:cubicBezTo>
                <a:cubicBezTo>
                  <a:pt x="55099" y="47617"/>
                  <a:pt x="57390" y="47478"/>
                  <a:pt x="57182" y="44979"/>
                </a:cubicBezTo>
                <a:cubicBezTo>
                  <a:pt x="56974" y="42480"/>
                  <a:pt x="56835" y="42480"/>
                  <a:pt x="56557" y="40051"/>
                </a:cubicBezTo>
                <a:cubicBezTo>
                  <a:pt x="56279" y="37621"/>
                  <a:pt x="56557" y="37483"/>
                  <a:pt x="56557" y="34984"/>
                </a:cubicBezTo>
                <a:cubicBezTo>
                  <a:pt x="56557" y="32485"/>
                  <a:pt x="56557" y="32485"/>
                  <a:pt x="56557" y="29986"/>
                </a:cubicBezTo>
                <a:cubicBezTo>
                  <a:pt x="56557" y="27487"/>
                  <a:pt x="55585" y="27557"/>
                  <a:pt x="55376" y="25058"/>
                </a:cubicBezTo>
                <a:cubicBezTo>
                  <a:pt x="54936" y="21768"/>
                  <a:pt x="54072" y="18548"/>
                  <a:pt x="52807" y="15479"/>
                </a:cubicBezTo>
                <a:cubicBezTo>
                  <a:pt x="51962" y="14044"/>
                  <a:pt x="51010" y="12675"/>
                  <a:pt x="49959" y="11384"/>
                </a:cubicBezTo>
                <a:cubicBezTo>
                  <a:pt x="49083" y="9979"/>
                  <a:pt x="48083" y="8656"/>
                  <a:pt x="46973" y="7427"/>
                </a:cubicBezTo>
                <a:cubicBezTo>
                  <a:pt x="45793" y="6317"/>
                  <a:pt x="44265" y="5345"/>
                  <a:pt x="43015" y="4373"/>
                </a:cubicBezTo>
                <a:cubicBezTo>
                  <a:pt x="41671" y="3389"/>
                  <a:pt x="40255" y="2507"/>
                  <a:pt x="38778" y="1735"/>
                </a:cubicBezTo>
                <a:cubicBezTo>
                  <a:pt x="37251" y="1092"/>
                  <a:pt x="35671" y="581"/>
                  <a:pt x="34056" y="208"/>
                </a:cubicBezTo>
                <a:cubicBezTo>
                  <a:pt x="32459" y="-208"/>
                  <a:pt x="30653" y="902"/>
                  <a:pt x="29056" y="833"/>
                </a:cubicBezTo>
                <a:cubicBezTo>
                  <a:pt x="27290" y="338"/>
                  <a:pt x="25471" y="59"/>
                  <a:pt x="23639" y="0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6401AD69-161A-46F1-1081-26651085F9EA}"/>
              </a:ext>
            </a:extLst>
          </p:cNvPr>
          <p:cNvSpPr/>
          <p:nvPr/>
        </p:nvSpPr>
        <p:spPr>
          <a:xfrm>
            <a:off x="7994298" y="4899799"/>
            <a:ext cx="343717" cy="79308"/>
          </a:xfrm>
          <a:custGeom>
            <a:avLst/>
            <a:gdLst>
              <a:gd name="connsiteX0" fmla="*/ 642946 w 687433"/>
              <a:gd name="connsiteY0" fmla="*/ 4591 h 158616"/>
              <a:gd name="connsiteX1" fmla="*/ 638640 w 687433"/>
              <a:gd name="connsiteY1" fmla="*/ 7159 h 158616"/>
              <a:gd name="connsiteX2" fmla="*/ 634543 w 687433"/>
              <a:gd name="connsiteY2" fmla="*/ 10075 h 158616"/>
              <a:gd name="connsiteX3" fmla="*/ 630098 w 687433"/>
              <a:gd name="connsiteY3" fmla="*/ 12435 h 158616"/>
              <a:gd name="connsiteX4" fmla="*/ 624751 w 687433"/>
              <a:gd name="connsiteY4" fmla="*/ 13129 h 158616"/>
              <a:gd name="connsiteX5" fmla="*/ 619959 w 687433"/>
              <a:gd name="connsiteY5" fmla="*/ 14864 h 158616"/>
              <a:gd name="connsiteX6" fmla="*/ 616556 w 687433"/>
              <a:gd name="connsiteY6" fmla="*/ 19098 h 158616"/>
              <a:gd name="connsiteX7" fmla="*/ 611278 w 687433"/>
              <a:gd name="connsiteY7" fmla="*/ 19862 h 158616"/>
              <a:gd name="connsiteX8" fmla="*/ 608153 w 687433"/>
              <a:gd name="connsiteY8" fmla="*/ 24582 h 158616"/>
              <a:gd name="connsiteX9" fmla="*/ 603291 w 687433"/>
              <a:gd name="connsiteY9" fmla="*/ 26109 h 158616"/>
              <a:gd name="connsiteX10" fmla="*/ 598222 w 687433"/>
              <a:gd name="connsiteY10" fmla="*/ 27220 h 158616"/>
              <a:gd name="connsiteX11" fmla="*/ 594749 w 687433"/>
              <a:gd name="connsiteY11" fmla="*/ 31523 h 158616"/>
              <a:gd name="connsiteX12" fmla="*/ 590166 w 687433"/>
              <a:gd name="connsiteY12" fmla="*/ 33536 h 158616"/>
              <a:gd name="connsiteX13" fmla="*/ 584401 w 687433"/>
              <a:gd name="connsiteY13" fmla="*/ 33050 h 158616"/>
              <a:gd name="connsiteX14" fmla="*/ 580304 w 687433"/>
              <a:gd name="connsiteY14" fmla="*/ 36104 h 158616"/>
              <a:gd name="connsiteX15" fmla="*/ 576068 w 687433"/>
              <a:gd name="connsiteY15" fmla="*/ 38881 h 158616"/>
              <a:gd name="connsiteX16" fmla="*/ 571484 w 687433"/>
              <a:gd name="connsiteY16" fmla="*/ 40824 h 158616"/>
              <a:gd name="connsiteX17" fmla="*/ 566276 w 687433"/>
              <a:gd name="connsiteY17" fmla="*/ 41380 h 158616"/>
              <a:gd name="connsiteX18" fmla="*/ 562942 w 687433"/>
              <a:gd name="connsiteY18" fmla="*/ 46308 h 158616"/>
              <a:gd name="connsiteX19" fmla="*/ 557456 w 687433"/>
              <a:gd name="connsiteY19" fmla="*/ 46308 h 158616"/>
              <a:gd name="connsiteX20" fmla="*/ 553150 w 687433"/>
              <a:gd name="connsiteY20" fmla="*/ 49084 h 158616"/>
              <a:gd name="connsiteX21" fmla="*/ 549053 w 687433"/>
              <a:gd name="connsiteY21" fmla="*/ 52277 h 158616"/>
              <a:gd name="connsiteX22" fmla="*/ 544261 w 687433"/>
              <a:gd name="connsiteY22" fmla="*/ 53735 h 158616"/>
              <a:gd name="connsiteX23" fmla="*/ 539122 w 687433"/>
              <a:gd name="connsiteY23" fmla="*/ 54290 h 158616"/>
              <a:gd name="connsiteX24" fmla="*/ 534885 w 687433"/>
              <a:gd name="connsiteY24" fmla="*/ 57275 h 158616"/>
              <a:gd name="connsiteX25" fmla="*/ 529816 w 687433"/>
              <a:gd name="connsiteY25" fmla="*/ 58108 h 158616"/>
              <a:gd name="connsiteX26" fmla="*/ 524815 w 687433"/>
              <a:gd name="connsiteY26" fmla="*/ 58872 h 158616"/>
              <a:gd name="connsiteX27" fmla="*/ 520371 w 687433"/>
              <a:gd name="connsiteY27" fmla="*/ 61370 h 158616"/>
              <a:gd name="connsiteX28" fmla="*/ 516273 w 687433"/>
              <a:gd name="connsiteY28" fmla="*/ 64841 h 158616"/>
              <a:gd name="connsiteX29" fmla="*/ 510995 w 687433"/>
              <a:gd name="connsiteY29" fmla="*/ 64841 h 158616"/>
              <a:gd name="connsiteX30" fmla="*/ 505995 w 687433"/>
              <a:gd name="connsiteY30" fmla="*/ 65813 h 158616"/>
              <a:gd name="connsiteX31" fmla="*/ 501342 w 687433"/>
              <a:gd name="connsiteY31" fmla="*/ 67618 h 158616"/>
              <a:gd name="connsiteX32" fmla="*/ 496619 w 687433"/>
              <a:gd name="connsiteY32" fmla="*/ 69283 h 158616"/>
              <a:gd name="connsiteX33" fmla="*/ 492244 w 687433"/>
              <a:gd name="connsiteY33" fmla="*/ 71852 h 158616"/>
              <a:gd name="connsiteX34" fmla="*/ 487730 w 687433"/>
              <a:gd name="connsiteY34" fmla="*/ 74351 h 158616"/>
              <a:gd name="connsiteX35" fmla="*/ 482521 w 687433"/>
              <a:gd name="connsiteY35" fmla="*/ 74351 h 158616"/>
              <a:gd name="connsiteX36" fmla="*/ 477521 w 687433"/>
              <a:gd name="connsiteY36" fmla="*/ 74975 h 158616"/>
              <a:gd name="connsiteX37" fmla="*/ 472938 w 687433"/>
              <a:gd name="connsiteY37" fmla="*/ 77058 h 158616"/>
              <a:gd name="connsiteX38" fmla="*/ 467729 w 687433"/>
              <a:gd name="connsiteY38" fmla="*/ 77058 h 158616"/>
              <a:gd name="connsiteX39" fmla="*/ 463076 w 687433"/>
              <a:gd name="connsiteY39" fmla="*/ 78793 h 158616"/>
              <a:gd name="connsiteX40" fmla="*/ 458006 w 687433"/>
              <a:gd name="connsiteY40" fmla="*/ 78793 h 158616"/>
              <a:gd name="connsiteX41" fmla="*/ 453562 w 687433"/>
              <a:gd name="connsiteY41" fmla="*/ 81708 h 158616"/>
              <a:gd name="connsiteX42" fmla="*/ 448492 w 687433"/>
              <a:gd name="connsiteY42" fmla="*/ 81708 h 158616"/>
              <a:gd name="connsiteX43" fmla="*/ 443700 w 687433"/>
              <a:gd name="connsiteY43" fmla="*/ 83235 h 158616"/>
              <a:gd name="connsiteX44" fmla="*/ 439047 w 687433"/>
              <a:gd name="connsiteY44" fmla="*/ 85456 h 158616"/>
              <a:gd name="connsiteX45" fmla="*/ 434116 w 687433"/>
              <a:gd name="connsiteY45" fmla="*/ 86359 h 158616"/>
              <a:gd name="connsiteX46" fmla="*/ 428838 w 687433"/>
              <a:gd name="connsiteY46" fmla="*/ 85526 h 158616"/>
              <a:gd name="connsiteX47" fmla="*/ 424116 w 687433"/>
              <a:gd name="connsiteY47" fmla="*/ 87261 h 158616"/>
              <a:gd name="connsiteX48" fmla="*/ 419393 w 687433"/>
              <a:gd name="connsiteY48" fmla="*/ 89274 h 158616"/>
              <a:gd name="connsiteX49" fmla="*/ 414532 w 687433"/>
              <a:gd name="connsiteY49" fmla="*/ 90732 h 158616"/>
              <a:gd name="connsiteX50" fmla="*/ 409462 w 687433"/>
              <a:gd name="connsiteY50" fmla="*/ 90732 h 158616"/>
              <a:gd name="connsiteX51" fmla="*/ 404740 w 687433"/>
              <a:gd name="connsiteY51" fmla="*/ 92745 h 158616"/>
              <a:gd name="connsiteX52" fmla="*/ 399462 w 687433"/>
              <a:gd name="connsiteY52" fmla="*/ 91357 h 158616"/>
              <a:gd name="connsiteX53" fmla="*/ 394670 w 687433"/>
              <a:gd name="connsiteY53" fmla="*/ 93370 h 158616"/>
              <a:gd name="connsiteX54" fmla="*/ 389739 w 687433"/>
              <a:gd name="connsiteY54" fmla="*/ 94272 h 158616"/>
              <a:gd name="connsiteX55" fmla="*/ 384878 w 687433"/>
              <a:gd name="connsiteY55" fmla="*/ 95452 h 158616"/>
              <a:gd name="connsiteX56" fmla="*/ 379808 w 687433"/>
              <a:gd name="connsiteY56" fmla="*/ 95452 h 158616"/>
              <a:gd name="connsiteX57" fmla="*/ 374947 w 687433"/>
              <a:gd name="connsiteY57" fmla="*/ 96840 h 158616"/>
              <a:gd name="connsiteX58" fmla="*/ 369668 w 687433"/>
              <a:gd name="connsiteY58" fmla="*/ 94827 h 158616"/>
              <a:gd name="connsiteX59" fmla="*/ 364738 w 687433"/>
              <a:gd name="connsiteY59" fmla="*/ 95730 h 158616"/>
              <a:gd name="connsiteX60" fmla="*/ 359876 w 687433"/>
              <a:gd name="connsiteY60" fmla="*/ 97534 h 158616"/>
              <a:gd name="connsiteX61" fmla="*/ 354737 w 687433"/>
              <a:gd name="connsiteY61" fmla="*/ 96146 h 158616"/>
              <a:gd name="connsiteX62" fmla="*/ 349876 w 687433"/>
              <a:gd name="connsiteY62" fmla="*/ 98159 h 158616"/>
              <a:gd name="connsiteX63" fmla="*/ 344945 w 687433"/>
              <a:gd name="connsiteY63" fmla="*/ 98714 h 158616"/>
              <a:gd name="connsiteX64" fmla="*/ 339945 w 687433"/>
              <a:gd name="connsiteY64" fmla="*/ 98714 h 158616"/>
              <a:gd name="connsiteX65" fmla="*/ 335014 w 687433"/>
              <a:gd name="connsiteY65" fmla="*/ 101005 h 158616"/>
              <a:gd name="connsiteX66" fmla="*/ 329944 w 687433"/>
              <a:gd name="connsiteY66" fmla="*/ 101005 h 158616"/>
              <a:gd name="connsiteX67" fmla="*/ 324805 w 687433"/>
              <a:gd name="connsiteY67" fmla="*/ 101005 h 158616"/>
              <a:gd name="connsiteX68" fmla="*/ 319666 w 687433"/>
              <a:gd name="connsiteY68" fmla="*/ 100033 h 158616"/>
              <a:gd name="connsiteX69" fmla="*/ 314666 w 687433"/>
              <a:gd name="connsiteY69" fmla="*/ 100450 h 158616"/>
              <a:gd name="connsiteX70" fmla="*/ 309596 w 687433"/>
              <a:gd name="connsiteY70" fmla="*/ 101352 h 158616"/>
              <a:gd name="connsiteX71" fmla="*/ 304526 w 687433"/>
              <a:gd name="connsiteY71" fmla="*/ 100727 h 158616"/>
              <a:gd name="connsiteX72" fmla="*/ 299387 w 687433"/>
              <a:gd name="connsiteY72" fmla="*/ 100727 h 158616"/>
              <a:gd name="connsiteX73" fmla="*/ 294387 w 687433"/>
              <a:gd name="connsiteY73" fmla="*/ 101768 h 158616"/>
              <a:gd name="connsiteX74" fmla="*/ 289317 w 687433"/>
              <a:gd name="connsiteY74" fmla="*/ 100935 h 158616"/>
              <a:gd name="connsiteX75" fmla="*/ 284178 w 687433"/>
              <a:gd name="connsiteY75" fmla="*/ 102671 h 158616"/>
              <a:gd name="connsiteX76" fmla="*/ 279108 w 687433"/>
              <a:gd name="connsiteY76" fmla="*/ 102046 h 158616"/>
              <a:gd name="connsiteX77" fmla="*/ 274039 w 687433"/>
              <a:gd name="connsiteY77" fmla="*/ 102046 h 158616"/>
              <a:gd name="connsiteX78" fmla="*/ 269039 w 687433"/>
              <a:gd name="connsiteY78" fmla="*/ 101074 h 158616"/>
              <a:gd name="connsiteX79" fmla="*/ 263969 w 687433"/>
              <a:gd name="connsiteY79" fmla="*/ 100519 h 158616"/>
              <a:gd name="connsiteX80" fmla="*/ 258899 w 687433"/>
              <a:gd name="connsiteY80" fmla="*/ 100519 h 158616"/>
              <a:gd name="connsiteX81" fmla="*/ 253760 w 687433"/>
              <a:gd name="connsiteY81" fmla="*/ 101907 h 158616"/>
              <a:gd name="connsiteX82" fmla="*/ 248690 w 687433"/>
              <a:gd name="connsiteY82" fmla="*/ 101352 h 158616"/>
              <a:gd name="connsiteX83" fmla="*/ 243621 w 687433"/>
              <a:gd name="connsiteY83" fmla="*/ 101352 h 158616"/>
              <a:gd name="connsiteX84" fmla="*/ 238481 w 687433"/>
              <a:gd name="connsiteY84" fmla="*/ 101352 h 158616"/>
              <a:gd name="connsiteX85" fmla="*/ 233620 w 687433"/>
              <a:gd name="connsiteY85" fmla="*/ 98437 h 158616"/>
              <a:gd name="connsiteX86" fmla="*/ 228620 w 687433"/>
              <a:gd name="connsiteY86" fmla="*/ 97395 h 158616"/>
              <a:gd name="connsiteX87" fmla="*/ 223342 w 687433"/>
              <a:gd name="connsiteY87" fmla="*/ 100102 h 158616"/>
              <a:gd name="connsiteX88" fmla="*/ 218341 w 687433"/>
              <a:gd name="connsiteY88" fmla="*/ 98714 h 158616"/>
              <a:gd name="connsiteX89" fmla="*/ 213480 w 687433"/>
              <a:gd name="connsiteY89" fmla="*/ 96285 h 158616"/>
              <a:gd name="connsiteX90" fmla="*/ 208480 w 687433"/>
              <a:gd name="connsiteY90" fmla="*/ 95799 h 158616"/>
              <a:gd name="connsiteX91" fmla="*/ 203132 w 687433"/>
              <a:gd name="connsiteY91" fmla="*/ 97673 h 158616"/>
              <a:gd name="connsiteX92" fmla="*/ 198410 w 687433"/>
              <a:gd name="connsiteY92" fmla="*/ 94897 h 158616"/>
              <a:gd name="connsiteX93" fmla="*/ 193479 w 687433"/>
              <a:gd name="connsiteY93" fmla="*/ 93508 h 158616"/>
              <a:gd name="connsiteX94" fmla="*/ 188132 w 687433"/>
              <a:gd name="connsiteY94" fmla="*/ 94966 h 158616"/>
              <a:gd name="connsiteX95" fmla="*/ 183409 w 687433"/>
              <a:gd name="connsiteY95" fmla="*/ 92259 h 158616"/>
              <a:gd name="connsiteX96" fmla="*/ 178478 w 687433"/>
              <a:gd name="connsiteY96" fmla="*/ 91704 h 158616"/>
              <a:gd name="connsiteX97" fmla="*/ 173131 w 687433"/>
              <a:gd name="connsiteY97" fmla="*/ 93092 h 158616"/>
              <a:gd name="connsiteX98" fmla="*/ 168200 w 687433"/>
              <a:gd name="connsiteY98" fmla="*/ 92467 h 158616"/>
              <a:gd name="connsiteX99" fmla="*/ 163825 w 687433"/>
              <a:gd name="connsiteY99" fmla="*/ 88580 h 158616"/>
              <a:gd name="connsiteX100" fmla="*/ 158408 w 687433"/>
              <a:gd name="connsiteY100" fmla="*/ 90107 h 158616"/>
              <a:gd name="connsiteX101" fmla="*/ 153338 w 687433"/>
              <a:gd name="connsiteY101" fmla="*/ 90107 h 158616"/>
              <a:gd name="connsiteX102" fmla="*/ 148824 w 687433"/>
              <a:gd name="connsiteY102" fmla="*/ 87400 h 158616"/>
              <a:gd name="connsiteX103" fmla="*/ 143546 w 687433"/>
              <a:gd name="connsiteY103" fmla="*/ 87955 h 158616"/>
              <a:gd name="connsiteX104" fmla="*/ 139101 w 687433"/>
              <a:gd name="connsiteY104" fmla="*/ 84971 h 158616"/>
              <a:gd name="connsiteX105" fmla="*/ 134379 w 687433"/>
              <a:gd name="connsiteY105" fmla="*/ 83374 h 158616"/>
              <a:gd name="connsiteX106" fmla="*/ 129726 w 687433"/>
              <a:gd name="connsiteY106" fmla="*/ 81292 h 158616"/>
              <a:gd name="connsiteX107" fmla="*/ 124378 w 687433"/>
              <a:gd name="connsiteY107" fmla="*/ 81916 h 158616"/>
              <a:gd name="connsiteX108" fmla="*/ 119725 w 687433"/>
              <a:gd name="connsiteY108" fmla="*/ 79904 h 158616"/>
              <a:gd name="connsiteX109" fmla="*/ 114517 w 687433"/>
              <a:gd name="connsiteY109" fmla="*/ 79904 h 158616"/>
              <a:gd name="connsiteX110" fmla="*/ 109725 w 687433"/>
              <a:gd name="connsiteY110" fmla="*/ 78238 h 158616"/>
              <a:gd name="connsiteX111" fmla="*/ 105766 w 687433"/>
              <a:gd name="connsiteY111" fmla="*/ 74489 h 158616"/>
              <a:gd name="connsiteX112" fmla="*/ 100419 w 687433"/>
              <a:gd name="connsiteY112" fmla="*/ 74489 h 158616"/>
              <a:gd name="connsiteX113" fmla="*/ 95558 w 687433"/>
              <a:gd name="connsiteY113" fmla="*/ 73171 h 158616"/>
              <a:gd name="connsiteX114" fmla="*/ 91807 w 687433"/>
              <a:gd name="connsiteY114" fmla="*/ 69214 h 158616"/>
              <a:gd name="connsiteX115" fmla="*/ 87502 w 687433"/>
              <a:gd name="connsiteY115" fmla="*/ 66646 h 158616"/>
              <a:gd name="connsiteX116" fmla="*/ 83126 w 687433"/>
              <a:gd name="connsiteY116" fmla="*/ 64147 h 158616"/>
              <a:gd name="connsiteX117" fmla="*/ 77362 w 687433"/>
              <a:gd name="connsiteY117" fmla="*/ 64633 h 158616"/>
              <a:gd name="connsiteX118" fmla="*/ 73890 w 687433"/>
              <a:gd name="connsiteY118" fmla="*/ 60399 h 158616"/>
              <a:gd name="connsiteX119" fmla="*/ 69306 w 687433"/>
              <a:gd name="connsiteY119" fmla="*/ 58455 h 158616"/>
              <a:gd name="connsiteX120" fmla="*/ 65417 w 687433"/>
              <a:gd name="connsiteY120" fmla="*/ 55123 h 158616"/>
              <a:gd name="connsiteX121" fmla="*/ 61320 w 687433"/>
              <a:gd name="connsiteY121" fmla="*/ 52277 h 158616"/>
              <a:gd name="connsiteX122" fmla="*/ 57083 w 687433"/>
              <a:gd name="connsiteY122" fmla="*/ 49709 h 158616"/>
              <a:gd name="connsiteX123" fmla="*/ 52917 w 687433"/>
              <a:gd name="connsiteY123" fmla="*/ 47002 h 158616"/>
              <a:gd name="connsiteX124" fmla="*/ 47986 w 687433"/>
              <a:gd name="connsiteY124" fmla="*/ 45267 h 158616"/>
              <a:gd name="connsiteX125" fmla="*/ 44791 w 687433"/>
              <a:gd name="connsiteY125" fmla="*/ 41171 h 158616"/>
              <a:gd name="connsiteX126" fmla="*/ 40555 w 687433"/>
              <a:gd name="connsiteY126" fmla="*/ 38326 h 158616"/>
              <a:gd name="connsiteX127" fmla="*/ 36249 w 687433"/>
              <a:gd name="connsiteY127" fmla="*/ 35063 h 158616"/>
              <a:gd name="connsiteX128" fmla="*/ 25832 w 687433"/>
              <a:gd name="connsiteY128" fmla="*/ 34994 h 158616"/>
              <a:gd name="connsiteX129" fmla="*/ 20554 w 687433"/>
              <a:gd name="connsiteY129" fmla="*/ 34994 h 158616"/>
              <a:gd name="connsiteX130" fmla="*/ 16665 w 687433"/>
              <a:gd name="connsiteY130" fmla="*/ 39159 h 158616"/>
              <a:gd name="connsiteX131" fmla="*/ 11664 w 687433"/>
              <a:gd name="connsiteY131" fmla="*/ 40547 h 158616"/>
              <a:gd name="connsiteX132" fmla="*/ 8470 w 687433"/>
              <a:gd name="connsiteY132" fmla="*/ 44573 h 158616"/>
              <a:gd name="connsiteX133" fmla="*/ 4164 w 687433"/>
              <a:gd name="connsiteY133" fmla="*/ 47696 h 158616"/>
              <a:gd name="connsiteX134" fmla="*/ 3817 w 687433"/>
              <a:gd name="connsiteY134" fmla="*/ 53249 h 158616"/>
              <a:gd name="connsiteX135" fmla="*/ 483 w 687433"/>
              <a:gd name="connsiteY135" fmla="*/ 57275 h 158616"/>
              <a:gd name="connsiteX136" fmla="*/ 1386 w 687433"/>
              <a:gd name="connsiteY136" fmla="*/ 62412 h 158616"/>
              <a:gd name="connsiteX137" fmla="*/ 622 w 687433"/>
              <a:gd name="connsiteY137" fmla="*/ 67270 h 158616"/>
              <a:gd name="connsiteX138" fmla="*/ 136 w 687433"/>
              <a:gd name="connsiteY138" fmla="*/ 72546 h 158616"/>
              <a:gd name="connsiteX139" fmla="*/ 4303 w 687433"/>
              <a:gd name="connsiteY139" fmla="*/ 76155 h 158616"/>
              <a:gd name="connsiteX140" fmla="*/ 5136 w 687433"/>
              <a:gd name="connsiteY140" fmla="*/ 81708 h 158616"/>
              <a:gd name="connsiteX141" fmla="*/ 10414 w 687433"/>
              <a:gd name="connsiteY141" fmla="*/ 83582 h 158616"/>
              <a:gd name="connsiteX142" fmla="*/ 12706 w 687433"/>
              <a:gd name="connsiteY142" fmla="*/ 88788 h 158616"/>
              <a:gd name="connsiteX143" fmla="*/ 16873 w 687433"/>
              <a:gd name="connsiteY143" fmla="*/ 91773 h 158616"/>
              <a:gd name="connsiteX144" fmla="*/ 21596 w 687433"/>
              <a:gd name="connsiteY144" fmla="*/ 93925 h 158616"/>
              <a:gd name="connsiteX145" fmla="*/ 25901 w 687433"/>
              <a:gd name="connsiteY145" fmla="*/ 96632 h 158616"/>
              <a:gd name="connsiteX146" fmla="*/ 30902 w 687433"/>
              <a:gd name="connsiteY146" fmla="*/ 98159 h 158616"/>
              <a:gd name="connsiteX147" fmla="*/ 34304 w 687433"/>
              <a:gd name="connsiteY147" fmla="*/ 102324 h 158616"/>
              <a:gd name="connsiteX148" fmla="*/ 38957 w 687433"/>
              <a:gd name="connsiteY148" fmla="*/ 104337 h 158616"/>
              <a:gd name="connsiteX149" fmla="*/ 42985 w 687433"/>
              <a:gd name="connsiteY149" fmla="*/ 107530 h 158616"/>
              <a:gd name="connsiteX150" fmla="*/ 46736 w 687433"/>
              <a:gd name="connsiteY150" fmla="*/ 111208 h 158616"/>
              <a:gd name="connsiteX151" fmla="*/ 51736 w 687433"/>
              <a:gd name="connsiteY151" fmla="*/ 112666 h 158616"/>
              <a:gd name="connsiteX152" fmla="*/ 57222 w 687433"/>
              <a:gd name="connsiteY152" fmla="*/ 113083 h 158616"/>
              <a:gd name="connsiteX153" fmla="*/ 60625 w 687433"/>
              <a:gd name="connsiteY153" fmla="*/ 117733 h 158616"/>
              <a:gd name="connsiteX154" fmla="*/ 65903 w 687433"/>
              <a:gd name="connsiteY154" fmla="*/ 118358 h 158616"/>
              <a:gd name="connsiteX155" fmla="*/ 70904 w 687433"/>
              <a:gd name="connsiteY155" fmla="*/ 119399 h 158616"/>
              <a:gd name="connsiteX156" fmla="*/ 74862 w 687433"/>
              <a:gd name="connsiteY156" fmla="*/ 123078 h 158616"/>
              <a:gd name="connsiteX157" fmla="*/ 79654 w 687433"/>
              <a:gd name="connsiteY157" fmla="*/ 124744 h 158616"/>
              <a:gd name="connsiteX158" fmla="*/ 84932 w 687433"/>
              <a:gd name="connsiteY158" fmla="*/ 125091 h 158616"/>
              <a:gd name="connsiteX159" fmla="*/ 88752 w 687433"/>
              <a:gd name="connsiteY159" fmla="*/ 129464 h 158616"/>
              <a:gd name="connsiteX160" fmla="*/ 93821 w 687433"/>
              <a:gd name="connsiteY160" fmla="*/ 130366 h 158616"/>
              <a:gd name="connsiteX161" fmla="*/ 98544 w 687433"/>
              <a:gd name="connsiteY161" fmla="*/ 132171 h 158616"/>
              <a:gd name="connsiteX162" fmla="*/ 104030 w 687433"/>
              <a:gd name="connsiteY162" fmla="*/ 131754 h 158616"/>
              <a:gd name="connsiteX163" fmla="*/ 108544 w 687433"/>
              <a:gd name="connsiteY163" fmla="*/ 134323 h 158616"/>
              <a:gd name="connsiteX164" fmla="*/ 113197 w 687433"/>
              <a:gd name="connsiteY164" fmla="*/ 136336 h 158616"/>
              <a:gd name="connsiteX165" fmla="*/ 118545 w 687433"/>
              <a:gd name="connsiteY165" fmla="*/ 135919 h 158616"/>
              <a:gd name="connsiteX166" fmla="*/ 122851 w 687433"/>
              <a:gd name="connsiteY166" fmla="*/ 139459 h 158616"/>
              <a:gd name="connsiteX167" fmla="*/ 127781 w 687433"/>
              <a:gd name="connsiteY167" fmla="*/ 140847 h 158616"/>
              <a:gd name="connsiteX168" fmla="*/ 133268 w 687433"/>
              <a:gd name="connsiteY168" fmla="*/ 139459 h 158616"/>
              <a:gd name="connsiteX169" fmla="*/ 137921 w 687433"/>
              <a:gd name="connsiteY169" fmla="*/ 142027 h 158616"/>
              <a:gd name="connsiteX170" fmla="*/ 142713 w 687433"/>
              <a:gd name="connsiteY170" fmla="*/ 143763 h 158616"/>
              <a:gd name="connsiteX171" fmla="*/ 147991 w 687433"/>
              <a:gd name="connsiteY171" fmla="*/ 143277 h 158616"/>
              <a:gd name="connsiteX172" fmla="*/ 152644 w 687433"/>
              <a:gd name="connsiteY172" fmla="*/ 145984 h 158616"/>
              <a:gd name="connsiteX173" fmla="*/ 157783 w 687433"/>
              <a:gd name="connsiteY173" fmla="*/ 145984 h 158616"/>
              <a:gd name="connsiteX174" fmla="*/ 162991 w 687433"/>
              <a:gd name="connsiteY174" fmla="*/ 145290 h 158616"/>
              <a:gd name="connsiteX175" fmla="*/ 167783 w 687433"/>
              <a:gd name="connsiteY175" fmla="*/ 146817 h 158616"/>
              <a:gd name="connsiteX176" fmla="*/ 172784 w 687433"/>
              <a:gd name="connsiteY176" fmla="*/ 146817 h 158616"/>
              <a:gd name="connsiteX177" fmla="*/ 177576 w 687433"/>
              <a:gd name="connsiteY177" fmla="*/ 148136 h 158616"/>
              <a:gd name="connsiteX178" fmla="*/ 182367 w 687433"/>
              <a:gd name="connsiteY178" fmla="*/ 149108 h 158616"/>
              <a:gd name="connsiteX179" fmla="*/ 187229 w 687433"/>
              <a:gd name="connsiteY179" fmla="*/ 150079 h 158616"/>
              <a:gd name="connsiteX180" fmla="*/ 192021 w 687433"/>
              <a:gd name="connsiteY180" fmla="*/ 151468 h 158616"/>
              <a:gd name="connsiteX181" fmla="*/ 196882 w 687433"/>
              <a:gd name="connsiteY181" fmla="*/ 152301 h 158616"/>
              <a:gd name="connsiteX182" fmla="*/ 201882 w 687433"/>
              <a:gd name="connsiteY182" fmla="*/ 152301 h 158616"/>
              <a:gd name="connsiteX183" fmla="*/ 206674 w 687433"/>
              <a:gd name="connsiteY183" fmla="*/ 153480 h 158616"/>
              <a:gd name="connsiteX184" fmla="*/ 211536 w 687433"/>
              <a:gd name="connsiteY184" fmla="*/ 155146 h 158616"/>
              <a:gd name="connsiteX185" fmla="*/ 216536 w 687433"/>
              <a:gd name="connsiteY185" fmla="*/ 154522 h 158616"/>
              <a:gd name="connsiteX186" fmla="*/ 221606 w 687433"/>
              <a:gd name="connsiteY186" fmla="*/ 152925 h 158616"/>
              <a:gd name="connsiteX187" fmla="*/ 226397 w 687433"/>
              <a:gd name="connsiteY187" fmla="*/ 154799 h 158616"/>
              <a:gd name="connsiteX188" fmla="*/ 231328 w 687433"/>
              <a:gd name="connsiteY188" fmla="*/ 154799 h 158616"/>
              <a:gd name="connsiteX189" fmla="*/ 236328 w 687433"/>
              <a:gd name="connsiteY189" fmla="*/ 154383 h 158616"/>
              <a:gd name="connsiteX190" fmla="*/ 241259 w 687433"/>
              <a:gd name="connsiteY190" fmla="*/ 155008 h 158616"/>
              <a:gd name="connsiteX191" fmla="*/ 246051 w 687433"/>
              <a:gd name="connsiteY191" fmla="*/ 157090 h 158616"/>
              <a:gd name="connsiteX192" fmla="*/ 251121 w 687433"/>
              <a:gd name="connsiteY192" fmla="*/ 155216 h 158616"/>
              <a:gd name="connsiteX193" fmla="*/ 255913 w 687433"/>
              <a:gd name="connsiteY193" fmla="*/ 157992 h 158616"/>
              <a:gd name="connsiteX194" fmla="*/ 260844 w 687433"/>
              <a:gd name="connsiteY194" fmla="*/ 157992 h 158616"/>
              <a:gd name="connsiteX195" fmla="*/ 265844 w 687433"/>
              <a:gd name="connsiteY195" fmla="*/ 156951 h 158616"/>
              <a:gd name="connsiteX196" fmla="*/ 270775 w 687433"/>
              <a:gd name="connsiteY196" fmla="*/ 156951 h 158616"/>
              <a:gd name="connsiteX197" fmla="*/ 275705 w 687433"/>
              <a:gd name="connsiteY197" fmla="*/ 156951 h 158616"/>
              <a:gd name="connsiteX198" fmla="*/ 280636 w 687433"/>
              <a:gd name="connsiteY198" fmla="*/ 158617 h 158616"/>
              <a:gd name="connsiteX199" fmla="*/ 285567 w 687433"/>
              <a:gd name="connsiteY199" fmla="*/ 156604 h 158616"/>
              <a:gd name="connsiteX200" fmla="*/ 290567 w 687433"/>
              <a:gd name="connsiteY200" fmla="*/ 158062 h 158616"/>
              <a:gd name="connsiteX201" fmla="*/ 295498 w 687433"/>
              <a:gd name="connsiteY201" fmla="*/ 158062 h 158616"/>
              <a:gd name="connsiteX202" fmla="*/ 300429 w 687433"/>
              <a:gd name="connsiteY202" fmla="*/ 156882 h 158616"/>
              <a:gd name="connsiteX203" fmla="*/ 305290 w 687433"/>
              <a:gd name="connsiteY203" fmla="*/ 155841 h 158616"/>
              <a:gd name="connsiteX204" fmla="*/ 310291 w 687433"/>
              <a:gd name="connsiteY204" fmla="*/ 156812 h 158616"/>
              <a:gd name="connsiteX205" fmla="*/ 315221 w 687433"/>
              <a:gd name="connsiteY205" fmla="*/ 156812 h 158616"/>
              <a:gd name="connsiteX206" fmla="*/ 320083 w 687433"/>
              <a:gd name="connsiteY206" fmla="*/ 155563 h 158616"/>
              <a:gd name="connsiteX207" fmla="*/ 325083 w 687433"/>
              <a:gd name="connsiteY207" fmla="*/ 156118 h 158616"/>
              <a:gd name="connsiteX208" fmla="*/ 330014 w 687433"/>
              <a:gd name="connsiteY208" fmla="*/ 156118 h 158616"/>
              <a:gd name="connsiteX209" fmla="*/ 334875 w 687433"/>
              <a:gd name="connsiteY209" fmla="*/ 154660 h 158616"/>
              <a:gd name="connsiteX210" fmla="*/ 339806 w 687433"/>
              <a:gd name="connsiteY210" fmla="*/ 154660 h 158616"/>
              <a:gd name="connsiteX211" fmla="*/ 344876 w 687433"/>
              <a:gd name="connsiteY211" fmla="*/ 154660 h 158616"/>
              <a:gd name="connsiteX212" fmla="*/ 349668 w 687433"/>
              <a:gd name="connsiteY212" fmla="*/ 152648 h 158616"/>
              <a:gd name="connsiteX213" fmla="*/ 354807 w 687433"/>
              <a:gd name="connsiteY213" fmla="*/ 153619 h 158616"/>
              <a:gd name="connsiteX214" fmla="*/ 359668 w 687433"/>
              <a:gd name="connsiteY214" fmla="*/ 151884 h 158616"/>
              <a:gd name="connsiteX215" fmla="*/ 364807 w 687433"/>
              <a:gd name="connsiteY215" fmla="*/ 152995 h 158616"/>
              <a:gd name="connsiteX216" fmla="*/ 369807 w 687433"/>
              <a:gd name="connsiteY216" fmla="*/ 152995 h 158616"/>
              <a:gd name="connsiteX217" fmla="*/ 374808 w 687433"/>
              <a:gd name="connsiteY217" fmla="*/ 152439 h 158616"/>
              <a:gd name="connsiteX218" fmla="*/ 379530 w 687433"/>
              <a:gd name="connsiteY218" fmla="*/ 149940 h 158616"/>
              <a:gd name="connsiteX219" fmla="*/ 384600 w 687433"/>
              <a:gd name="connsiteY219" fmla="*/ 149940 h 158616"/>
              <a:gd name="connsiteX220" fmla="*/ 389808 w 687433"/>
              <a:gd name="connsiteY220" fmla="*/ 150912 h 158616"/>
              <a:gd name="connsiteX221" fmla="*/ 394392 w 687433"/>
              <a:gd name="connsiteY221" fmla="*/ 147789 h 158616"/>
              <a:gd name="connsiteX222" fmla="*/ 399601 w 687433"/>
              <a:gd name="connsiteY222" fmla="*/ 148483 h 158616"/>
              <a:gd name="connsiteX223" fmla="*/ 404184 w 687433"/>
              <a:gd name="connsiteY223" fmla="*/ 145568 h 158616"/>
              <a:gd name="connsiteX224" fmla="*/ 409393 w 687433"/>
              <a:gd name="connsiteY224" fmla="*/ 146331 h 158616"/>
              <a:gd name="connsiteX225" fmla="*/ 414115 w 687433"/>
              <a:gd name="connsiteY225" fmla="*/ 144388 h 158616"/>
              <a:gd name="connsiteX226" fmla="*/ 419185 w 687433"/>
              <a:gd name="connsiteY226" fmla="*/ 144388 h 158616"/>
              <a:gd name="connsiteX227" fmla="*/ 424255 w 687433"/>
              <a:gd name="connsiteY227" fmla="*/ 144388 h 158616"/>
              <a:gd name="connsiteX228" fmla="*/ 429324 w 687433"/>
              <a:gd name="connsiteY228" fmla="*/ 144388 h 158616"/>
              <a:gd name="connsiteX229" fmla="*/ 434255 w 687433"/>
              <a:gd name="connsiteY229" fmla="*/ 143277 h 158616"/>
              <a:gd name="connsiteX230" fmla="*/ 439255 w 687433"/>
              <a:gd name="connsiteY230" fmla="*/ 142652 h 158616"/>
              <a:gd name="connsiteX231" fmla="*/ 444047 w 687433"/>
              <a:gd name="connsiteY231" fmla="*/ 141125 h 158616"/>
              <a:gd name="connsiteX232" fmla="*/ 448700 w 687433"/>
              <a:gd name="connsiteY232" fmla="*/ 138973 h 158616"/>
              <a:gd name="connsiteX233" fmla="*/ 453353 w 687433"/>
              <a:gd name="connsiteY233" fmla="*/ 136891 h 158616"/>
              <a:gd name="connsiteX234" fmla="*/ 458770 w 687433"/>
              <a:gd name="connsiteY234" fmla="*/ 138071 h 158616"/>
              <a:gd name="connsiteX235" fmla="*/ 463562 w 687433"/>
              <a:gd name="connsiteY235" fmla="*/ 136613 h 158616"/>
              <a:gd name="connsiteX236" fmla="*/ 467868 w 687433"/>
              <a:gd name="connsiteY236" fmla="*/ 133282 h 158616"/>
              <a:gd name="connsiteX237" fmla="*/ 473424 w 687433"/>
              <a:gd name="connsiteY237" fmla="*/ 134670 h 158616"/>
              <a:gd name="connsiteX238" fmla="*/ 477799 w 687433"/>
              <a:gd name="connsiteY238" fmla="*/ 131824 h 158616"/>
              <a:gd name="connsiteX239" fmla="*/ 482730 w 687433"/>
              <a:gd name="connsiteY239" fmla="*/ 130783 h 158616"/>
              <a:gd name="connsiteX240" fmla="*/ 487244 w 687433"/>
              <a:gd name="connsiteY240" fmla="*/ 128353 h 158616"/>
              <a:gd name="connsiteX241" fmla="*/ 491966 w 687433"/>
              <a:gd name="connsiteY241" fmla="*/ 126549 h 158616"/>
              <a:gd name="connsiteX242" fmla="*/ 496828 w 687433"/>
              <a:gd name="connsiteY242" fmla="*/ 125438 h 158616"/>
              <a:gd name="connsiteX243" fmla="*/ 501550 w 687433"/>
              <a:gd name="connsiteY243" fmla="*/ 123841 h 158616"/>
              <a:gd name="connsiteX244" fmla="*/ 506898 w 687433"/>
              <a:gd name="connsiteY244" fmla="*/ 124327 h 158616"/>
              <a:gd name="connsiteX245" fmla="*/ 511203 w 687433"/>
              <a:gd name="connsiteY245" fmla="*/ 121273 h 158616"/>
              <a:gd name="connsiteX246" fmla="*/ 516065 w 687433"/>
              <a:gd name="connsiteY246" fmla="*/ 120024 h 158616"/>
              <a:gd name="connsiteX247" fmla="*/ 521343 w 687433"/>
              <a:gd name="connsiteY247" fmla="*/ 120024 h 158616"/>
              <a:gd name="connsiteX248" fmla="*/ 525996 w 687433"/>
              <a:gd name="connsiteY248" fmla="*/ 118219 h 158616"/>
              <a:gd name="connsiteX249" fmla="*/ 529885 w 687433"/>
              <a:gd name="connsiteY249" fmla="*/ 114124 h 158616"/>
              <a:gd name="connsiteX250" fmla="*/ 534885 w 687433"/>
              <a:gd name="connsiteY250" fmla="*/ 113291 h 158616"/>
              <a:gd name="connsiteX251" fmla="*/ 539469 w 687433"/>
              <a:gd name="connsiteY251" fmla="*/ 111278 h 158616"/>
              <a:gd name="connsiteX252" fmla="*/ 544677 w 687433"/>
              <a:gd name="connsiteY252" fmla="*/ 111278 h 158616"/>
              <a:gd name="connsiteX253" fmla="*/ 549816 w 687433"/>
              <a:gd name="connsiteY253" fmla="*/ 110653 h 158616"/>
              <a:gd name="connsiteX254" fmla="*/ 554192 w 687433"/>
              <a:gd name="connsiteY254" fmla="*/ 108085 h 158616"/>
              <a:gd name="connsiteX255" fmla="*/ 558914 w 687433"/>
              <a:gd name="connsiteY255" fmla="*/ 106419 h 158616"/>
              <a:gd name="connsiteX256" fmla="*/ 563706 w 687433"/>
              <a:gd name="connsiteY256" fmla="*/ 104892 h 158616"/>
              <a:gd name="connsiteX257" fmla="*/ 567456 w 687433"/>
              <a:gd name="connsiteY257" fmla="*/ 100866 h 158616"/>
              <a:gd name="connsiteX258" fmla="*/ 572318 w 687433"/>
              <a:gd name="connsiteY258" fmla="*/ 99408 h 158616"/>
              <a:gd name="connsiteX259" fmla="*/ 576832 w 687433"/>
              <a:gd name="connsiteY259" fmla="*/ 97395 h 158616"/>
              <a:gd name="connsiteX260" fmla="*/ 582179 w 687433"/>
              <a:gd name="connsiteY260" fmla="*/ 97395 h 158616"/>
              <a:gd name="connsiteX261" fmla="*/ 586902 w 687433"/>
              <a:gd name="connsiteY261" fmla="*/ 95591 h 158616"/>
              <a:gd name="connsiteX262" fmla="*/ 590930 w 687433"/>
              <a:gd name="connsiteY262" fmla="*/ 92259 h 158616"/>
              <a:gd name="connsiteX263" fmla="*/ 595235 w 687433"/>
              <a:gd name="connsiteY263" fmla="*/ 89760 h 158616"/>
              <a:gd name="connsiteX264" fmla="*/ 600305 w 687433"/>
              <a:gd name="connsiteY264" fmla="*/ 88788 h 158616"/>
              <a:gd name="connsiteX265" fmla="*/ 604472 w 687433"/>
              <a:gd name="connsiteY265" fmla="*/ 85873 h 158616"/>
              <a:gd name="connsiteX266" fmla="*/ 608361 w 687433"/>
              <a:gd name="connsiteY266" fmla="*/ 82333 h 158616"/>
              <a:gd name="connsiteX267" fmla="*/ 613431 w 687433"/>
              <a:gd name="connsiteY267" fmla="*/ 81361 h 158616"/>
              <a:gd name="connsiteX268" fmla="*/ 618431 w 687433"/>
              <a:gd name="connsiteY268" fmla="*/ 80181 h 158616"/>
              <a:gd name="connsiteX269" fmla="*/ 623084 w 687433"/>
              <a:gd name="connsiteY269" fmla="*/ 78307 h 158616"/>
              <a:gd name="connsiteX270" fmla="*/ 627529 w 687433"/>
              <a:gd name="connsiteY270" fmla="*/ 75947 h 158616"/>
              <a:gd name="connsiteX271" fmla="*/ 632043 w 687433"/>
              <a:gd name="connsiteY271" fmla="*/ 73795 h 158616"/>
              <a:gd name="connsiteX272" fmla="*/ 636210 w 687433"/>
              <a:gd name="connsiteY272" fmla="*/ 70949 h 158616"/>
              <a:gd name="connsiteX273" fmla="*/ 639613 w 687433"/>
              <a:gd name="connsiteY273" fmla="*/ 66715 h 158616"/>
              <a:gd name="connsiteX274" fmla="*/ 644821 w 687433"/>
              <a:gd name="connsiteY274" fmla="*/ 65813 h 158616"/>
              <a:gd name="connsiteX275" fmla="*/ 649335 w 687433"/>
              <a:gd name="connsiteY275" fmla="*/ 63661 h 158616"/>
              <a:gd name="connsiteX276" fmla="*/ 653224 w 687433"/>
              <a:gd name="connsiteY276" fmla="*/ 60329 h 158616"/>
              <a:gd name="connsiteX277" fmla="*/ 657461 w 687433"/>
              <a:gd name="connsiteY277" fmla="*/ 57761 h 158616"/>
              <a:gd name="connsiteX278" fmla="*/ 661905 w 687433"/>
              <a:gd name="connsiteY278" fmla="*/ 55401 h 158616"/>
              <a:gd name="connsiteX279" fmla="*/ 666350 w 687433"/>
              <a:gd name="connsiteY279" fmla="*/ 53110 h 158616"/>
              <a:gd name="connsiteX280" fmla="*/ 671073 w 687433"/>
              <a:gd name="connsiteY280" fmla="*/ 51306 h 158616"/>
              <a:gd name="connsiteX281" fmla="*/ 675378 w 687433"/>
              <a:gd name="connsiteY281" fmla="*/ 48668 h 158616"/>
              <a:gd name="connsiteX282" fmla="*/ 679476 w 687433"/>
              <a:gd name="connsiteY282" fmla="*/ 45544 h 158616"/>
              <a:gd name="connsiteX283" fmla="*/ 683156 w 687433"/>
              <a:gd name="connsiteY283" fmla="*/ 41866 h 158616"/>
              <a:gd name="connsiteX284" fmla="*/ 685865 w 687433"/>
              <a:gd name="connsiteY284" fmla="*/ 37354 h 158616"/>
              <a:gd name="connsiteX285" fmla="*/ 687323 w 687433"/>
              <a:gd name="connsiteY285" fmla="*/ 32356 h 158616"/>
              <a:gd name="connsiteX286" fmla="*/ 686837 w 687433"/>
              <a:gd name="connsiteY286" fmla="*/ 27220 h 158616"/>
              <a:gd name="connsiteX287" fmla="*/ 687323 w 687433"/>
              <a:gd name="connsiteY287" fmla="*/ 21944 h 158616"/>
              <a:gd name="connsiteX288" fmla="*/ 685865 w 687433"/>
              <a:gd name="connsiteY288" fmla="*/ 16947 h 158616"/>
              <a:gd name="connsiteX289" fmla="*/ 681420 w 687433"/>
              <a:gd name="connsiteY289" fmla="*/ 13615 h 158616"/>
              <a:gd name="connsiteX290" fmla="*/ 679337 w 687433"/>
              <a:gd name="connsiteY290" fmla="*/ 8895 h 158616"/>
              <a:gd name="connsiteX291" fmla="*/ 675378 w 687433"/>
              <a:gd name="connsiteY291" fmla="*/ 5632 h 158616"/>
              <a:gd name="connsiteX292" fmla="*/ 671836 w 687433"/>
              <a:gd name="connsiteY292" fmla="*/ 1815 h 158616"/>
              <a:gd name="connsiteX293" fmla="*/ 666697 w 687433"/>
              <a:gd name="connsiteY293" fmla="*/ 635 h 158616"/>
              <a:gd name="connsiteX294" fmla="*/ 661628 w 687433"/>
              <a:gd name="connsiteY294" fmla="*/ 635 h 158616"/>
              <a:gd name="connsiteX295" fmla="*/ 656836 w 687433"/>
              <a:gd name="connsiteY295" fmla="*/ 635 h 158616"/>
              <a:gd name="connsiteX296" fmla="*/ 651835 w 687433"/>
              <a:gd name="connsiteY296" fmla="*/ 79 h 158616"/>
              <a:gd name="connsiteX297" fmla="*/ 647182 w 687433"/>
              <a:gd name="connsiteY297" fmla="*/ 1884 h 158616"/>
              <a:gd name="connsiteX298" fmla="*/ 642946 w 687433"/>
              <a:gd name="connsiteY298" fmla="*/ 4591 h 158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</a:cxnLst>
            <a:rect l="l" t="t" r="r" b="b"/>
            <a:pathLst>
              <a:path w="687433" h="158616">
                <a:moveTo>
                  <a:pt x="642946" y="4591"/>
                </a:moveTo>
                <a:lnTo>
                  <a:pt x="638640" y="7159"/>
                </a:lnTo>
                <a:cubicBezTo>
                  <a:pt x="637182" y="7992"/>
                  <a:pt x="635932" y="9242"/>
                  <a:pt x="634543" y="10075"/>
                </a:cubicBezTo>
                <a:lnTo>
                  <a:pt x="630098" y="12435"/>
                </a:lnTo>
                <a:cubicBezTo>
                  <a:pt x="628640" y="13268"/>
                  <a:pt x="626209" y="12435"/>
                  <a:pt x="624751" y="13129"/>
                </a:cubicBezTo>
                <a:cubicBezTo>
                  <a:pt x="623292" y="13823"/>
                  <a:pt x="621417" y="14101"/>
                  <a:pt x="619959" y="14864"/>
                </a:cubicBezTo>
                <a:cubicBezTo>
                  <a:pt x="618500" y="15628"/>
                  <a:pt x="618014" y="18265"/>
                  <a:pt x="616556" y="19098"/>
                </a:cubicBezTo>
                <a:cubicBezTo>
                  <a:pt x="615098" y="19931"/>
                  <a:pt x="612736" y="19098"/>
                  <a:pt x="611278" y="19862"/>
                </a:cubicBezTo>
                <a:cubicBezTo>
                  <a:pt x="609819" y="20625"/>
                  <a:pt x="609611" y="23749"/>
                  <a:pt x="608153" y="24582"/>
                </a:cubicBezTo>
                <a:cubicBezTo>
                  <a:pt x="606694" y="25415"/>
                  <a:pt x="604750" y="25346"/>
                  <a:pt x="603291" y="26109"/>
                </a:cubicBezTo>
                <a:cubicBezTo>
                  <a:pt x="601833" y="26873"/>
                  <a:pt x="599750" y="26109"/>
                  <a:pt x="598222" y="27220"/>
                </a:cubicBezTo>
                <a:cubicBezTo>
                  <a:pt x="596694" y="28330"/>
                  <a:pt x="596277" y="30760"/>
                  <a:pt x="594749" y="31523"/>
                </a:cubicBezTo>
                <a:cubicBezTo>
                  <a:pt x="593221" y="32287"/>
                  <a:pt x="591694" y="32773"/>
                  <a:pt x="590166" y="33536"/>
                </a:cubicBezTo>
                <a:cubicBezTo>
                  <a:pt x="588638" y="34300"/>
                  <a:pt x="585929" y="32356"/>
                  <a:pt x="584401" y="33050"/>
                </a:cubicBezTo>
                <a:cubicBezTo>
                  <a:pt x="582874" y="33744"/>
                  <a:pt x="581832" y="35410"/>
                  <a:pt x="580304" y="36104"/>
                </a:cubicBezTo>
                <a:cubicBezTo>
                  <a:pt x="578776" y="36799"/>
                  <a:pt x="577596" y="38187"/>
                  <a:pt x="576068" y="38881"/>
                </a:cubicBezTo>
                <a:lnTo>
                  <a:pt x="571484" y="40824"/>
                </a:lnTo>
                <a:cubicBezTo>
                  <a:pt x="569956" y="41519"/>
                  <a:pt x="567803" y="40824"/>
                  <a:pt x="566276" y="41380"/>
                </a:cubicBezTo>
                <a:cubicBezTo>
                  <a:pt x="564748" y="41935"/>
                  <a:pt x="564470" y="45614"/>
                  <a:pt x="562942" y="46308"/>
                </a:cubicBezTo>
                <a:cubicBezTo>
                  <a:pt x="561414" y="47002"/>
                  <a:pt x="558984" y="45544"/>
                  <a:pt x="557456" y="46308"/>
                </a:cubicBezTo>
                <a:cubicBezTo>
                  <a:pt x="555928" y="47072"/>
                  <a:pt x="554747" y="48460"/>
                  <a:pt x="553150" y="49084"/>
                </a:cubicBezTo>
                <a:cubicBezTo>
                  <a:pt x="551553" y="49709"/>
                  <a:pt x="550580" y="51583"/>
                  <a:pt x="549053" y="52277"/>
                </a:cubicBezTo>
                <a:cubicBezTo>
                  <a:pt x="547525" y="52972"/>
                  <a:pt x="545788" y="53110"/>
                  <a:pt x="544261" y="53735"/>
                </a:cubicBezTo>
                <a:cubicBezTo>
                  <a:pt x="542733" y="54360"/>
                  <a:pt x="540649" y="53735"/>
                  <a:pt x="539122" y="54290"/>
                </a:cubicBezTo>
                <a:cubicBezTo>
                  <a:pt x="537594" y="54846"/>
                  <a:pt x="536413" y="56720"/>
                  <a:pt x="534885" y="57275"/>
                </a:cubicBezTo>
                <a:cubicBezTo>
                  <a:pt x="533357" y="57830"/>
                  <a:pt x="531413" y="57275"/>
                  <a:pt x="529816" y="58108"/>
                </a:cubicBezTo>
                <a:cubicBezTo>
                  <a:pt x="528218" y="58941"/>
                  <a:pt x="526343" y="58108"/>
                  <a:pt x="524815" y="58872"/>
                </a:cubicBezTo>
                <a:cubicBezTo>
                  <a:pt x="523287" y="59635"/>
                  <a:pt x="521968" y="60815"/>
                  <a:pt x="520371" y="61370"/>
                </a:cubicBezTo>
                <a:cubicBezTo>
                  <a:pt x="518773" y="61926"/>
                  <a:pt x="517870" y="64286"/>
                  <a:pt x="516273" y="64841"/>
                </a:cubicBezTo>
                <a:cubicBezTo>
                  <a:pt x="514676" y="65396"/>
                  <a:pt x="512592" y="64355"/>
                  <a:pt x="510995" y="64841"/>
                </a:cubicBezTo>
                <a:cubicBezTo>
                  <a:pt x="509398" y="65327"/>
                  <a:pt x="507592" y="65258"/>
                  <a:pt x="505995" y="65813"/>
                </a:cubicBezTo>
                <a:cubicBezTo>
                  <a:pt x="504398" y="66368"/>
                  <a:pt x="502939" y="67062"/>
                  <a:pt x="501342" y="67618"/>
                </a:cubicBezTo>
                <a:cubicBezTo>
                  <a:pt x="499745" y="68173"/>
                  <a:pt x="498217" y="68798"/>
                  <a:pt x="496619" y="69283"/>
                </a:cubicBezTo>
                <a:cubicBezTo>
                  <a:pt x="495022" y="69769"/>
                  <a:pt x="493841" y="71366"/>
                  <a:pt x="492244" y="71852"/>
                </a:cubicBezTo>
                <a:cubicBezTo>
                  <a:pt x="490647" y="72338"/>
                  <a:pt x="489327" y="73865"/>
                  <a:pt x="487730" y="74351"/>
                </a:cubicBezTo>
                <a:cubicBezTo>
                  <a:pt x="486133" y="74836"/>
                  <a:pt x="484119" y="74004"/>
                  <a:pt x="482521" y="74351"/>
                </a:cubicBezTo>
                <a:cubicBezTo>
                  <a:pt x="480924" y="74698"/>
                  <a:pt x="479118" y="74351"/>
                  <a:pt x="477521" y="74975"/>
                </a:cubicBezTo>
                <a:cubicBezTo>
                  <a:pt x="475924" y="75600"/>
                  <a:pt x="474535" y="76641"/>
                  <a:pt x="472938" y="77058"/>
                </a:cubicBezTo>
                <a:cubicBezTo>
                  <a:pt x="471340" y="77474"/>
                  <a:pt x="469396" y="77058"/>
                  <a:pt x="467729" y="77058"/>
                </a:cubicBezTo>
                <a:cubicBezTo>
                  <a:pt x="466062" y="77058"/>
                  <a:pt x="464673" y="78376"/>
                  <a:pt x="463076" y="78793"/>
                </a:cubicBezTo>
                <a:cubicBezTo>
                  <a:pt x="461479" y="79209"/>
                  <a:pt x="459604" y="78793"/>
                  <a:pt x="458006" y="78793"/>
                </a:cubicBezTo>
                <a:cubicBezTo>
                  <a:pt x="456409" y="78793"/>
                  <a:pt x="455159" y="81361"/>
                  <a:pt x="453562" y="81708"/>
                </a:cubicBezTo>
                <a:cubicBezTo>
                  <a:pt x="451964" y="82055"/>
                  <a:pt x="450089" y="81708"/>
                  <a:pt x="448492" y="81708"/>
                </a:cubicBezTo>
                <a:cubicBezTo>
                  <a:pt x="446895" y="81708"/>
                  <a:pt x="445297" y="82888"/>
                  <a:pt x="443700" y="83235"/>
                </a:cubicBezTo>
                <a:cubicBezTo>
                  <a:pt x="442103" y="83582"/>
                  <a:pt x="440714" y="85109"/>
                  <a:pt x="439047" y="85456"/>
                </a:cubicBezTo>
                <a:lnTo>
                  <a:pt x="434116" y="86359"/>
                </a:lnTo>
                <a:cubicBezTo>
                  <a:pt x="432519" y="86775"/>
                  <a:pt x="430435" y="85179"/>
                  <a:pt x="428838" y="85526"/>
                </a:cubicBezTo>
                <a:cubicBezTo>
                  <a:pt x="427241" y="85873"/>
                  <a:pt x="425713" y="86914"/>
                  <a:pt x="424116" y="87261"/>
                </a:cubicBezTo>
                <a:cubicBezTo>
                  <a:pt x="422518" y="87608"/>
                  <a:pt x="420991" y="88997"/>
                  <a:pt x="419393" y="89274"/>
                </a:cubicBezTo>
                <a:cubicBezTo>
                  <a:pt x="417796" y="89552"/>
                  <a:pt x="416199" y="90385"/>
                  <a:pt x="414532" y="90732"/>
                </a:cubicBezTo>
                <a:cubicBezTo>
                  <a:pt x="412865" y="91079"/>
                  <a:pt x="411129" y="90732"/>
                  <a:pt x="409462" y="90732"/>
                </a:cubicBezTo>
                <a:cubicBezTo>
                  <a:pt x="407795" y="90732"/>
                  <a:pt x="406406" y="92467"/>
                  <a:pt x="404740" y="92745"/>
                </a:cubicBezTo>
                <a:cubicBezTo>
                  <a:pt x="403073" y="93022"/>
                  <a:pt x="401059" y="91079"/>
                  <a:pt x="399462" y="91357"/>
                </a:cubicBezTo>
                <a:cubicBezTo>
                  <a:pt x="397864" y="91634"/>
                  <a:pt x="396337" y="93092"/>
                  <a:pt x="394670" y="93370"/>
                </a:cubicBezTo>
                <a:lnTo>
                  <a:pt x="389739" y="94272"/>
                </a:lnTo>
                <a:cubicBezTo>
                  <a:pt x="388142" y="94272"/>
                  <a:pt x="386544" y="95244"/>
                  <a:pt x="384878" y="95452"/>
                </a:cubicBezTo>
                <a:cubicBezTo>
                  <a:pt x="383211" y="95660"/>
                  <a:pt x="381475" y="95452"/>
                  <a:pt x="379808" y="95452"/>
                </a:cubicBezTo>
                <a:cubicBezTo>
                  <a:pt x="378141" y="95452"/>
                  <a:pt x="376613" y="96562"/>
                  <a:pt x="374947" y="96840"/>
                </a:cubicBezTo>
                <a:cubicBezTo>
                  <a:pt x="373280" y="97118"/>
                  <a:pt x="371335" y="94619"/>
                  <a:pt x="369668" y="94827"/>
                </a:cubicBezTo>
                <a:cubicBezTo>
                  <a:pt x="368002" y="95035"/>
                  <a:pt x="366404" y="95591"/>
                  <a:pt x="364738" y="95730"/>
                </a:cubicBezTo>
                <a:cubicBezTo>
                  <a:pt x="363071" y="95868"/>
                  <a:pt x="361543" y="97395"/>
                  <a:pt x="359876" y="97534"/>
                </a:cubicBezTo>
                <a:cubicBezTo>
                  <a:pt x="358210" y="97673"/>
                  <a:pt x="356404" y="96007"/>
                  <a:pt x="354737" y="96146"/>
                </a:cubicBezTo>
                <a:cubicBezTo>
                  <a:pt x="353070" y="96285"/>
                  <a:pt x="351543" y="97951"/>
                  <a:pt x="349876" y="98159"/>
                </a:cubicBezTo>
                <a:lnTo>
                  <a:pt x="344945" y="98714"/>
                </a:lnTo>
                <a:cubicBezTo>
                  <a:pt x="343278" y="98714"/>
                  <a:pt x="341612" y="98714"/>
                  <a:pt x="339945" y="98714"/>
                </a:cubicBezTo>
                <a:cubicBezTo>
                  <a:pt x="338278" y="98714"/>
                  <a:pt x="336681" y="100866"/>
                  <a:pt x="335014" y="101005"/>
                </a:cubicBezTo>
                <a:cubicBezTo>
                  <a:pt x="333347" y="101144"/>
                  <a:pt x="331611" y="101005"/>
                  <a:pt x="329944" y="101005"/>
                </a:cubicBezTo>
                <a:cubicBezTo>
                  <a:pt x="328278" y="101005"/>
                  <a:pt x="326541" y="101005"/>
                  <a:pt x="324805" y="101005"/>
                </a:cubicBezTo>
                <a:cubicBezTo>
                  <a:pt x="323069" y="101005"/>
                  <a:pt x="321402" y="99964"/>
                  <a:pt x="319666" y="100033"/>
                </a:cubicBezTo>
                <a:lnTo>
                  <a:pt x="314666" y="100450"/>
                </a:lnTo>
                <a:cubicBezTo>
                  <a:pt x="312930" y="100450"/>
                  <a:pt x="311263" y="101283"/>
                  <a:pt x="309596" y="101352"/>
                </a:cubicBezTo>
                <a:cubicBezTo>
                  <a:pt x="307929" y="101421"/>
                  <a:pt x="306193" y="100727"/>
                  <a:pt x="304526" y="100727"/>
                </a:cubicBezTo>
                <a:cubicBezTo>
                  <a:pt x="302860" y="100727"/>
                  <a:pt x="301123" y="100727"/>
                  <a:pt x="299387" y="100727"/>
                </a:cubicBezTo>
                <a:cubicBezTo>
                  <a:pt x="297651" y="100727"/>
                  <a:pt x="296054" y="101768"/>
                  <a:pt x="294387" y="101768"/>
                </a:cubicBezTo>
                <a:cubicBezTo>
                  <a:pt x="292720" y="101768"/>
                  <a:pt x="290984" y="100935"/>
                  <a:pt x="289317" y="100935"/>
                </a:cubicBezTo>
                <a:cubicBezTo>
                  <a:pt x="287651" y="100935"/>
                  <a:pt x="285914" y="102671"/>
                  <a:pt x="284178" y="102671"/>
                </a:cubicBezTo>
                <a:cubicBezTo>
                  <a:pt x="282442" y="102671"/>
                  <a:pt x="280845" y="102046"/>
                  <a:pt x="279108" y="102046"/>
                </a:cubicBezTo>
                <a:cubicBezTo>
                  <a:pt x="277372" y="102046"/>
                  <a:pt x="275775" y="102046"/>
                  <a:pt x="274039" y="102046"/>
                </a:cubicBezTo>
                <a:cubicBezTo>
                  <a:pt x="272303" y="102046"/>
                  <a:pt x="270705" y="101144"/>
                  <a:pt x="269039" y="101074"/>
                </a:cubicBezTo>
                <a:cubicBezTo>
                  <a:pt x="267372" y="101005"/>
                  <a:pt x="265636" y="100519"/>
                  <a:pt x="263969" y="100519"/>
                </a:cubicBezTo>
                <a:lnTo>
                  <a:pt x="258899" y="100519"/>
                </a:lnTo>
                <a:cubicBezTo>
                  <a:pt x="257232" y="100519"/>
                  <a:pt x="255427" y="101977"/>
                  <a:pt x="253760" y="101907"/>
                </a:cubicBezTo>
                <a:cubicBezTo>
                  <a:pt x="252093" y="101838"/>
                  <a:pt x="250357" y="101421"/>
                  <a:pt x="248690" y="101352"/>
                </a:cubicBezTo>
                <a:cubicBezTo>
                  <a:pt x="247023" y="101283"/>
                  <a:pt x="245287" y="101352"/>
                  <a:pt x="243621" y="101352"/>
                </a:cubicBezTo>
                <a:cubicBezTo>
                  <a:pt x="241954" y="101352"/>
                  <a:pt x="240218" y="101768"/>
                  <a:pt x="238481" y="101352"/>
                </a:cubicBezTo>
                <a:cubicBezTo>
                  <a:pt x="236745" y="100935"/>
                  <a:pt x="235356" y="98575"/>
                  <a:pt x="233620" y="98437"/>
                </a:cubicBezTo>
                <a:cubicBezTo>
                  <a:pt x="231884" y="98298"/>
                  <a:pt x="230356" y="97604"/>
                  <a:pt x="228620" y="97395"/>
                </a:cubicBezTo>
                <a:cubicBezTo>
                  <a:pt x="226884" y="97187"/>
                  <a:pt x="225008" y="100241"/>
                  <a:pt x="223342" y="100102"/>
                </a:cubicBezTo>
                <a:cubicBezTo>
                  <a:pt x="221675" y="99964"/>
                  <a:pt x="220008" y="98922"/>
                  <a:pt x="218341" y="98714"/>
                </a:cubicBezTo>
                <a:cubicBezTo>
                  <a:pt x="216675" y="98506"/>
                  <a:pt x="215216" y="96493"/>
                  <a:pt x="213480" y="96285"/>
                </a:cubicBezTo>
                <a:lnTo>
                  <a:pt x="208480" y="95799"/>
                </a:lnTo>
                <a:cubicBezTo>
                  <a:pt x="206813" y="95799"/>
                  <a:pt x="204799" y="97881"/>
                  <a:pt x="203132" y="97673"/>
                </a:cubicBezTo>
                <a:cubicBezTo>
                  <a:pt x="201466" y="97465"/>
                  <a:pt x="200077" y="95105"/>
                  <a:pt x="198410" y="94897"/>
                </a:cubicBezTo>
                <a:cubicBezTo>
                  <a:pt x="196743" y="94688"/>
                  <a:pt x="195146" y="93717"/>
                  <a:pt x="193479" y="93508"/>
                </a:cubicBezTo>
                <a:cubicBezTo>
                  <a:pt x="191812" y="93300"/>
                  <a:pt x="189798" y="95174"/>
                  <a:pt x="188132" y="94966"/>
                </a:cubicBezTo>
                <a:cubicBezTo>
                  <a:pt x="186465" y="94758"/>
                  <a:pt x="185076" y="92537"/>
                  <a:pt x="183409" y="92259"/>
                </a:cubicBezTo>
                <a:cubicBezTo>
                  <a:pt x="181742" y="91981"/>
                  <a:pt x="180076" y="92259"/>
                  <a:pt x="178478" y="91704"/>
                </a:cubicBezTo>
                <a:cubicBezTo>
                  <a:pt x="176881" y="91148"/>
                  <a:pt x="174798" y="93370"/>
                  <a:pt x="173131" y="93092"/>
                </a:cubicBezTo>
                <a:cubicBezTo>
                  <a:pt x="171464" y="92814"/>
                  <a:pt x="169797" y="93092"/>
                  <a:pt x="168200" y="92467"/>
                </a:cubicBezTo>
                <a:cubicBezTo>
                  <a:pt x="166603" y="91842"/>
                  <a:pt x="165422" y="88858"/>
                  <a:pt x="163825" y="88580"/>
                </a:cubicBezTo>
                <a:cubicBezTo>
                  <a:pt x="162228" y="88302"/>
                  <a:pt x="160075" y="90385"/>
                  <a:pt x="158408" y="90107"/>
                </a:cubicBezTo>
                <a:cubicBezTo>
                  <a:pt x="156741" y="89829"/>
                  <a:pt x="154936" y="90107"/>
                  <a:pt x="153338" y="90107"/>
                </a:cubicBezTo>
                <a:cubicBezTo>
                  <a:pt x="151741" y="90107"/>
                  <a:pt x="150421" y="87747"/>
                  <a:pt x="148824" y="87400"/>
                </a:cubicBezTo>
                <a:cubicBezTo>
                  <a:pt x="147227" y="87053"/>
                  <a:pt x="145143" y="88302"/>
                  <a:pt x="143546" y="87955"/>
                </a:cubicBezTo>
                <a:cubicBezTo>
                  <a:pt x="141949" y="87608"/>
                  <a:pt x="140699" y="85387"/>
                  <a:pt x="139101" y="84971"/>
                </a:cubicBezTo>
                <a:cubicBezTo>
                  <a:pt x="137504" y="84554"/>
                  <a:pt x="135976" y="83791"/>
                  <a:pt x="134379" y="83374"/>
                </a:cubicBezTo>
                <a:cubicBezTo>
                  <a:pt x="132782" y="82958"/>
                  <a:pt x="131323" y="81708"/>
                  <a:pt x="129726" y="81292"/>
                </a:cubicBezTo>
                <a:cubicBezTo>
                  <a:pt x="128129" y="80875"/>
                  <a:pt x="125976" y="82402"/>
                  <a:pt x="124378" y="81916"/>
                </a:cubicBezTo>
                <a:cubicBezTo>
                  <a:pt x="122781" y="81431"/>
                  <a:pt x="121323" y="80389"/>
                  <a:pt x="119725" y="79904"/>
                </a:cubicBezTo>
                <a:cubicBezTo>
                  <a:pt x="118128" y="79418"/>
                  <a:pt x="116045" y="80389"/>
                  <a:pt x="114517" y="79904"/>
                </a:cubicBezTo>
                <a:lnTo>
                  <a:pt x="109725" y="78238"/>
                </a:lnTo>
                <a:cubicBezTo>
                  <a:pt x="108128" y="77682"/>
                  <a:pt x="107294" y="75045"/>
                  <a:pt x="105766" y="74489"/>
                </a:cubicBezTo>
                <a:cubicBezTo>
                  <a:pt x="104239" y="73934"/>
                  <a:pt x="102016" y="74975"/>
                  <a:pt x="100419" y="74489"/>
                </a:cubicBezTo>
                <a:cubicBezTo>
                  <a:pt x="98822" y="74004"/>
                  <a:pt x="97085" y="73795"/>
                  <a:pt x="95558" y="73171"/>
                </a:cubicBezTo>
                <a:cubicBezTo>
                  <a:pt x="94030" y="72546"/>
                  <a:pt x="93335" y="69839"/>
                  <a:pt x="91807" y="69214"/>
                </a:cubicBezTo>
                <a:cubicBezTo>
                  <a:pt x="90279" y="68589"/>
                  <a:pt x="89029" y="67340"/>
                  <a:pt x="87502" y="66646"/>
                </a:cubicBezTo>
                <a:cubicBezTo>
                  <a:pt x="85974" y="65952"/>
                  <a:pt x="84654" y="64910"/>
                  <a:pt x="83126" y="64147"/>
                </a:cubicBezTo>
                <a:cubicBezTo>
                  <a:pt x="81599" y="63383"/>
                  <a:pt x="78821" y="65396"/>
                  <a:pt x="77362" y="64633"/>
                </a:cubicBezTo>
                <a:cubicBezTo>
                  <a:pt x="75904" y="63869"/>
                  <a:pt x="75348" y="61162"/>
                  <a:pt x="73890" y="60399"/>
                </a:cubicBezTo>
                <a:cubicBezTo>
                  <a:pt x="72431" y="59635"/>
                  <a:pt x="70695" y="59288"/>
                  <a:pt x="69306" y="58455"/>
                </a:cubicBezTo>
                <a:cubicBezTo>
                  <a:pt x="67917" y="57622"/>
                  <a:pt x="66876" y="56026"/>
                  <a:pt x="65417" y="55123"/>
                </a:cubicBezTo>
                <a:cubicBezTo>
                  <a:pt x="63959" y="54221"/>
                  <a:pt x="62709" y="53249"/>
                  <a:pt x="61320" y="52277"/>
                </a:cubicBezTo>
                <a:lnTo>
                  <a:pt x="57083" y="49709"/>
                </a:lnTo>
                <a:cubicBezTo>
                  <a:pt x="55764" y="48737"/>
                  <a:pt x="54236" y="47974"/>
                  <a:pt x="52917" y="47002"/>
                </a:cubicBezTo>
                <a:cubicBezTo>
                  <a:pt x="51597" y="46030"/>
                  <a:pt x="49305" y="46239"/>
                  <a:pt x="47986" y="45267"/>
                </a:cubicBezTo>
                <a:cubicBezTo>
                  <a:pt x="46666" y="44295"/>
                  <a:pt x="46041" y="42282"/>
                  <a:pt x="44791" y="41171"/>
                </a:cubicBezTo>
                <a:cubicBezTo>
                  <a:pt x="43462" y="40105"/>
                  <a:pt x="42045" y="39153"/>
                  <a:pt x="40555" y="38326"/>
                </a:cubicBezTo>
                <a:cubicBezTo>
                  <a:pt x="39027" y="37423"/>
                  <a:pt x="37846" y="35618"/>
                  <a:pt x="36249" y="35063"/>
                </a:cubicBezTo>
                <a:cubicBezTo>
                  <a:pt x="32778" y="34952"/>
                  <a:pt x="29304" y="34929"/>
                  <a:pt x="25832" y="34994"/>
                </a:cubicBezTo>
                <a:cubicBezTo>
                  <a:pt x="24077" y="34819"/>
                  <a:pt x="22309" y="34819"/>
                  <a:pt x="20554" y="34994"/>
                </a:cubicBezTo>
                <a:cubicBezTo>
                  <a:pt x="18887" y="35480"/>
                  <a:pt x="18193" y="38326"/>
                  <a:pt x="16665" y="39159"/>
                </a:cubicBezTo>
                <a:cubicBezTo>
                  <a:pt x="15137" y="39991"/>
                  <a:pt x="13053" y="39575"/>
                  <a:pt x="11664" y="40547"/>
                </a:cubicBezTo>
                <a:cubicBezTo>
                  <a:pt x="10487" y="41795"/>
                  <a:pt x="9418" y="43142"/>
                  <a:pt x="8470" y="44573"/>
                </a:cubicBezTo>
                <a:cubicBezTo>
                  <a:pt x="7289" y="45753"/>
                  <a:pt x="5136" y="46308"/>
                  <a:pt x="4164" y="47696"/>
                </a:cubicBezTo>
                <a:cubicBezTo>
                  <a:pt x="3192" y="49084"/>
                  <a:pt x="4581" y="51722"/>
                  <a:pt x="3817" y="53249"/>
                </a:cubicBezTo>
                <a:cubicBezTo>
                  <a:pt x="3053" y="54776"/>
                  <a:pt x="969" y="55679"/>
                  <a:pt x="483" y="57275"/>
                </a:cubicBezTo>
                <a:cubicBezTo>
                  <a:pt x="-3" y="58872"/>
                  <a:pt x="1525" y="60746"/>
                  <a:pt x="1386" y="62412"/>
                </a:cubicBezTo>
                <a:cubicBezTo>
                  <a:pt x="924" y="63992"/>
                  <a:pt x="667" y="65625"/>
                  <a:pt x="622" y="67270"/>
                </a:cubicBezTo>
                <a:cubicBezTo>
                  <a:pt x="622" y="68936"/>
                  <a:pt x="-350" y="70880"/>
                  <a:pt x="136" y="72546"/>
                </a:cubicBezTo>
                <a:cubicBezTo>
                  <a:pt x="622" y="74212"/>
                  <a:pt x="3400" y="74628"/>
                  <a:pt x="4303" y="76155"/>
                </a:cubicBezTo>
                <a:cubicBezTo>
                  <a:pt x="5206" y="77682"/>
                  <a:pt x="4303" y="80389"/>
                  <a:pt x="5136" y="81708"/>
                </a:cubicBezTo>
                <a:cubicBezTo>
                  <a:pt x="5970" y="83027"/>
                  <a:pt x="9025" y="82472"/>
                  <a:pt x="10414" y="83582"/>
                </a:cubicBezTo>
                <a:cubicBezTo>
                  <a:pt x="11803" y="84693"/>
                  <a:pt x="11387" y="87747"/>
                  <a:pt x="12706" y="88788"/>
                </a:cubicBezTo>
                <a:cubicBezTo>
                  <a:pt x="14026" y="89829"/>
                  <a:pt x="15554" y="90732"/>
                  <a:pt x="16873" y="91773"/>
                </a:cubicBezTo>
                <a:cubicBezTo>
                  <a:pt x="18193" y="92814"/>
                  <a:pt x="20207" y="92953"/>
                  <a:pt x="21596" y="93925"/>
                </a:cubicBezTo>
                <a:cubicBezTo>
                  <a:pt x="22984" y="94897"/>
                  <a:pt x="24512" y="95660"/>
                  <a:pt x="25901" y="96632"/>
                </a:cubicBezTo>
                <a:cubicBezTo>
                  <a:pt x="27290" y="97604"/>
                  <a:pt x="29513" y="97257"/>
                  <a:pt x="30902" y="98159"/>
                </a:cubicBezTo>
                <a:cubicBezTo>
                  <a:pt x="32290" y="99061"/>
                  <a:pt x="32846" y="101421"/>
                  <a:pt x="34304" y="102324"/>
                </a:cubicBezTo>
                <a:cubicBezTo>
                  <a:pt x="35763" y="103226"/>
                  <a:pt x="37499" y="103504"/>
                  <a:pt x="38957" y="104337"/>
                </a:cubicBezTo>
                <a:cubicBezTo>
                  <a:pt x="40416" y="105170"/>
                  <a:pt x="41527" y="106697"/>
                  <a:pt x="42985" y="107530"/>
                </a:cubicBezTo>
                <a:cubicBezTo>
                  <a:pt x="44444" y="108363"/>
                  <a:pt x="45277" y="110445"/>
                  <a:pt x="46736" y="111208"/>
                </a:cubicBezTo>
                <a:cubicBezTo>
                  <a:pt x="48194" y="111972"/>
                  <a:pt x="50277" y="111903"/>
                  <a:pt x="51736" y="112666"/>
                </a:cubicBezTo>
                <a:cubicBezTo>
                  <a:pt x="53194" y="113430"/>
                  <a:pt x="55694" y="112666"/>
                  <a:pt x="57222" y="113083"/>
                </a:cubicBezTo>
                <a:cubicBezTo>
                  <a:pt x="58750" y="113499"/>
                  <a:pt x="59097" y="116970"/>
                  <a:pt x="60625" y="117733"/>
                </a:cubicBezTo>
                <a:cubicBezTo>
                  <a:pt x="62153" y="118497"/>
                  <a:pt x="64306" y="117733"/>
                  <a:pt x="65903" y="118358"/>
                </a:cubicBezTo>
                <a:cubicBezTo>
                  <a:pt x="67501" y="118983"/>
                  <a:pt x="69376" y="118774"/>
                  <a:pt x="70904" y="119399"/>
                </a:cubicBezTo>
                <a:cubicBezTo>
                  <a:pt x="72431" y="120024"/>
                  <a:pt x="73334" y="122453"/>
                  <a:pt x="74862" y="123078"/>
                </a:cubicBezTo>
                <a:cubicBezTo>
                  <a:pt x="76390" y="123703"/>
                  <a:pt x="78126" y="124119"/>
                  <a:pt x="79654" y="124744"/>
                </a:cubicBezTo>
                <a:cubicBezTo>
                  <a:pt x="81182" y="125369"/>
                  <a:pt x="83404" y="124744"/>
                  <a:pt x="84932" y="125091"/>
                </a:cubicBezTo>
                <a:cubicBezTo>
                  <a:pt x="86460" y="125438"/>
                  <a:pt x="87154" y="128909"/>
                  <a:pt x="88752" y="129464"/>
                </a:cubicBezTo>
                <a:cubicBezTo>
                  <a:pt x="90349" y="130019"/>
                  <a:pt x="92224" y="129464"/>
                  <a:pt x="93821" y="130366"/>
                </a:cubicBezTo>
                <a:lnTo>
                  <a:pt x="98544" y="132171"/>
                </a:lnTo>
                <a:cubicBezTo>
                  <a:pt x="100141" y="132657"/>
                  <a:pt x="102363" y="131269"/>
                  <a:pt x="104030" y="131754"/>
                </a:cubicBezTo>
                <a:cubicBezTo>
                  <a:pt x="105697" y="132240"/>
                  <a:pt x="106878" y="133837"/>
                  <a:pt x="108544" y="134323"/>
                </a:cubicBezTo>
                <a:cubicBezTo>
                  <a:pt x="110211" y="134809"/>
                  <a:pt x="111600" y="135919"/>
                  <a:pt x="113197" y="136336"/>
                </a:cubicBezTo>
                <a:cubicBezTo>
                  <a:pt x="114795" y="136752"/>
                  <a:pt x="116948" y="135503"/>
                  <a:pt x="118545" y="135919"/>
                </a:cubicBezTo>
                <a:cubicBezTo>
                  <a:pt x="120142" y="136336"/>
                  <a:pt x="121253" y="139043"/>
                  <a:pt x="122851" y="139459"/>
                </a:cubicBezTo>
                <a:cubicBezTo>
                  <a:pt x="124448" y="139876"/>
                  <a:pt x="126115" y="140500"/>
                  <a:pt x="127781" y="140847"/>
                </a:cubicBezTo>
                <a:cubicBezTo>
                  <a:pt x="129448" y="141195"/>
                  <a:pt x="131670" y="139112"/>
                  <a:pt x="133268" y="139459"/>
                </a:cubicBezTo>
                <a:cubicBezTo>
                  <a:pt x="134865" y="139806"/>
                  <a:pt x="136254" y="141680"/>
                  <a:pt x="137921" y="142027"/>
                </a:cubicBezTo>
                <a:cubicBezTo>
                  <a:pt x="139588" y="142375"/>
                  <a:pt x="141046" y="143416"/>
                  <a:pt x="142713" y="143763"/>
                </a:cubicBezTo>
                <a:cubicBezTo>
                  <a:pt x="144379" y="144110"/>
                  <a:pt x="146324" y="142930"/>
                  <a:pt x="147991" y="143277"/>
                </a:cubicBezTo>
                <a:cubicBezTo>
                  <a:pt x="149658" y="143624"/>
                  <a:pt x="150977" y="145637"/>
                  <a:pt x="152644" y="145984"/>
                </a:cubicBezTo>
                <a:cubicBezTo>
                  <a:pt x="154310" y="146331"/>
                  <a:pt x="156116" y="145984"/>
                  <a:pt x="157783" y="145984"/>
                </a:cubicBezTo>
                <a:cubicBezTo>
                  <a:pt x="159450" y="145984"/>
                  <a:pt x="161325" y="145012"/>
                  <a:pt x="162991" y="145290"/>
                </a:cubicBezTo>
                <a:cubicBezTo>
                  <a:pt x="164658" y="145568"/>
                  <a:pt x="166117" y="146609"/>
                  <a:pt x="167783" y="146817"/>
                </a:cubicBezTo>
                <a:cubicBezTo>
                  <a:pt x="169450" y="147025"/>
                  <a:pt x="171117" y="146817"/>
                  <a:pt x="172784" y="146817"/>
                </a:cubicBezTo>
                <a:cubicBezTo>
                  <a:pt x="174450" y="146817"/>
                  <a:pt x="175909" y="147858"/>
                  <a:pt x="177576" y="148136"/>
                </a:cubicBezTo>
                <a:cubicBezTo>
                  <a:pt x="179242" y="148413"/>
                  <a:pt x="180770" y="148899"/>
                  <a:pt x="182367" y="149108"/>
                </a:cubicBezTo>
                <a:cubicBezTo>
                  <a:pt x="183965" y="149316"/>
                  <a:pt x="185562" y="149871"/>
                  <a:pt x="187229" y="150079"/>
                </a:cubicBezTo>
                <a:cubicBezTo>
                  <a:pt x="188896" y="150288"/>
                  <a:pt x="190354" y="151259"/>
                  <a:pt x="192021" y="151468"/>
                </a:cubicBezTo>
                <a:lnTo>
                  <a:pt x="196882" y="152301"/>
                </a:lnTo>
                <a:cubicBezTo>
                  <a:pt x="198549" y="152301"/>
                  <a:pt x="200216" y="152301"/>
                  <a:pt x="201882" y="152301"/>
                </a:cubicBezTo>
                <a:cubicBezTo>
                  <a:pt x="203549" y="152301"/>
                  <a:pt x="205077" y="153272"/>
                  <a:pt x="206674" y="153480"/>
                </a:cubicBezTo>
                <a:cubicBezTo>
                  <a:pt x="208272" y="153689"/>
                  <a:pt x="209869" y="154938"/>
                  <a:pt x="211536" y="155146"/>
                </a:cubicBezTo>
                <a:cubicBezTo>
                  <a:pt x="213202" y="155355"/>
                  <a:pt x="214869" y="154313"/>
                  <a:pt x="216536" y="154522"/>
                </a:cubicBezTo>
                <a:cubicBezTo>
                  <a:pt x="218203" y="154730"/>
                  <a:pt x="220008" y="152786"/>
                  <a:pt x="221606" y="152925"/>
                </a:cubicBezTo>
                <a:cubicBezTo>
                  <a:pt x="223203" y="153064"/>
                  <a:pt x="224800" y="154660"/>
                  <a:pt x="226397" y="154799"/>
                </a:cubicBezTo>
                <a:lnTo>
                  <a:pt x="231328" y="154799"/>
                </a:lnTo>
                <a:cubicBezTo>
                  <a:pt x="232995" y="154799"/>
                  <a:pt x="234662" y="154244"/>
                  <a:pt x="236328" y="154383"/>
                </a:cubicBezTo>
                <a:cubicBezTo>
                  <a:pt x="237995" y="154522"/>
                  <a:pt x="239593" y="154869"/>
                  <a:pt x="241259" y="155008"/>
                </a:cubicBezTo>
                <a:cubicBezTo>
                  <a:pt x="242926" y="155146"/>
                  <a:pt x="244384" y="156951"/>
                  <a:pt x="246051" y="157090"/>
                </a:cubicBezTo>
                <a:cubicBezTo>
                  <a:pt x="247718" y="157229"/>
                  <a:pt x="249454" y="155146"/>
                  <a:pt x="251121" y="155216"/>
                </a:cubicBezTo>
                <a:cubicBezTo>
                  <a:pt x="252788" y="155285"/>
                  <a:pt x="254246" y="157923"/>
                  <a:pt x="255913" y="157992"/>
                </a:cubicBezTo>
                <a:cubicBezTo>
                  <a:pt x="257580" y="158062"/>
                  <a:pt x="259246" y="157992"/>
                  <a:pt x="260844" y="157992"/>
                </a:cubicBezTo>
                <a:cubicBezTo>
                  <a:pt x="262441" y="157992"/>
                  <a:pt x="264177" y="156951"/>
                  <a:pt x="265844" y="156951"/>
                </a:cubicBezTo>
                <a:cubicBezTo>
                  <a:pt x="267511" y="156951"/>
                  <a:pt x="269108" y="156951"/>
                  <a:pt x="270775" y="156951"/>
                </a:cubicBezTo>
                <a:cubicBezTo>
                  <a:pt x="272441" y="156951"/>
                  <a:pt x="274108" y="156951"/>
                  <a:pt x="275705" y="156951"/>
                </a:cubicBezTo>
                <a:cubicBezTo>
                  <a:pt x="277303" y="156951"/>
                  <a:pt x="278970" y="158617"/>
                  <a:pt x="280636" y="158617"/>
                </a:cubicBezTo>
                <a:cubicBezTo>
                  <a:pt x="282303" y="158617"/>
                  <a:pt x="283970" y="156604"/>
                  <a:pt x="285567" y="156604"/>
                </a:cubicBezTo>
                <a:cubicBezTo>
                  <a:pt x="287164" y="156604"/>
                  <a:pt x="288901" y="158062"/>
                  <a:pt x="290567" y="158062"/>
                </a:cubicBezTo>
                <a:cubicBezTo>
                  <a:pt x="292234" y="158062"/>
                  <a:pt x="293831" y="158478"/>
                  <a:pt x="295498" y="158062"/>
                </a:cubicBezTo>
                <a:cubicBezTo>
                  <a:pt x="297165" y="157645"/>
                  <a:pt x="298762" y="156951"/>
                  <a:pt x="300429" y="156882"/>
                </a:cubicBezTo>
                <a:cubicBezTo>
                  <a:pt x="302096" y="156812"/>
                  <a:pt x="303693" y="155841"/>
                  <a:pt x="305290" y="155841"/>
                </a:cubicBezTo>
                <a:cubicBezTo>
                  <a:pt x="306888" y="155841"/>
                  <a:pt x="308624" y="156882"/>
                  <a:pt x="310291" y="156812"/>
                </a:cubicBezTo>
                <a:cubicBezTo>
                  <a:pt x="311957" y="156743"/>
                  <a:pt x="313555" y="156812"/>
                  <a:pt x="315221" y="156812"/>
                </a:cubicBezTo>
                <a:cubicBezTo>
                  <a:pt x="316888" y="156812"/>
                  <a:pt x="318485" y="155632"/>
                  <a:pt x="320083" y="155563"/>
                </a:cubicBezTo>
                <a:cubicBezTo>
                  <a:pt x="321680" y="155493"/>
                  <a:pt x="323416" y="156188"/>
                  <a:pt x="325083" y="156118"/>
                </a:cubicBezTo>
                <a:cubicBezTo>
                  <a:pt x="326750" y="156049"/>
                  <a:pt x="328347" y="156118"/>
                  <a:pt x="330014" y="156118"/>
                </a:cubicBezTo>
                <a:cubicBezTo>
                  <a:pt x="331680" y="156118"/>
                  <a:pt x="333208" y="154799"/>
                  <a:pt x="334875" y="154660"/>
                </a:cubicBezTo>
                <a:cubicBezTo>
                  <a:pt x="336542" y="154522"/>
                  <a:pt x="338209" y="155146"/>
                  <a:pt x="339806" y="154660"/>
                </a:cubicBezTo>
                <a:cubicBezTo>
                  <a:pt x="341403" y="154175"/>
                  <a:pt x="343209" y="154660"/>
                  <a:pt x="344876" y="154660"/>
                </a:cubicBezTo>
                <a:cubicBezTo>
                  <a:pt x="346542" y="154660"/>
                  <a:pt x="348070" y="152786"/>
                  <a:pt x="349668" y="152648"/>
                </a:cubicBezTo>
                <a:cubicBezTo>
                  <a:pt x="351265" y="152509"/>
                  <a:pt x="353140" y="153758"/>
                  <a:pt x="354807" y="153619"/>
                </a:cubicBezTo>
                <a:cubicBezTo>
                  <a:pt x="356473" y="153480"/>
                  <a:pt x="358001" y="152023"/>
                  <a:pt x="359668" y="151884"/>
                </a:cubicBezTo>
                <a:cubicBezTo>
                  <a:pt x="361335" y="151745"/>
                  <a:pt x="363140" y="153133"/>
                  <a:pt x="364807" y="152995"/>
                </a:cubicBezTo>
                <a:cubicBezTo>
                  <a:pt x="366474" y="152856"/>
                  <a:pt x="368210" y="152995"/>
                  <a:pt x="369807" y="152995"/>
                </a:cubicBezTo>
                <a:lnTo>
                  <a:pt x="374808" y="152439"/>
                </a:lnTo>
                <a:cubicBezTo>
                  <a:pt x="376474" y="152439"/>
                  <a:pt x="377863" y="150149"/>
                  <a:pt x="379530" y="149940"/>
                </a:cubicBezTo>
                <a:cubicBezTo>
                  <a:pt x="381197" y="149732"/>
                  <a:pt x="383002" y="150496"/>
                  <a:pt x="384600" y="149940"/>
                </a:cubicBezTo>
                <a:cubicBezTo>
                  <a:pt x="386197" y="149385"/>
                  <a:pt x="388142" y="151121"/>
                  <a:pt x="389808" y="150912"/>
                </a:cubicBezTo>
                <a:cubicBezTo>
                  <a:pt x="391475" y="150704"/>
                  <a:pt x="392795" y="147997"/>
                  <a:pt x="394392" y="147789"/>
                </a:cubicBezTo>
                <a:cubicBezTo>
                  <a:pt x="395989" y="147580"/>
                  <a:pt x="397934" y="148760"/>
                  <a:pt x="399601" y="148483"/>
                </a:cubicBezTo>
                <a:cubicBezTo>
                  <a:pt x="401267" y="148205"/>
                  <a:pt x="402517" y="145845"/>
                  <a:pt x="404184" y="145568"/>
                </a:cubicBezTo>
                <a:cubicBezTo>
                  <a:pt x="405851" y="145290"/>
                  <a:pt x="407726" y="146609"/>
                  <a:pt x="409393" y="146331"/>
                </a:cubicBezTo>
                <a:cubicBezTo>
                  <a:pt x="411059" y="146053"/>
                  <a:pt x="412448" y="144665"/>
                  <a:pt x="414115" y="144388"/>
                </a:cubicBezTo>
                <a:cubicBezTo>
                  <a:pt x="415782" y="144110"/>
                  <a:pt x="417518" y="144388"/>
                  <a:pt x="419185" y="144388"/>
                </a:cubicBezTo>
                <a:cubicBezTo>
                  <a:pt x="420852" y="144388"/>
                  <a:pt x="422588" y="144388"/>
                  <a:pt x="424255" y="144388"/>
                </a:cubicBezTo>
                <a:cubicBezTo>
                  <a:pt x="425921" y="144388"/>
                  <a:pt x="427727" y="144804"/>
                  <a:pt x="429324" y="144388"/>
                </a:cubicBezTo>
                <a:lnTo>
                  <a:pt x="434255" y="143277"/>
                </a:lnTo>
                <a:cubicBezTo>
                  <a:pt x="435852" y="143277"/>
                  <a:pt x="437589" y="143277"/>
                  <a:pt x="439255" y="142652"/>
                </a:cubicBezTo>
                <a:cubicBezTo>
                  <a:pt x="440922" y="142027"/>
                  <a:pt x="442380" y="141472"/>
                  <a:pt x="444047" y="141125"/>
                </a:cubicBezTo>
                <a:cubicBezTo>
                  <a:pt x="445714" y="140778"/>
                  <a:pt x="447033" y="139390"/>
                  <a:pt x="448700" y="138973"/>
                </a:cubicBezTo>
                <a:cubicBezTo>
                  <a:pt x="450367" y="138557"/>
                  <a:pt x="451687" y="137307"/>
                  <a:pt x="453353" y="136891"/>
                </a:cubicBezTo>
                <a:cubicBezTo>
                  <a:pt x="455020" y="136475"/>
                  <a:pt x="457104" y="138487"/>
                  <a:pt x="458770" y="138071"/>
                </a:cubicBezTo>
                <a:cubicBezTo>
                  <a:pt x="460437" y="137655"/>
                  <a:pt x="461965" y="137030"/>
                  <a:pt x="463562" y="136613"/>
                </a:cubicBezTo>
                <a:cubicBezTo>
                  <a:pt x="465159" y="136197"/>
                  <a:pt x="466271" y="133698"/>
                  <a:pt x="467868" y="133282"/>
                </a:cubicBezTo>
                <a:cubicBezTo>
                  <a:pt x="469465" y="132865"/>
                  <a:pt x="471826" y="135086"/>
                  <a:pt x="473424" y="134670"/>
                </a:cubicBezTo>
                <a:cubicBezTo>
                  <a:pt x="475021" y="134253"/>
                  <a:pt x="476202" y="132240"/>
                  <a:pt x="477799" y="131824"/>
                </a:cubicBezTo>
                <a:cubicBezTo>
                  <a:pt x="479396" y="131407"/>
                  <a:pt x="481132" y="131269"/>
                  <a:pt x="482730" y="130783"/>
                </a:cubicBezTo>
                <a:cubicBezTo>
                  <a:pt x="484327" y="130297"/>
                  <a:pt x="485647" y="128770"/>
                  <a:pt x="487244" y="128353"/>
                </a:cubicBezTo>
                <a:cubicBezTo>
                  <a:pt x="488841" y="127937"/>
                  <a:pt x="490369" y="127034"/>
                  <a:pt x="491966" y="126549"/>
                </a:cubicBezTo>
                <a:cubicBezTo>
                  <a:pt x="493564" y="126063"/>
                  <a:pt x="495230" y="125924"/>
                  <a:pt x="496828" y="125438"/>
                </a:cubicBezTo>
                <a:lnTo>
                  <a:pt x="501550" y="123841"/>
                </a:lnTo>
                <a:cubicBezTo>
                  <a:pt x="503147" y="123356"/>
                  <a:pt x="505300" y="124813"/>
                  <a:pt x="506898" y="124327"/>
                </a:cubicBezTo>
                <a:cubicBezTo>
                  <a:pt x="508495" y="123841"/>
                  <a:pt x="509606" y="121829"/>
                  <a:pt x="511203" y="121273"/>
                </a:cubicBezTo>
                <a:cubicBezTo>
                  <a:pt x="512801" y="120718"/>
                  <a:pt x="514467" y="120579"/>
                  <a:pt x="516065" y="120024"/>
                </a:cubicBezTo>
                <a:cubicBezTo>
                  <a:pt x="517662" y="119468"/>
                  <a:pt x="519745" y="120440"/>
                  <a:pt x="521343" y="120024"/>
                </a:cubicBezTo>
                <a:lnTo>
                  <a:pt x="525996" y="118219"/>
                </a:lnTo>
                <a:cubicBezTo>
                  <a:pt x="527593" y="117733"/>
                  <a:pt x="528288" y="114679"/>
                  <a:pt x="529885" y="114124"/>
                </a:cubicBezTo>
                <a:cubicBezTo>
                  <a:pt x="531482" y="113568"/>
                  <a:pt x="533288" y="114124"/>
                  <a:pt x="534885" y="113291"/>
                </a:cubicBezTo>
                <a:cubicBezTo>
                  <a:pt x="536482" y="112458"/>
                  <a:pt x="537871" y="111833"/>
                  <a:pt x="539469" y="111278"/>
                </a:cubicBezTo>
                <a:cubicBezTo>
                  <a:pt x="541066" y="110723"/>
                  <a:pt x="543149" y="111625"/>
                  <a:pt x="544677" y="111278"/>
                </a:cubicBezTo>
                <a:cubicBezTo>
                  <a:pt x="546205" y="110931"/>
                  <a:pt x="548289" y="111278"/>
                  <a:pt x="549816" y="110653"/>
                </a:cubicBezTo>
                <a:cubicBezTo>
                  <a:pt x="551344" y="110028"/>
                  <a:pt x="552664" y="108640"/>
                  <a:pt x="554192" y="108085"/>
                </a:cubicBezTo>
                <a:cubicBezTo>
                  <a:pt x="555720" y="107530"/>
                  <a:pt x="557386" y="107044"/>
                  <a:pt x="558914" y="106419"/>
                </a:cubicBezTo>
                <a:cubicBezTo>
                  <a:pt x="560442" y="105794"/>
                  <a:pt x="562178" y="105517"/>
                  <a:pt x="563706" y="104892"/>
                </a:cubicBezTo>
                <a:cubicBezTo>
                  <a:pt x="565234" y="104267"/>
                  <a:pt x="565928" y="101491"/>
                  <a:pt x="567456" y="100866"/>
                </a:cubicBezTo>
                <a:cubicBezTo>
                  <a:pt x="568984" y="100241"/>
                  <a:pt x="570790" y="100102"/>
                  <a:pt x="572318" y="99408"/>
                </a:cubicBezTo>
                <a:lnTo>
                  <a:pt x="576832" y="97395"/>
                </a:lnTo>
                <a:cubicBezTo>
                  <a:pt x="578360" y="96701"/>
                  <a:pt x="580651" y="97812"/>
                  <a:pt x="582179" y="97395"/>
                </a:cubicBezTo>
                <a:cubicBezTo>
                  <a:pt x="583707" y="96979"/>
                  <a:pt x="585374" y="96215"/>
                  <a:pt x="586902" y="95591"/>
                </a:cubicBezTo>
                <a:cubicBezTo>
                  <a:pt x="588429" y="94966"/>
                  <a:pt x="589402" y="92953"/>
                  <a:pt x="590930" y="92259"/>
                </a:cubicBezTo>
                <a:cubicBezTo>
                  <a:pt x="592457" y="91565"/>
                  <a:pt x="593708" y="90454"/>
                  <a:pt x="595235" y="89760"/>
                </a:cubicBezTo>
                <a:cubicBezTo>
                  <a:pt x="596763" y="89066"/>
                  <a:pt x="598777" y="89760"/>
                  <a:pt x="600305" y="88788"/>
                </a:cubicBezTo>
                <a:cubicBezTo>
                  <a:pt x="601833" y="87817"/>
                  <a:pt x="602944" y="86567"/>
                  <a:pt x="604472" y="85873"/>
                </a:cubicBezTo>
                <a:cubicBezTo>
                  <a:pt x="606000" y="85179"/>
                  <a:pt x="606833" y="83096"/>
                  <a:pt x="608361" y="82333"/>
                </a:cubicBezTo>
                <a:cubicBezTo>
                  <a:pt x="609889" y="81569"/>
                  <a:pt x="611903" y="82333"/>
                  <a:pt x="613431" y="81361"/>
                </a:cubicBezTo>
                <a:cubicBezTo>
                  <a:pt x="614959" y="80389"/>
                  <a:pt x="616903" y="80945"/>
                  <a:pt x="618431" y="80181"/>
                </a:cubicBezTo>
                <a:cubicBezTo>
                  <a:pt x="619959" y="79418"/>
                  <a:pt x="621556" y="79001"/>
                  <a:pt x="623084" y="78307"/>
                </a:cubicBezTo>
                <a:lnTo>
                  <a:pt x="627529" y="75947"/>
                </a:lnTo>
                <a:lnTo>
                  <a:pt x="632043" y="73795"/>
                </a:lnTo>
                <a:cubicBezTo>
                  <a:pt x="633501" y="73032"/>
                  <a:pt x="634682" y="71713"/>
                  <a:pt x="636210" y="70949"/>
                </a:cubicBezTo>
                <a:cubicBezTo>
                  <a:pt x="637738" y="70186"/>
                  <a:pt x="638085" y="67479"/>
                  <a:pt x="639613" y="66715"/>
                </a:cubicBezTo>
                <a:cubicBezTo>
                  <a:pt x="641141" y="65952"/>
                  <a:pt x="643293" y="66715"/>
                  <a:pt x="644821" y="65813"/>
                </a:cubicBezTo>
                <a:cubicBezTo>
                  <a:pt x="646349" y="64910"/>
                  <a:pt x="647877" y="64494"/>
                  <a:pt x="649335" y="63661"/>
                </a:cubicBezTo>
                <a:cubicBezTo>
                  <a:pt x="650794" y="62828"/>
                  <a:pt x="651766" y="61162"/>
                  <a:pt x="653224" y="60329"/>
                </a:cubicBezTo>
                <a:cubicBezTo>
                  <a:pt x="654683" y="59496"/>
                  <a:pt x="656072" y="58594"/>
                  <a:pt x="657461" y="57761"/>
                </a:cubicBezTo>
                <a:lnTo>
                  <a:pt x="661905" y="55401"/>
                </a:lnTo>
                <a:cubicBezTo>
                  <a:pt x="663294" y="54568"/>
                  <a:pt x="664961" y="54013"/>
                  <a:pt x="666350" y="53110"/>
                </a:cubicBezTo>
                <a:cubicBezTo>
                  <a:pt x="667739" y="52208"/>
                  <a:pt x="669684" y="52139"/>
                  <a:pt x="671073" y="51306"/>
                </a:cubicBezTo>
                <a:lnTo>
                  <a:pt x="675378" y="48668"/>
                </a:lnTo>
                <a:cubicBezTo>
                  <a:pt x="676838" y="47756"/>
                  <a:pt x="678210" y="46710"/>
                  <a:pt x="679476" y="45544"/>
                </a:cubicBezTo>
                <a:cubicBezTo>
                  <a:pt x="680821" y="44443"/>
                  <a:pt x="682054" y="43210"/>
                  <a:pt x="683156" y="41866"/>
                </a:cubicBezTo>
                <a:cubicBezTo>
                  <a:pt x="684264" y="40494"/>
                  <a:pt x="685176" y="38976"/>
                  <a:pt x="685865" y="37354"/>
                </a:cubicBezTo>
                <a:cubicBezTo>
                  <a:pt x="686550" y="35753"/>
                  <a:pt x="687040" y="34075"/>
                  <a:pt x="687323" y="32356"/>
                </a:cubicBezTo>
                <a:cubicBezTo>
                  <a:pt x="687334" y="30632"/>
                  <a:pt x="687171" y="28911"/>
                  <a:pt x="686837" y="27220"/>
                </a:cubicBezTo>
                <a:cubicBezTo>
                  <a:pt x="686837" y="25554"/>
                  <a:pt x="687740" y="23610"/>
                  <a:pt x="687323" y="21944"/>
                </a:cubicBezTo>
                <a:cubicBezTo>
                  <a:pt x="686975" y="20241"/>
                  <a:pt x="686488" y="18570"/>
                  <a:pt x="685865" y="16947"/>
                </a:cubicBezTo>
                <a:cubicBezTo>
                  <a:pt x="685170" y="15420"/>
                  <a:pt x="682323" y="15003"/>
                  <a:pt x="681420" y="13615"/>
                </a:cubicBezTo>
                <a:cubicBezTo>
                  <a:pt x="680517" y="12227"/>
                  <a:pt x="680517" y="10144"/>
                  <a:pt x="679337" y="8895"/>
                </a:cubicBezTo>
                <a:cubicBezTo>
                  <a:pt x="678095" y="7716"/>
                  <a:pt x="676772" y="6626"/>
                  <a:pt x="675378" y="5632"/>
                </a:cubicBezTo>
                <a:cubicBezTo>
                  <a:pt x="674128" y="4591"/>
                  <a:pt x="673295" y="2648"/>
                  <a:pt x="671836" y="1815"/>
                </a:cubicBezTo>
                <a:cubicBezTo>
                  <a:pt x="670158" y="1283"/>
                  <a:pt x="668440" y="888"/>
                  <a:pt x="666697" y="635"/>
                </a:cubicBezTo>
                <a:cubicBezTo>
                  <a:pt x="665100" y="79"/>
                  <a:pt x="663294" y="635"/>
                  <a:pt x="661628" y="635"/>
                </a:cubicBezTo>
                <a:cubicBezTo>
                  <a:pt x="660033" y="497"/>
                  <a:pt x="658430" y="497"/>
                  <a:pt x="656836" y="635"/>
                </a:cubicBezTo>
                <a:cubicBezTo>
                  <a:pt x="655169" y="635"/>
                  <a:pt x="653502" y="-268"/>
                  <a:pt x="651835" y="79"/>
                </a:cubicBezTo>
                <a:cubicBezTo>
                  <a:pt x="650244" y="571"/>
                  <a:pt x="648689" y="1174"/>
                  <a:pt x="647182" y="1884"/>
                </a:cubicBezTo>
                <a:cubicBezTo>
                  <a:pt x="645705" y="2680"/>
                  <a:pt x="644289" y="3585"/>
                  <a:pt x="642946" y="459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5E7382B7-2ECB-6096-54E3-C90C08B800D8}"/>
              </a:ext>
            </a:extLst>
          </p:cNvPr>
          <p:cNvSpPr/>
          <p:nvPr/>
        </p:nvSpPr>
        <p:spPr>
          <a:xfrm>
            <a:off x="8352127" y="5067920"/>
            <a:ext cx="740072" cy="625301"/>
          </a:xfrm>
          <a:custGeom>
            <a:avLst/>
            <a:gdLst>
              <a:gd name="connsiteX0" fmla="*/ 1333678 w 1480144"/>
              <a:gd name="connsiteY0" fmla="*/ 86349 h 1250601"/>
              <a:gd name="connsiteX1" fmla="*/ 1330136 w 1480144"/>
              <a:gd name="connsiteY1" fmla="*/ 82878 h 1250601"/>
              <a:gd name="connsiteX2" fmla="*/ 1326455 w 1480144"/>
              <a:gd name="connsiteY2" fmla="*/ 79616 h 1250601"/>
              <a:gd name="connsiteX3" fmla="*/ 1322427 w 1480144"/>
              <a:gd name="connsiteY3" fmla="*/ 76631 h 1250601"/>
              <a:gd name="connsiteX4" fmla="*/ 1319858 w 1480144"/>
              <a:gd name="connsiteY4" fmla="*/ 72258 h 1250601"/>
              <a:gd name="connsiteX5" fmla="*/ 1316455 w 1480144"/>
              <a:gd name="connsiteY5" fmla="*/ 68718 h 1250601"/>
              <a:gd name="connsiteX6" fmla="*/ 1312635 w 1480144"/>
              <a:gd name="connsiteY6" fmla="*/ 65595 h 1250601"/>
              <a:gd name="connsiteX7" fmla="*/ 1309441 w 1480144"/>
              <a:gd name="connsiteY7" fmla="*/ 61777 h 1250601"/>
              <a:gd name="connsiteX8" fmla="*/ 1305065 w 1480144"/>
              <a:gd name="connsiteY8" fmla="*/ 59278 h 1250601"/>
              <a:gd name="connsiteX9" fmla="*/ 1301940 w 1480144"/>
              <a:gd name="connsiteY9" fmla="*/ 55391 h 1250601"/>
              <a:gd name="connsiteX10" fmla="*/ 1297982 w 1480144"/>
              <a:gd name="connsiteY10" fmla="*/ 52476 h 1250601"/>
              <a:gd name="connsiteX11" fmla="*/ 1293537 w 1480144"/>
              <a:gd name="connsiteY11" fmla="*/ 50185 h 1250601"/>
              <a:gd name="connsiteX12" fmla="*/ 1290481 w 1480144"/>
              <a:gd name="connsiteY12" fmla="*/ 46090 h 1250601"/>
              <a:gd name="connsiteX13" fmla="*/ 1286037 w 1480144"/>
              <a:gd name="connsiteY13" fmla="*/ 43799 h 1250601"/>
              <a:gd name="connsiteX14" fmla="*/ 1282148 w 1480144"/>
              <a:gd name="connsiteY14" fmla="*/ 40814 h 1250601"/>
              <a:gd name="connsiteX15" fmla="*/ 1278328 w 1480144"/>
              <a:gd name="connsiteY15" fmla="*/ 37691 h 1250601"/>
              <a:gd name="connsiteX16" fmla="*/ 1274022 w 1480144"/>
              <a:gd name="connsiteY16" fmla="*/ 35331 h 1250601"/>
              <a:gd name="connsiteX17" fmla="*/ 1270758 w 1480144"/>
              <a:gd name="connsiteY17" fmla="*/ 31374 h 1250601"/>
              <a:gd name="connsiteX18" fmla="*/ 1266939 w 1480144"/>
              <a:gd name="connsiteY18" fmla="*/ 28112 h 1250601"/>
              <a:gd name="connsiteX19" fmla="*/ 1262772 w 1480144"/>
              <a:gd name="connsiteY19" fmla="*/ 25544 h 1250601"/>
              <a:gd name="connsiteX20" fmla="*/ 1258049 w 1480144"/>
              <a:gd name="connsiteY20" fmla="*/ 23739 h 1250601"/>
              <a:gd name="connsiteX21" fmla="*/ 1252910 w 1480144"/>
              <a:gd name="connsiteY21" fmla="*/ 23045 h 1250601"/>
              <a:gd name="connsiteX22" fmla="*/ 1249021 w 1480144"/>
              <a:gd name="connsiteY22" fmla="*/ 19783 h 1250601"/>
              <a:gd name="connsiteX23" fmla="*/ 1244021 w 1480144"/>
              <a:gd name="connsiteY23" fmla="*/ 18811 h 1250601"/>
              <a:gd name="connsiteX24" fmla="*/ 1239715 w 1480144"/>
              <a:gd name="connsiteY24" fmla="*/ 16451 h 1250601"/>
              <a:gd name="connsiteX25" fmla="*/ 1235756 w 1480144"/>
              <a:gd name="connsiteY25" fmla="*/ 13258 h 1250601"/>
              <a:gd name="connsiteX26" fmla="*/ 1231173 w 1480144"/>
              <a:gd name="connsiteY26" fmla="*/ 11384 h 1250601"/>
              <a:gd name="connsiteX27" fmla="*/ 1225964 w 1480144"/>
              <a:gd name="connsiteY27" fmla="*/ 11384 h 1250601"/>
              <a:gd name="connsiteX28" fmla="*/ 1221867 w 1480144"/>
              <a:gd name="connsiteY28" fmla="*/ 8052 h 1250601"/>
              <a:gd name="connsiteX29" fmla="*/ 1217283 w 1480144"/>
              <a:gd name="connsiteY29" fmla="*/ 6317 h 1250601"/>
              <a:gd name="connsiteX30" fmla="*/ 1211936 w 1480144"/>
              <a:gd name="connsiteY30" fmla="*/ 7288 h 1250601"/>
              <a:gd name="connsiteX31" fmla="*/ 1207422 w 1480144"/>
              <a:gd name="connsiteY31" fmla="*/ 4928 h 1250601"/>
              <a:gd name="connsiteX32" fmla="*/ 1202491 w 1480144"/>
              <a:gd name="connsiteY32" fmla="*/ 4512 h 1250601"/>
              <a:gd name="connsiteX33" fmla="*/ 1197907 w 1480144"/>
              <a:gd name="connsiteY33" fmla="*/ 2082 h 1250601"/>
              <a:gd name="connsiteX34" fmla="*/ 1193115 w 1480144"/>
              <a:gd name="connsiteY34" fmla="*/ 764 h 1250601"/>
              <a:gd name="connsiteX35" fmla="*/ 1188185 w 1480144"/>
              <a:gd name="connsiteY35" fmla="*/ 0 h 1250601"/>
              <a:gd name="connsiteX36" fmla="*/ 1183115 w 1480144"/>
              <a:gd name="connsiteY36" fmla="*/ 1666 h 1250601"/>
              <a:gd name="connsiteX37" fmla="*/ 1178253 w 1480144"/>
              <a:gd name="connsiteY37" fmla="*/ 1666 h 1250601"/>
              <a:gd name="connsiteX38" fmla="*/ 1173323 w 1480144"/>
              <a:gd name="connsiteY38" fmla="*/ 417 h 1250601"/>
              <a:gd name="connsiteX39" fmla="*/ 1168392 w 1480144"/>
              <a:gd name="connsiteY39" fmla="*/ 2082 h 1250601"/>
              <a:gd name="connsiteX40" fmla="*/ 1163461 w 1480144"/>
              <a:gd name="connsiteY40" fmla="*/ 1041 h 1250601"/>
              <a:gd name="connsiteX41" fmla="*/ 1158669 w 1480144"/>
              <a:gd name="connsiteY41" fmla="*/ 2846 h 1250601"/>
              <a:gd name="connsiteX42" fmla="*/ 1153738 w 1480144"/>
              <a:gd name="connsiteY42" fmla="*/ 2499 h 1250601"/>
              <a:gd name="connsiteX43" fmla="*/ 1148599 w 1480144"/>
              <a:gd name="connsiteY43" fmla="*/ 1249 h 1250601"/>
              <a:gd name="connsiteX44" fmla="*/ 1143807 w 1480144"/>
              <a:gd name="connsiteY44" fmla="*/ 2638 h 1250601"/>
              <a:gd name="connsiteX45" fmla="*/ 1138807 w 1480144"/>
              <a:gd name="connsiteY45" fmla="*/ 2638 h 1250601"/>
              <a:gd name="connsiteX46" fmla="*/ 1134432 w 1480144"/>
              <a:gd name="connsiteY46" fmla="*/ 5900 h 1250601"/>
              <a:gd name="connsiteX47" fmla="*/ 1129154 w 1480144"/>
              <a:gd name="connsiteY47" fmla="*/ 4998 h 1250601"/>
              <a:gd name="connsiteX48" fmla="*/ 1124431 w 1480144"/>
              <a:gd name="connsiteY48" fmla="*/ 6247 h 1250601"/>
              <a:gd name="connsiteX49" fmla="*/ 1119987 w 1480144"/>
              <a:gd name="connsiteY49" fmla="*/ 8746 h 1250601"/>
              <a:gd name="connsiteX50" fmla="*/ 1115195 w 1480144"/>
              <a:gd name="connsiteY50" fmla="*/ 9995 h 1250601"/>
              <a:gd name="connsiteX51" fmla="*/ 1110889 w 1480144"/>
              <a:gd name="connsiteY51" fmla="*/ 12494 h 1250601"/>
              <a:gd name="connsiteX52" fmla="*/ 1106167 w 1480144"/>
              <a:gd name="connsiteY52" fmla="*/ 14021 h 1250601"/>
              <a:gd name="connsiteX53" fmla="*/ 1101027 w 1480144"/>
              <a:gd name="connsiteY53" fmla="*/ 14438 h 1250601"/>
              <a:gd name="connsiteX54" fmla="*/ 1095749 w 1480144"/>
              <a:gd name="connsiteY54" fmla="*/ 14438 h 1250601"/>
              <a:gd name="connsiteX55" fmla="*/ 1091513 w 1480144"/>
              <a:gd name="connsiteY55" fmla="*/ 17075 h 1250601"/>
              <a:gd name="connsiteX56" fmla="*/ 1087694 w 1480144"/>
              <a:gd name="connsiteY56" fmla="*/ 20754 h 1250601"/>
              <a:gd name="connsiteX57" fmla="*/ 1082207 w 1480144"/>
              <a:gd name="connsiteY57" fmla="*/ 20754 h 1250601"/>
              <a:gd name="connsiteX58" fmla="*/ 1077693 w 1480144"/>
              <a:gd name="connsiteY58" fmla="*/ 22906 h 1250601"/>
              <a:gd name="connsiteX59" fmla="*/ 1073318 w 1480144"/>
              <a:gd name="connsiteY59" fmla="*/ 25405 h 1250601"/>
              <a:gd name="connsiteX60" fmla="*/ 1070540 w 1480144"/>
              <a:gd name="connsiteY60" fmla="*/ 30403 h 1250601"/>
              <a:gd name="connsiteX61" fmla="*/ 1064915 w 1480144"/>
              <a:gd name="connsiteY61" fmla="*/ 30403 h 1250601"/>
              <a:gd name="connsiteX62" fmla="*/ 1062345 w 1480144"/>
              <a:gd name="connsiteY62" fmla="*/ 35539 h 1250601"/>
              <a:gd name="connsiteX63" fmla="*/ 1058247 w 1480144"/>
              <a:gd name="connsiteY63" fmla="*/ 38316 h 1250601"/>
              <a:gd name="connsiteX64" fmla="*/ 1053317 w 1480144"/>
              <a:gd name="connsiteY64" fmla="*/ 39912 h 1250601"/>
              <a:gd name="connsiteX65" fmla="*/ 1048941 w 1480144"/>
              <a:gd name="connsiteY65" fmla="*/ 42411 h 1250601"/>
              <a:gd name="connsiteX66" fmla="*/ 1044705 w 1480144"/>
              <a:gd name="connsiteY66" fmla="*/ 45187 h 1250601"/>
              <a:gd name="connsiteX67" fmla="*/ 1041719 w 1480144"/>
              <a:gd name="connsiteY67" fmla="*/ 49352 h 1250601"/>
              <a:gd name="connsiteX68" fmla="*/ 1039080 w 1480144"/>
              <a:gd name="connsiteY68" fmla="*/ 53864 h 1250601"/>
              <a:gd name="connsiteX69" fmla="*/ 1035052 w 1480144"/>
              <a:gd name="connsiteY69" fmla="*/ 56779 h 1250601"/>
              <a:gd name="connsiteX70" fmla="*/ 1030816 w 1480144"/>
              <a:gd name="connsiteY70" fmla="*/ 59486 h 1250601"/>
              <a:gd name="connsiteX71" fmla="*/ 1026579 w 1480144"/>
              <a:gd name="connsiteY71" fmla="*/ 62332 h 1250601"/>
              <a:gd name="connsiteX72" fmla="*/ 1024426 w 1480144"/>
              <a:gd name="connsiteY72" fmla="*/ 67122 h 1250601"/>
              <a:gd name="connsiteX73" fmla="*/ 1019982 w 1480144"/>
              <a:gd name="connsiteY73" fmla="*/ 69829 h 1250601"/>
              <a:gd name="connsiteX74" fmla="*/ 1018037 w 1480144"/>
              <a:gd name="connsiteY74" fmla="*/ 74757 h 1250601"/>
              <a:gd name="connsiteX75" fmla="*/ 1014148 w 1480144"/>
              <a:gd name="connsiteY75" fmla="*/ 77881 h 1250601"/>
              <a:gd name="connsiteX76" fmla="*/ 1010398 w 1480144"/>
              <a:gd name="connsiteY76" fmla="*/ 81212 h 1250601"/>
              <a:gd name="connsiteX77" fmla="*/ 1008870 w 1480144"/>
              <a:gd name="connsiteY77" fmla="*/ 87321 h 1250601"/>
              <a:gd name="connsiteX78" fmla="*/ 1003175 w 1480144"/>
              <a:gd name="connsiteY78" fmla="*/ 86488 h 1250601"/>
              <a:gd name="connsiteX79" fmla="*/ 998175 w 1480144"/>
              <a:gd name="connsiteY79" fmla="*/ 85099 h 1250601"/>
              <a:gd name="connsiteX80" fmla="*/ 993105 w 1480144"/>
              <a:gd name="connsiteY80" fmla="*/ 86418 h 1250601"/>
              <a:gd name="connsiteX81" fmla="*/ 988175 w 1480144"/>
              <a:gd name="connsiteY81" fmla="*/ 84405 h 1250601"/>
              <a:gd name="connsiteX82" fmla="*/ 983105 w 1480144"/>
              <a:gd name="connsiteY82" fmla="*/ 85724 h 1250601"/>
              <a:gd name="connsiteX83" fmla="*/ 978105 w 1480144"/>
              <a:gd name="connsiteY83" fmla="*/ 85724 h 1250601"/>
              <a:gd name="connsiteX84" fmla="*/ 973104 w 1480144"/>
              <a:gd name="connsiteY84" fmla="*/ 86696 h 1250601"/>
              <a:gd name="connsiteX85" fmla="*/ 968104 w 1480144"/>
              <a:gd name="connsiteY85" fmla="*/ 86696 h 1250601"/>
              <a:gd name="connsiteX86" fmla="*/ 963104 w 1480144"/>
              <a:gd name="connsiteY86" fmla="*/ 84961 h 1250601"/>
              <a:gd name="connsiteX87" fmla="*/ 958104 w 1480144"/>
              <a:gd name="connsiteY87" fmla="*/ 86974 h 1250601"/>
              <a:gd name="connsiteX88" fmla="*/ 953103 w 1480144"/>
              <a:gd name="connsiteY88" fmla="*/ 84891 h 1250601"/>
              <a:gd name="connsiteX89" fmla="*/ 948103 w 1480144"/>
              <a:gd name="connsiteY89" fmla="*/ 84891 h 1250601"/>
              <a:gd name="connsiteX90" fmla="*/ 943103 w 1480144"/>
              <a:gd name="connsiteY90" fmla="*/ 83850 h 1250601"/>
              <a:gd name="connsiteX91" fmla="*/ 938103 w 1480144"/>
              <a:gd name="connsiteY91" fmla="*/ 86210 h 1250601"/>
              <a:gd name="connsiteX92" fmla="*/ 933102 w 1480144"/>
              <a:gd name="connsiteY92" fmla="*/ 84752 h 1250601"/>
              <a:gd name="connsiteX93" fmla="*/ 928102 w 1480144"/>
              <a:gd name="connsiteY93" fmla="*/ 86418 h 1250601"/>
              <a:gd name="connsiteX94" fmla="*/ 923032 w 1480144"/>
              <a:gd name="connsiteY94" fmla="*/ 85238 h 1250601"/>
              <a:gd name="connsiteX95" fmla="*/ 918032 w 1480144"/>
              <a:gd name="connsiteY95" fmla="*/ 85724 h 1250601"/>
              <a:gd name="connsiteX96" fmla="*/ 913032 w 1480144"/>
              <a:gd name="connsiteY96" fmla="*/ 84891 h 1250601"/>
              <a:gd name="connsiteX97" fmla="*/ 908032 w 1480144"/>
              <a:gd name="connsiteY97" fmla="*/ 86418 h 1250601"/>
              <a:gd name="connsiteX98" fmla="*/ 903031 w 1480144"/>
              <a:gd name="connsiteY98" fmla="*/ 84336 h 1250601"/>
              <a:gd name="connsiteX99" fmla="*/ 898031 w 1480144"/>
              <a:gd name="connsiteY99" fmla="*/ 85030 h 1250601"/>
              <a:gd name="connsiteX100" fmla="*/ 892961 w 1480144"/>
              <a:gd name="connsiteY100" fmla="*/ 83711 h 1250601"/>
              <a:gd name="connsiteX101" fmla="*/ 888031 w 1480144"/>
              <a:gd name="connsiteY101" fmla="*/ 86349 h 1250601"/>
              <a:gd name="connsiteX102" fmla="*/ 882961 w 1480144"/>
              <a:gd name="connsiteY102" fmla="*/ 84336 h 1250601"/>
              <a:gd name="connsiteX103" fmla="*/ 878030 w 1480144"/>
              <a:gd name="connsiteY103" fmla="*/ 85724 h 1250601"/>
              <a:gd name="connsiteX104" fmla="*/ 873030 w 1480144"/>
              <a:gd name="connsiteY104" fmla="*/ 86141 h 1250601"/>
              <a:gd name="connsiteX105" fmla="*/ 867960 w 1480144"/>
              <a:gd name="connsiteY105" fmla="*/ 86141 h 1250601"/>
              <a:gd name="connsiteX106" fmla="*/ 863029 w 1480144"/>
              <a:gd name="connsiteY106" fmla="*/ 87043 h 1250601"/>
              <a:gd name="connsiteX107" fmla="*/ 857960 w 1480144"/>
              <a:gd name="connsiteY107" fmla="*/ 86418 h 1250601"/>
              <a:gd name="connsiteX108" fmla="*/ 853029 w 1480144"/>
              <a:gd name="connsiteY108" fmla="*/ 87321 h 1250601"/>
              <a:gd name="connsiteX109" fmla="*/ 847959 w 1480144"/>
              <a:gd name="connsiteY109" fmla="*/ 85377 h 1250601"/>
              <a:gd name="connsiteX110" fmla="*/ 842959 w 1480144"/>
              <a:gd name="connsiteY110" fmla="*/ 87737 h 1250601"/>
              <a:gd name="connsiteX111" fmla="*/ 837959 w 1480144"/>
              <a:gd name="connsiteY111" fmla="*/ 87737 h 1250601"/>
              <a:gd name="connsiteX112" fmla="*/ 832889 w 1480144"/>
              <a:gd name="connsiteY112" fmla="*/ 86349 h 1250601"/>
              <a:gd name="connsiteX113" fmla="*/ 827889 w 1480144"/>
              <a:gd name="connsiteY113" fmla="*/ 85794 h 1250601"/>
              <a:gd name="connsiteX114" fmla="*/ 823027 w 1480144"/>
              <a:gd name="connsiteY114" fmla="*/ 88987 h 1250601"/>
              <a:gd name="connsiteX115" fmla="*/ 817958 w 1480144"/>
              <a:gd name="connsiteY115" fmla="*/ 88015 h 1250601"/>
              <a:gd name="connsiteX116" fmla="*/ 812888 w 1480144"/>
              <a:gd name="connsiteY116" fmla="*/ 87043 h 1250601"/>
              <a:gd name="connsiteX117" fmla="*/ 807957 w 1480144"/>
              <a:gd name="connsiteY117" fmla="*/ 88917 h 1250601"/>
              <a:gd name="connsiteX118" fmla="*/ 802888 w 1480144"/>
              <a:gd name="connsiteY118" fmla="*/ 87390 h 1250601"/>
              <a:gd name="connsiteX119" fmla="*/ 797887 w 1480144"/>
              <a:gd name="connsiteY119" fmla="*/ 88431 h 1250601"/>
              <a:gd name="connsiteX120" fmla="*/ 792957 w 1480144"/>
              <a:gd name="connsiteY120" fmla="*/ 88848 h 1250601"/>
              <a:gd name="connsiteX121" fmla="*/ 787956 w 1480144"/>
              <a:gd name="connsiteY121" fmla="*/ 88848 h 1250601"/>
              <a:gd name="connsiteX122" fmla="*/ 782886 w 1480144"/>
              <a:gd name="connsiteY122" fmla="*/ 88848 h 1250601"/>
              <a:gd name="connsiteX123" fmla="*/ 777956 w 1480144"/>
              <a:gd name="connsiteY123" fmla="*/ 89958 h 1250601"/>
              <a:gd name="connsiteX124" fmla="*/ 772886 w 1480144"/>
              <a:gd name="connsiteY124" fmla="*/ 89472 h 1250601"/>
              <a:gd name="connsiteX125" fmla="*/ 767955 w 1480144"/>
              <a:gd name="connsiteY125" fmla="*/ 90305 h 1250601"/>
              <a:gd name="connsiteX126" fmla="*/ 763024 w 1480144"/>
              <a:gd name="connsiteY126" fmla="*/ 91624 h 1250601"/>
              <a:gd name="connsiteX127" fmla="*/ 757885 w 1480144"/>
              <a:gd name="connsiteY127" fmla="*/ 89958 h 1250601"/>
              <a:gd name="connsiteX128" fmla="*/ 752954 w 1480144"/>
              <a:gd name="connsiteY128" fmla="*/ 91208 h 1250601"/>
              <a:gd name="connsiteX129" fmla="*/ 747954 w 1480144"/>
              <a:gd name="connsiteY129" fmla="*/ 91208 h 1250601"/>
              <a:gd name="connsiteX130" fmla="*/ 742954 w 1480144"/>
              <a:gd name="connsiteY130" fmla="*/ 91208 h 1250601"/>
              <a:gd name="connsiteX131" fmla="*/ 737954 w 1480144"/>
              <a:gd name="connsiteY131" fmla="*/ 91832 h 1250601"/>
              <a:gd name="connsiteX132" fmla="*/ 732884 w 1480144"/>
              <a:gd name="connsiteY132" fmla="*/ 90930 h 1250601"/>
              <a:gd name="connsiteX133" fmla="*/ 727884 w 1480144"/>
              <a:gd name="connsiteY133" fmla="*/ 90930 h 1250601"/>
              <a:gd name="connsiteX134" fmla="*/ 722953 w 1480144"/>
              <a:gd name="connsiteY134" fmla="*/ 92110 h 1250601"/>
              <a:gd name="connsiteX135" fmla="*/ 717953 w 1480144"/>
              <a:gd name="connsiteY135" fmla="*/ 93151 h 1250601"/>
              <a:gd name="connsiteX136" fmla="*/ 712952 w 1480144"/>
              <a:gd name="connsiteY136" fmla="*/ 93498 h 1250601"/>
              <a:gd name="connsiteX137" fmla="*/ 708022 w 1480144"/>
              <a:gd name="connsiteY137" fmla="*/ 94748 h 1250601"/>
              <a:gd name="connsiteX138" fmla="*/ 702883 w 1480144"/>
              <a:gd name="connsiteY138" fmla="*/ 92457 h 1250601"/>
              <a:gd name="connsiteX139" fmla="*/ 697952 w 1480144"/>
              <a:gd name="connsiteY139" fmla="*/ 93568 h 1250601"/>
              <a:gd name="connsiteX140" fmla="*/ 692882 w 1480144"/>
              <a:gd name="connsiteY140" fmla="*/ 93568 h 1250601"/>
              <a:gd name="connsiteX141" fmla="*/ 688090 w 1480144"/>
              <a:gd name="connsiteY141" fmla="*/ 95581 h 1250601"/>
              <a:gd name="connsiteX142" fmla="*/ 683229 w 1480144"/>
              <a:gd name="connsiteY142" fmla="*/ 96761 h 1250601"/>
              <a:gd name="connsiteX143" fmla="*/ 678090 w 1480144"/>
              <a:gd name="connsiteY143" fmla="*/ 94609 h 1250601"/>
              <a:gd name="connsiteX144" fmla="*/ 673159 w 1480144"/>
              <a:gd name="connsiteY144" fmla="*/ 95650 h 1250601"/>
              <a:gd name="connsiteX145" fmla="*/ 668297 w 1480144"/>
              <a:gd name="connsiteY145" fmla="*/ 97177 h 1250601"/>
              <a:gd name="connsiteX146" fmla="*/ 663297 w 1480144"/>
              <a:gd name="connsiteY146" fmla="*/ 96136 h 1250601"/>
              <a:gd name="connsiteX147" fmla="*/ 658297 w 1480144"/>
              <a:gd name="connsiteY147" fmla="*/ 96136 h 1250601"/>
              <a:gd name="connsiteX148" fmla="*/ 653366 w 1480144"/>
              <a:gd name="connsiteY148" fmla="*/ 96136 h 1250601"/>
              <a:gd name="connsiteX149" fmla="*/ 648644 w 1480144"/>
              <a:gd name="connsiteY149" fmla="*/ 98912 h 1250601"/>
              <a:gd name="connsiteX150" fmla="*/ 643574 w 1480144"/>
              <a:gd name="connsiteY150" fmla="*/ 98288 h 1250601"/>
              <a:gd name="connsiteX151" fmla="*/ 638643 w 1480144"/>
              <a:gd name="connsiteY151" fmla="*/ 98288 h 1250601"/>
              <a:gd name="connsiteX152" fmla="*/ 633782 w 1480144"/>
              <a:gd name="connsiteY152" fmla="*/ 99607 h 1250601"/>
              <a:gd name="connsiteX153" fmla="*/ 628990 w 1480144"/>
              <a:gd name="connsiteY153" fmla="*/ 101134 h 1250601"/>
              <a:gd name="connsiteX154" fmla="*/ 623920 w 1480144"/>
              <a:gd name="connsiteY154" fmla="*/ 100440 h 1250601"/>
              <a:gd name="connsiteX155" fmla="*/ 619059 w 1480144"/>
              <a:gd name="connsiteY155" fmla="*/ 101481 h 1250601"/>
              <a:gd name="connsiteX156" fmla="*/ 614059 w 1480144"/>
              <a:gd name="connsiteY156" fmla="*/ 101481 h 1250601"/>
              <a:gd name="connsiteX157" fmla="*/ 609058 w 1480144"/>
              <a:gd name="connsiteY157" fmla="*/ 100578 h 1250601"/>
              <a:gd name="connsiteX158" fmla="*/ 604266 w 1480144"/>
              <a:gd name="connsiteY158" fmla="*/ 102453 h 1250601"/>
              <a:gd name="connsiteX159" fmla="*/ 599336 w 1480144"/>
              <a:gd name="connsiteY159" fmla="*/ 102869 h 1250601"/>
              <a:gd name="connsiteX160" fmla="*/ 594405 w 1480144"/>
              <a:gd name="connsiteY160" fmla="*/ 103494 h 1250601"/>
              <a:gd name="connsiteX161" fmla="*/ 589335 w 1480144"/>
              <a:gd name="connsiteY161" fmla="*/ 102869 h 1250601"/>
              <a:gd name="connsiteX162" fmla="*/ 584474 w 1480144"/>
              <a:gd name="connsiteY162" fmla="*/ 104118 h 1250601"/>
              <a:gd name="connsiteX163" fmla="*/ 579821 w 1480144"/>
              <a:gd name="connsiteY163" fmla="*/ 106548 h 1250601"/>
              <a:gd name="connsiteX164" fmla="*/ 574751 w 1480144"/>
              <a:gd name="connsiteY164" fmla="*/ 105993 h 1250601"/>
              <a:gd name="connsiteX165" fmla="*/ 569612 w 1480144"/>
              <a:gd name="connsiteY165" fmla="*/ 104951 h 1250601"/>
              <a:gd name="connsiteX166" fmla="*/ 564820 w 1480144"/>
              <a:gd name="connsiteY166" fmla="*/ 106131 h 1250601"/>
              <a:gd name="connsiteX167" fmla="*/ 559820 w 1480144"/>
              <a:gd name="connsiteY167" fmla="*/ 106131 h 1250601"/>
              <a:gd name="connsiteX168" fmla="*/ 554958 w 1480144"/>
              <a:gd name="connsiteY168" fmla="*/ 107520 h 1250601"/>
              <a:gd name="connsiteX169" fmla="*/ 550097 w 1480144"/>
              <a:gd name="connsiteY169" fmla="*/ 108283 h 1250601"/>
              <a:gd name="connsiteX170" fmla="*/ 545305 w 1480144"/>
              <a:gd name="connsiteY170" fmla="*/ 109810 h 1250601"/>
              <a:gd name="connsiteX171" fmla="*/ 540097 w 1480144"/>
              <a:gd name="connsiteY171" fmla="*/ 108630 h 1250601"/>
              <a:gd name="connsiteX172" fmla="*/ 535305 w 1480144"/>
              <a:gd name="connsiteY172" fmla="*/ 110018 h 1250601"/>
              <a:gd name="connsiteX173" fmla="*/ 530304 w 1480144"/>
              <a:gd name="connsiteY173" fmla="*/ 110018 h 1250601"/>
              <a:gd name="connsiteX174" fmla="*/ 525304 w 1480144"/>
              <a:gd name="connsiteY174" fmla="*/ 110018 h 1250601"/>
              <a:gd name="connsiteX175" fmla="*/ 520304 w 1480144"/>
              <a:gd name="connsiteY175" fmla="*/ 113836 h 1250601"/>
              <a:gd name="connsiteX176" fmla="*/ 518568 w 1480144"/>
              <a:gd name="connsiteY176" fmla="*/ 109602 h 1250601"/>
              <a:gd name="connsiteX177" fmla="*/ 515234 w 1480144"/>
              <a:gd name="connsiteY177" fmla="*/ 105854 h 1250601"/>
              <a:gd name="connsiteX178" fmla="*/ 511206 w 1480144"/>
              <a:gd name="connsiteY178" fmla="*/ 102938 h 1250601"/>
              <a:gd name="connsiteX179" fmla="*/ 507039 w 1480144"/>
              <a:gd name="connsiteY179" fmla="*/ 100162 h 1250601"/>
              <a:gd name="connsiteX180" fmla="*/ 502456 w 1480144"/>
              <a:gd name="connsiteY180" fmla="*/ 97941 h 1250601"/>
              <a:gd name="connsiteX181" fmla="*/ 498358 w 1480144"/>
              <a:gd name="connsiteY181" fmla="*/ 95164 h 1250601"/>
              <a:gd name="connsiteX182" fmla="*/ 495164 w 1480144"/>
              <a:gd name="connsiteY182" fmla="*/ 91277 h 1250601"/>
              <a:gd name="connsiteX183" fmla="*/ 491205 w 1480144"/>
              <a:gd name="connsiteY183" fmla="*/ 88223 h 1250601"/>
              <a:gd name="connsiteX184" fmla="*/ 487108 w 1480144"/>
              <a:gd name="connsiteY184" fmla="*/ 85447 h 1250601"/>
              <a:gd name="connsiteX185" fmla="*/ 483219 w 1480144"/>
              <a:gd name="connsiteY185" fmla="*/ 82323 h 1250601"/>
              <a:gd name="connsiteX186" fmla="*/ 478705 w 1480144"/>
              <a:gd name="connsiteY186" fmla="*/ 80102 h 1250601"/>
              <a:gd name="connsiteX187" fmla="*/ 475024 w 1480144"/>
              <a:gd name="connsiteY187" fmla="*/ 76701 h 1250601"/>
              <a:gd name="connsiteX188" fmla="*/ 471343 w 1480144"/>
              <a:gd name="connsiteY188" fmla="*/ 73299 h 1250601"/>
              <a:gd name="connsiteX189" fmla="*/ 467176 w 1480144"/>
              <a:gd name="connsiteY189" fmla="*/ 70523 h 1250601"/>
              <a:gd name="connsiteX190" fmla="*/ 463356 w 1480144"/>
              <a:gd name="connsiteY190" fmla="*/ 67330 h 1250601"/>
              <a:gd name="connsiteX191" fmla="*/ 459745 w 1480144"/>
              <a:gd name="connsiteY191" fmla="*/ 63790 h 1250601"/>
              <a:gd name="connsiteX192" fmla="*/ 455162 w 1480144"/>
              <a:gd name="connsiteY192" fmla="*/ 61638 h 1250601"/>
              <a:gd name="connsiteX193" fmla="*/ 451342 w 1480144"/>
              <a:gd name="connsiteY193" fmla="*/ 58445 h 1250601"/>
              <a:gd name="connsiteX194" fmla="*/ 445994 w 1480144"/>
              <a:gd name="connsiteY194" fmla="*/ 57543 h 1250601"/>
              <a:gd name="connsiteX195" fmla="*/ 441897 w 1480144"/>
              <a:gd name="connsiteY195" fmla="*/ 54697 h 1250601"/>
              <a:gd name="connsiteX196" fmla="*/ 437522 w 1480144"/>
              <a:gd name="connsiteY196" fmla="*/ 52406 h 1250601"/>
              <a:gd name="connsiteX197" fmla="*/ 434119 w 1480144"/>
              <a:gd name="connsiteY197" fmla="*/ 48311 h 1250601"/>
              <a:gd name="connsiteX198" fmla="*/ 428980 w 1480144"/>
              <a:gd name="connsiteY198" fmla="*/ 47339 h 1250601"/>
              <a:gd name="connsiteX199" fmla="*/ 425230 w 1480144"/>
              <a:gd name="connsiteY199" fmla="*/ 43799 h 1250601"/>
              <a:gd name="connsiteX200" fmla="*/ 420646 w 1480144"/>
              <a:gd name="connsiteY200" fmla="*/ 41717 h 1250601"/>
              <a:gd name="connsiteX201" fmla="*/ 416549 w 1480144"/>
              <a:gd name="connsiteY201" fmla="*/ 38802 h 1250601"/>
              <a:gd name="connsiteX202" fmla="*/ 411479 w 1480144"/>
              <a:gd name="connsiteY202" fmla="*/ 37899 h 1250601"/>
              <a:gd name="connsiteX203" fmla="*/ 407034 w 1480144"/>
              <a:gd name="connsiteY203" fmla="*/ 35609 h 1250601"/>
              <a:gd name="connsiteX204" fmla="*/ 401895 w 1480144"/>
              <a:gd name="connsiteY204" fmla="*/ 34914 h 1250601"/>
              <a:gd name="connsiteX205" fmla="*/ 397173 w 1480144"/>
              <a:gd name="connsiteY205" fmla="*/ 33526 h 1250601"/>
              <a:gd name="connsiteX206" fmla="*/ 392589 w 1480144"/>
              <a:gd name="connsiteY206" fmla="*/ 31652 h 1250601"/>
              <a:gd name="connsiteX207" fmla="*/ 388144 w 1480144"/>
              <a:gd name="connsiteY207" fmla="*/ 29361 h 1250601"/>
              <a:gd name="connsiteX208" fmla="*/ 383978 w 1480144"/>
              <a:gd name="connsiteY208" fmla="*/ 26030 h 1250601"/>
              <a:gd name="connsiteX209" fmla="*/ 379325 w 1480144"/>
              <a:gd name="connsiteY209" fmla="*/ 24156 h 1250601"/>
              <a:gd name="connsiteX210" fmla="*/ 374255 w 1480144"/>
              <a:gd name="connsiteY210" fmla="*/ 23808 h 1250601"/>
              <a:gd name="connsiteX211" fmla="*/ 369671 w 1480144"/>
              <a:gd name="connsiteY211" fmla="*/ 21448 h 1250601"/>
              <a:gd name="connsiteX212" fmla="*/ 364393 w 1480144"/>
              <a:gd name="connsiteY212" fmla="*/ 21448 h 1250601"/>
              <a:gd name="connsiteX213" fmla="*/ 359393 w 1480144"/>
              <a:gd name="connsiteY213" fmla="*/ 20963 h 1250601"/>
              <a:gd name="connsiteX214" fmla="*/ 354879 w 1480144"/>
              <a:gd name="connsiteY214" fmla="*/ 18047 h 1250601"/>
              <a:gd name="connsiteX215" fmla="*/ 349879 w 1480144"/>
              <a:gd name="connsiteY215" fmla="*/ 17284 h 1250601"/>
              <a:gd name="connsiteX216" fmla="*/ 344878 w 1480144"/>
              <a:gd name="connsiteY216" fmla="*/ 16728 h 1250601"/>
              <a:gd name="connsiteX217" fmla="*/ 340017 w 1480144"/>
              <a:gd name="connsiteY217" fmla="*/ 15271 h 1250601"/>
              <a:gd name="connsiteX218" fmla="*/ 334808 w 1480144"/>
              <a:gd name="connsiteY218" fmla="*/ 16243 h 1250601"/>
              <a:gd name="connsiteX219" fmla="*/ 330017 w 1480144"/>
              <a:gd name="connsiteY219" fmla="*/ 14160 h 1250601"/>
              <a:gd name="connsiteX220" fmla="*/ 324808 w 1480144"/>
              <a:gd name="connsiteY220" fmla="*/ 15687 h 1250601"/>
              <a:gd name="connsiteX221" fmla="*/ 319947 w 1480144"/>
              <a:gd name="connsiteY221" fmla="*/ 13813 h 1250601"/>
              <a:gd name="connsiteX222" fmla="*/ 314946 w 1480144"/>
              <a:gd name="connsiteY222" fmla="*/ 13327 h 1250601"/>
              <a:gd name="connsiteX223" fmla="*/ 310016 w 1480144"/>
              <a:gd name="connsiteY223" fmla="*/ 11870 h 1250601"/>
              <a:gd name="connsiteX224" fmla="*/ 304946 w 1480144"/>
              <a:gd name="connsiteY224" fmla="*/ 13188 h 1250601"/>
              <a:gd name="connsiteX225" fmla="*/ 300015 w 1480144"/>
              <a:gd name="connsiteY225" fmla="*/ 11245 h 1250601"/>
              <a:gd name="connsiteX226" fmla="*/ 294945 w 1480144"/>
              <a:gd name="connsiteY226" fmla="*/ 13535 h 1250601"/>
              <a:gd name="connsiteX227" fmla="*/ 289945 w 1480144"/>
              <a:gd name="connsiteY227" fmla="*/ 11592 h 1250601"/>
              <a:gd name="connsiteX228" fmla="*/ 285014 w 1480144"/>
              <a:gd name="connsiteY228" fmla="*/ 14091 h 1250601"/>
              <a:gd name="connsiteX229" fmla="*/ 279945 w 1480144"/>
              <a:gd name="connsiteY229" fmla="*/ 12633 h 1250601"/>
              <a:gd name="connsiteX230" fmla="*/ 274875 w 1480144"/>
              <a:gd name="connsiteY230" fmla="*/ 12633 h 1250601"/>
              <a:gd name="connsiteX231" fmla="*/ 269875 w 1480144"/>
              <a:gd name="connsiteY231" fmla="*/ 13050 h 1250601"/>
              <a:gd name="connsiteX232" fmla="*/ 264944 w 1480144"/>
              <a:gd name="connsiteY232" fmla="*/ 14507 h 1250601"/>
              <a:gd name="connsiteX233" fmla="*/ 259874 w 1480144"/>
              <a:gd name="connsiteY233" fmla="*/ 14507 h 1250601"/>
              <a:gd name="connsiteX234" fmla="*/ 255013 w 1480144"/>
              <a:gd name="connsiteY234" fmla="*/ 15548 h 1250601"/>
              <a:gd name="connsiteX235" fmla="*/ 249943 w 1480144"/>
              <a:gd name="connsiteY235" fmla="*/ 15548 h 1250601"/>
              <a:gd name="connsiteX236" fmla="*/ 245707 w 1480144"/>
              <a:gd name="connsiteY236" fmla="*/ 19158 h 1250601"/>
              <a:gd name="connsiteX237" fmla="*/ 240845 w 1480144"/>
              <a:gd name="connsiteY237" fmla="*/ 20199 h 1250601"/>
              <a:gd name="connsiteX238" fmla="*/ 235845 w 1480144"/>
              <a:gd name="connsiteY238" fmla="*/ 20546 h 1250601"/>
              <a:gd name="connsiteX239" fmla="*/ 230845 w 1480144"/>
              <a:gd name="connsiteY239" fmla="*/ 21032 h 1250601"/>
              <a:gd name="connsiteX240" fmla="*/ 226539 w 1480144"/>
              <a:gd name="connsiteY240" fmla="*/ 23739 h 1250601"/>
              <a:gd name="connsiteX241" fmla="*/ 222025 w 1480144"/>
              <a:gd name="connsiteY241" fmla="*/ 25752 h 1250601"/>
              <a:gd name="connsiteX242" fmla="*/ 216816 w 1480144"/>
              <a:gd name="connsiteY242" fmla="*/ 25752 h 1250601"/>
              <a:gd name="connsiteX243" fmla="*/ 213205 w 1480144"/>
              <a:gd name="connsiteY243" fmla="*/ 29917 h 1250601"/>
              <a:gd name="connsiteX244" fmla="*/ 207719 w 1480144"/>
              <a:gd name="connsiteY244" fmla="*/ 29570 h 1250601"/>
              <a:gd name="connsiteX245" fmla="*/ 203482 w 1480144"/>
              <a:gd name="connsiteY245" fmla="*/ 32277 h 1250601"/>
              <a:gd name="connsiteX246" fmla="*/ 199593 w 1480144"/>
              <a:gd name="connsiteY246" fmla="*/ 35609 h 1250601"/>
              <a:gd name="connsiteX247" fmla="*/ 194246 w 1480144"/>
              <a:gd name="connsiteY247" fmla="*/ 35609 h 1250601"/>
              <a:gd name="connsiteX248" fmla="*/ 190287 w 1480144"/>
              <a:gd name="connsiteY248" fmla="*/ 38732 h 1250601"/>
              <a:gd name="connsiteX249" fmla="*/ 187162 w 1480144"/>
              <a:gd name="connsiteY249" fmla="*/ 43174 h 1250601"/>
              <a:gd name="connsiteX250" fmla="*/ 182231 w 1480144"/>
              <a:gd name="connsiteY250" fmla="*/ 44493 h 1250601"/>
              <a:gd name="connsiteX251" fmla="*/ 177162 w 1480144"/>
              <a:gd name="connsiteY251" fmla="*/ 45673 h 1250601"/>
              <a:gd name="connsiteX252" fmla="*/ 172925 w 1480144"/>
              <a:gd name="connsiteY252" fmla="*/ 48242 h 1250601"/>
              <a:gd name="connsiteX253" fmla="*/ 169314 w 1480144"/>
              <a:gd name="connsiteY253" fmla="*/ 51782 h 1250601"/>
              <a:gd name="connsiteX254" fmla="*/ 166189 w 1480144"/>
              <a:gd name="connsiteY254" fmla="*/ 55877 h 1250601"/>
              <a:gd name="connsiteX255" fmla="*/ 161119 w 1480144"/>
              <a:gd name="connsiteY255" fmla="*/ 57265 h 1250601"/>
              <a:gd name="connsiteX256" fmla="*/ 156605 w 1480144"/>
              <a:gd name="connsiteY256" fmla="*/ 59695 h 1250601"/>
              <a:gd name="connsiteX257" fmla="*/ 153897 w 1480144"/>
              <a:gd name="connsiteY257" fmla="*/ 64484 h 1250601"/>
              <a:gd name="connsiteX258" fmla="*/ 148757 w 1480144"/>
              <a:gd name="connsiteY258" fmla="*/ 66219 h 1250601"/>
              <a:gd name="connsiteX259" fmla="*/ 145354 w 1480144"/>
              <a:gd name="connsiteY259" fmla="*/ 70037 h 1250601"/>
              <a:gd name="connsiteX260" fmla="*/ 142924 w 1480144"/>
              <a:gd name="connsiteY260" fmla="*/ 74896 h 1250601"/>
              <a:gd name="connsiteX261" fmla="*/ 137854 w 1480144"/>
              <a:gd name="connsiteY261" fmla="*/ 76839 h 1250601"/>
              <a:gd name="connsiteX262" fmla="*/ 134729 w 1480144"/>
              <a:gd name="connsiteY262" fmla="*/ 80865 h 1250601"/>
              <a:gd name="connsiteX263" fmla="*/ 131604 w 1480144"/>
              <a:gd name="connsiteY263" fmla="*/ 84891 h 1250601"/>
              <a:gd name="connsiteX264" fmla="*/ 127784 w 1480144"/>
              <a:gd name="connsiteY264" fmla="*/ 88154 h 1250601"/>
              <a:gd name="connsiteX265" fmla="*/ 124590 w 1480144"/>
              <a:gd name="connsiteY265" fmla="*/ 92110 h 1250601"/>
              <a:gd name="connsiteX266" fmla="*/ 121534 w 1480144"/>
              <a:gd name="connsiteY266" fmla="*/ 96136 h 1250601"/>
              <a:gd name="connsiteX267" fmla="*/ 118200 w 1480144"/>
              <a:gd name="connsiteY267" fmla="*/ 99954 h 1250601"/>
              <a:gd name="connsiteX268" fmla="*/ 115006 w 1480144"/>
              <a:gd name="connsiteY268" fmla="*/ 103841 h 1250601"/>
              <a:gd name="connsiteX269" fmla="*/ 110908 w 1480144"/>
              <a:gd name="connsiteY269" fmla="*/ 106964 h 1250601"/>
              <a:gd name="connsiteX270" fmla="*/ 106186 w 1480144"/>
              <a:gd name="connsiteY270" fmla="*/ 109671 h 1250601"/>
              <a:gd name="connsiteX271" fmla="*/ 103894 w 1480144"/>
              <a:gd name="connsiteY271" fmla="*/ 114322 h 1250601"/>
              <a:gd name="connsiteX272" fmla="*/ 101394 w 1480144"/>
              <a:gd name="connsiteY272" fmla="*/ 118764 h 1250601"/>
              <a:gd name="connsiteX273" fmla="*/ 97922 w 1480144"/>
              <a:gd name="connsiteY273" fmla="*/ 122513 h 1250601"/>
              <a:gd name="connsiteX274" fmla="*/ 96046 w 1480144"/>
              <a:gd name="connsiteY274" fmla="*/ 127372 h 1250601"/>
              <a:gd name="connsiteX275" fmla="*/ 90977 w 1480144"/>
              <a:gd name="connsiteY275" fmla="*/ 129940 h 1250601"/>
              <a:gd name="connsiteX276" fmla="*/ 88477 w 1480144"/>
              <a:gd name="connsiteY276" fmla="*/ 134382 h 1250601"/>
              <a:gd name="connsiteX277" fmla="*/ 86046 w 1480144"/>
              <a:gd name="connsiteY277" fmla="*/ 138894 h 1250601"/>
              <a:gd name="connsiteX278" fmla="*/ 83476 w 1480144"/>
              <a:gd name="connsiteY278" fmla="*/ 143336 h 1250601"/>
              <a:gd name="connsiteX279" fmla="*/ 80629 w 1480144"/>
              <a:gd name="connsiteY279" fmla="*/ 147501 h 1250601"/>
              <a:gd name="connsiteX280" fmla="*/ 77018 w 1480144"/>
              <a:gd name="connsiteY280" fmla="*/ 151180 h 1250601"/>
              <a:gd name="connsiteX281" fmla="*/ 74587 w 1480144"/>
              <a:gd name="connsiteY281" fmla="*/ 155622 h 1250601"/>
              <a:gd name="connsiteX282" fmla="*/ 71670 w 1480144"/>
              <a:gd name="connsiteY282" fmla="*/ 159787 h 1250601"/>
              <a:gd name="connsiteX283" fmla="*/ 67989 w 1480144"/>
              <a:gd name="connsiteY283" fmla="*/ 163466 h 1250601"/>
              <a:gd name="connsiteX284" fmla="*/ 67503 w 1480144"/>
              <a:gd name="connsiteY284" fmla="*/ 169158 h 1250601"/>
              <a:gd name="connsiteX285" fmla="*/ 64517 w 1480144"/>
              <a:gd name="connsiteY285" fmla="*/ 173253 h 1250601"/>
              <a:gd name="connsiteX286" fmla="*/ 60003 w 1480144"/>
              <a:gd name="connsiteY286" fmla="*/ 176377 h 1250601"/>
              <a:gd name="connsiteX287" fmla="*/ 60003 w 1480144"/>
              <a:gd name="connsiteY287" fmla="*/ 182138 h 1250601"/>
              <a:gd name="connsiteX288" fmla="*/ 56114 w 1480144"/>
              <a:gd name="connsiteY288" fmla="*/ 185539 h 1250601"/>
              <a:gd name="connsiteX289" fmla="*/ 53892 w 1480144"/>
              <a:gd name="connsiteY289" fmla="*/ 189981 h 1250601"/>
              <a:gd name="connsiteX290" fmla="*/ 52155 w 1480144"/>
              <a:gd name="connsiteY290" fmla="*/ 194701 h 1250601"/>
              <a:gd name="connsiteX291" fmla="*/ 47572 w 1480144"/>
              <a:gd name="connsiteY291" fmla="*/ 197756 h 1250601"/>
              <a:gd name="connsiteX292" fmla="*/ 46322 w 1480144"/>
              <a:gd name="connsiteY292" fmla="*/ 202753 h 1250601"/>
              <a:gd name="connsiteX293" fmla="*/ 43266 w 1480144"/>
              <a:gd name="connsiteY293" fmla="*/ 206779 h 1250601"/>
              <a:gd name="connsiteX294" fmla="*/ 41252 w 1480144"/>
              <a:gd name="connsiteY294" fmla="*/ 211291 h 1250601"/>
              <a:gd name="connsiteX295" fmla="*/ 40002 w 1480144"/>
              <a:gd name="connsiteY295" fmla="*/ 216219 h 1250601"/>
              <a:gd name="connsiteX296" fmla="*/ 35974 w 1480144"/>
              <a:gd name="connsiteY296" fmla="*/ 219759 h 1250601"/>
              <a:gd name="connsiteX297" fmla="*/ 33821 w 1480144"/>
              <a:gd name="connsiteY297" fmla="*/ 224271 h 1250601"/>
              <a:gd name="connsiteX298" fmla="*/ 34307 w 1480144"/>
              <a:gd name="connsiteY298" fmla="*/ 229893 h 1250601"/>
              <a:gd name="connsiteX299" fmla="*/ 31460 w 1480144"/>
              <a:gd name="connsiteY299" fmla="*/ 234058 h 1250601"/>
              <a:gd name="connsiteX300" fmla="*/ 27640 w 1480144"/>
              <a:gd name="connsiteY300" fmla="*/ 237806 h 1250601"/>
              <a:gd name="connsiteX301" fmla="*/ 27640 w 1480144"/>
              <a:gd name="connsiteY301" fmla="*/ 243221 h 1250601"/>
              <a:gd name="connsiteX302" fmla="*/ 25487 w 1480144"/>
              <a:gd name="connsiteY302" fmla="*/ 247663 h 1250601"/>
              <a:gd name="connsiteX303" fmla="*/ 24515 w 1480144"/>
              <a:gd name="connsiteY303" fmla="*/ 252591 h 1250601"/>
              <a:gd name="connsiteX304" fmla="*/ 21390 w 1480144"/>
              <a:gd name="connsiteY304" fmla="*/ 256687 h 1250601"/>
              <a:gd name="connsiteX305" fmla="*/ 21390 w 1480144"/>
              <a:gd name="connsiteY305" fmla="*/ 261892 h 1250601"/>
              <a:gd name="connsiteX306" fmla="*/ 19932 w 1480144"/>
              <a:gd name="connsiteY306" fmla="*/ 266612 h 1250601"/>
              <a:gd name="connsiteX307" fmla="*/ 15973 w 1480144"/>
              <a:gd name="connsiteY307" fmla="*/ 270500 h 1250601"/>
              <a:gd name="connsiteX308" fmla="*/ 14029 w 1480144"/>
              <a:gd name="connsiteY308" fmla="*/ 275081 h 1250601"/>
              <a:gd name="connsiteX309" fmla="*/ 13403 w 1480144"/>
              <a:gd name="connsiteY309" fmla="*/ 280078 h 1250601"/>
              <a:gd name="connsiteX310" fmla="*/ 11389 w 1480144"/>
              <a:gd name="connsiteY310" fmla="*/ 284660 h 1250601"/>
              <a:gd name="connsiteX311" fmla="*/ 10417 w 1480144"/>
              <a:gd name="connsiteY311" fmla="*/ 289519 h 1250601"/>
              <a:gd name="connsiteX312" fmla="*/ 10001 w 1480144"/>
              <a:gd name="connsiteY312" fmla="*/ 294516 h 1250601"/>
              <a:gd name="connsiteX313" fmla="*/ 7709 w 1480144"/>
              <a:gd name="connsiteY313" fmla="*/ 299097 h 1250601"/>
              <a:gd name="connsiteX314" fmla="*/ 8473 w 1480144"/>
              <a:gd name="connsiteY314" fmla="*/ 304303 h 1250601"/>
              <a:gd name="connsiteX315" fmla="*/ 7153 w 1480144"/>
              <a:gd name="connsiteY315" fmla="*/ 309093 h 1250601"/>
              <a:gd name="connsiteX316" fmla="*/ 7153 w 1480144"/>
              <a:gd name="connsiteY316" fmla="*/ 314160 h 1250601"/>
              <a:gd name="connsiteX317" fmla="*/ 3472 w 1480144"/>
              <a:gd name="connsiteY317" fmla="*/ 318533 h 1250601"/>
              <a:gd name="connsiteX318" fmla="*/ 3472 w 1480144"/>
              <a:gd name="connsiteY318" fmla="*/ 323530 h 1250601"/>
              <a:gd name="connsiteX319" fmla="*/ 3472 w 1480144"/>
              <a:gd name="connsiteY319" fmla="*/ 328528 h 1250601"/>
              <a:gd name="connsiteX320" fmla="*/ 4514 w 1480144"/>
              <a:gd name="connsiteY320" fmla="*/ 333665 h 1250601"/>
              <a:gd name="connsiteX321" fmla="*/ 2570 w 1480144"/>
              <a:gd name="connsiteY321" fmla="*/ 338385 h 1250601"/>
              <a:gd name="connsiteX322" fmla="*/ 1458 w 1480144"/>
              <a:gd name="connsiteY322" fmla="*/ 343244 h 1250601"/>
              <a:gd name="connsiteX323" fmla="*/ 2570 w 1480144"/>
              <a:gd name="connsiteY323" fmla="*/ 348311 h 1250601"/>
              <a:gd name="connsiteX324" fmla="*/ 2153 w 1480144"/>
              <a:gd name="connsiteY324" fmla="*/ 353239 h 1250601"/>
              <a:gd name="connsiteX325" fmla="*/ 2153 w 1480144"/>
              <a:gd name="connsiteY325" fmla="*/ 358167 h 1250601"/>
              <a:gd name="connsiteX326" fmla="*/ 2708 w 1480144"/>
              <a:gd name="connsiteY326" fmla="*/ 363096 h 1250601"/>
              <a:gd name="connsiteX327" fmla="*/ 208 w 1480144"/>
              <a:gd name="connsiteY327" fmla="*/ 367954 h 1250601"/>
              <a:gd name="connsiteX328" fmla="*/ 2500 w 1480144"/>
              <a:gd name="connsiteY328" fmla="*/ 373021 h 1250601"/>
              <a:gd name="connsiteX329" fmla="*/ 0 w 1480144"/>
              <a:gd name="connsiteY329" fmla="*/ 378088 h 1250601"/>
              <a:gd name="connsiteX330" fmla="*/ 2222 w 1480144"/>
              <a:gd name="connsiteY330" fmla="*/ 383086 h 1250601"/>
              <a:gd name="connsiteX331" fmla="*/ 1320 w 1480144"/>
              <a:gd name="connsiteY331" fmla="*/ 388153 h 1250601"/>
              <a:gd name="connsiteX332" fmla="*/ 2778 w 1480144"/>
              <a:gd name="connsiteY332" fmla="*/ 393151 h 1250601"/>
              <a:gd name="connsiteX333" fmla="*/ 2778 w 1480144"/>
              <a:gd name="connsiteY333" fmla="*/ 398149 h 1250601"/>
              <a:gd name="connsiteX334" fmla="*/ 278 w 1480144"/>
              <a:gd name="connsiteY334" fmla="*/ 403285 h 1250601"/>
              <a:gd name="connsiteX335" fmla="*/ 278 w 1480144"/>
              <a:gd name="connsiteY335" fmla="*/ 408352 h 1250601"/>
              <a:gd name="connsiteX336" fmla="*/ 1806 w 1480144"/>
              <a:gd name="connsiteY336" fmla="*/ 413350 h 1250601"/>
              <a:gd name="connsiteX337" fmla="*/ 2292 w 1480144"/>
              <a:gd name="connsiteY337" fmla="*/ 418348 h 1250601"/>
              <a:gd name="connsiteX338" fmla="*/ 2292 w 1480144"/>
              <a:gd name="connsiteY338" fmla="*/ 423415 h 1250601"/>
              <a:gd name="connsiteX339" fmla="*/ 4584 w 1480144"/>
              <a:gd name="connsiteY339" fmla="*/ 428274 h 1250601"/>
              <a:gd name="connsiteX340" fmla="*/ 3056 w 1480144"/>
              <a:gd name="connsiteY340" fmla="*/ 433480 h 1250601"/>
              <a:gd name="connsiteX341" fmla="*/ 4306 w 1480144"/>
              <a:gd name="connsiteY341" fmla="*/ 438408 h 1250601"/>
              <a:gd name="connsiteX342" fmla="*/ 4306 w 1480144"/>
              <a:gd name="connsiteY342" fmla="*/ 443475 h 1250601"/>
              <a:gd name="connsiteX343" fmla="*/ 6459 w 1480144"/>
              <a:gd name="connsiteY343" fmla="*/ 448264 h 1250601"/>
              <a:gd name="connsiteX344" fmla="*/ 6459 w 1480144"/>
              <a:gd name="connsiteY344" fmla="*/ 453331 h 1250601"/>
              <a:gd name="connsiteX345" fmla="*/ 5903 w 1480144"/>
              <a:gd name="connsiteY345" fmla="*/ 458468 h 1250601"/>
              <a:gd name="connsiteX346" fmla="*/ 5070 w 1480144"/>
              <a:gd name="connsiteY346" fmla="*/ 463674 h 1250601"/>
              <a:gd name="connsiteX347" fmla="*/ 5834 w 1480144"/>
              <a:gd name="connsiteY347" fmla="*/ 468671 h 1250601"/>
              <a:gd name="connsiteX348" fmla="*/ 7917 w 1480144"/>
              <a:gd name="connsiteY348" fmla="*/ 473461 h 1250601"/>
              <a:gd name="connsiteX349" fmla="*/ 7917 w 1480144"/>
              <a:gd name="connsiteY349" fmla="*/ 478528 h 1250601"/>
              <a:gd name="connsiteX350" fmla="*/ 10764 w 1480144"/>
              <a:gd name="connsiteY350" fmla="*/ 483248 h 1250601"/>
              <a:gd name="connsiteX351" fmla="*/ 11251 w 1480144"/>
              <a:gd name="connsiteY351" fmla="*/ 488246 h 1250601"/>
              <a:gd name="connsiteX352" fmla="*/ 11251 w 1480144"/>
              <a:gd name="connsiteY352" fmla="*/ 493382 h 1250601"/>
              <a:gd name="connsiteX353" fmla="*/ 11251 w 1480144"/>
              <a:gd name="connsiteY353" fmla="*/ 498519 h 1250601"/>
              <a:gd name="connsiteX354" fmla="*/ 12917 w 1480144"/>
              <a:gd name="connsiteY354" fmla="*/ 503308 h 1250601"/>
              <a:gd name="connsiteX355" fmla="*/ 11945 w 1480144"/>
              <a:gd name="connsiteY355" fmla="*/ 508584 h 1250601"/>
              <a:gd name="connsiteX356" fmla="*/ 15070 w 1480144"/>
              <a:gd name="connsiteY356" fmla="*/ 513165 h 1250601"/>
              <a:gd name="connsiteX357" fmla="*/ 13959 w 1480144"/>
              <a:gd name="connsiteY357" fmla="*/ 518510 h 1250601"/>
              <a:gd name="connsiteX358" fmla="*/ 17431 w 1480144"/>
              <a:gd name="connsiteY358" fmla="*/ 523021 h 1250601"/>
              <a:gd name="connsiteX359" fmla="*/ 14931 w 1480144"/>
              <a:gd name="connsiteY359" fmla="*/ 528505 h 1250601"/>
              <a:gd name="connsiteX360" fmla="*/ 18820 w 1480144"/>
              <a:gd name="connsiteY360" fmla="*/ 533017 h 1250601"/>
              <a:gd name="connsiteX361" fmla="*/ 18820 w 1480144"/>
              <a:gd name="connsiteY361" fmla="*/ 538084 h 1250601"/>
              <a:gd name="connsiteX362" fmla="*/ 18195 w 1480144"/>
              <a:gd name="connsiteY362" fmla="*/ 543220 h 1250601"/>
              <a:gd name="connsiteX363" fmla="*/ 18195 w 1480144"/>
              <a:gd name="connsiteY363" fmla="*/ 548287 h 1250601"/>
              <a:gd name="connsiteX364" fmla="*/ 21876 w 1480144"/>
              <a:gd name="connsiteY364" fmla="*/ 552660 h 1250601"/>
              <a:gd name="connsiteX365" fmla="*/ 21876 w 1480144"/>
              <a:gd name="connsiteY365" fmla="*/ 557727 h 1250601"/>
              <a:gd name="connsiteX366" fmla="*/ 22501 w 1480144"/>
              <a:gd name="connsiteY366" fmla="*/ 562586 h 1250601"/>
              <a:gd name="connsiteX367" fmla="*/ 22015 w 1480144"/>
              <a:gd name="connsiteY367" fmla="*/ 567723 h 1250601"/>
              <a:gd name="connsiteX368" fmla="*/ 26182 w 1480144"/>
              <a:gd name="connsiteY368" fmla="*/ 571957 h 1250601"/>
              <a:gd name="connsiteX369" fmla="*/ 26182 w 1480144"/>
              <a:gd name="connsiteY369" fmla="*/ 577024 h 1250601"/>
              <a:gd name="connsiteX370" fmla="*/ 25765 w 1480144"/>
              <a:gd name="connsiteY370" fmla="*/ 582161 h 1250601"/>
              <a:gd name="connsiteX371" fmla="*/ 29515 w 1480144"/>
              <a:gd name="connsiteY371" fmla="*/ 586395 h 1250601"/>
              <a:gd name="connsiteX372" fmla="*/ 28543 w 1480144"/>
              <a:gd name="connsiteY372" fmla="*/ 591601 h 1250601"/>
              <a:gd name="connsiteX373" fmla="*/ 29446 w 1480144"/>
              <a:gd name="connsiteY373" fmla="*/ 596459 h 1250601"/>
              <a:gd name="connsiteX374" fmla="*/ 31529 w 1480144"/>
              <a:gd name="connsiteY374" fmla="*/ 601041 h 1250601"/>
              <a:gd name="connsiteX375" fmla="*/ 32641 w 1480144"/>
              <a:gd name="connsiteY375" fmla="*/ 605830 h 1250601"/>
              <a:gd name="connsiteX376" fmla="*/ 33196 w 1480144"/>
              <a:gd name="connsiteY376" fmla="*/ 610828 h 1250601"/>
              <a:gd name="connsiteX377" fmla="*/ 35766 w 1480144"/>
              <a:gd name="connsiteY377" fmla="*/ 615201 h 1250601"/>
              <a:gd name="connsiteX378" fmla="*/ 36252 w 1480144"/>
              <a:gd name="connsiteY378" fmla="*/ 620198 h 1250601"/>
              <a:gd name="connsiteX379" fmla="*/ 36252 w 1480144"/>
              <a:gd name="connsiteY379" fmla="*/ 625196 h 1250601"/>
              <a:gd name="connsiteX380" fmla="*/ 37710 w 1480144"/>
              <a:gd name="connsiteY380" fmla="*/ 629916 h 1250601"/>
              <a:gd name="connsiteX381" fmla="*/ 39585 w 1480144"/>
              <a:gd name="connsiteY381" fmla="*/ 634497 h 1250601"/>
              <a:gd name="connsiteX382" fmla="*/ 40905 w 1480144"/>
              <a:gd name="connsiteY382" fmla="*/ 639287 h 1250601"/>
              <a:gd name="connsiteX383" fmla="*/ 43474 w 1480144"/>
              <a:gd name="connsiteY383" fmla="*/ 643660 h 1250601"/>
              <a:gd name="connsiteX384" fmla="*/ 44030 w 1480144"/>
              <a:gd name="connsiteY384" fmla="*/ 648588 h 1250601"/>
              <a:gd name="connsiteX385" fmla="*/ 45558 w 1480144"/>
              <a:gd name="connsiteY385" fmla="*/ 653308 h 1250601"/>
              <a:gd name="connsiteX386" fmla="*/ 47294 w 1480144"/>
              <a:gd name="connsiteY386" fmla="*/ 657959 h 1250601"/>
              <a:gd name="connsiteX387" fmla="*/ 48891 w 1480144"/>
              <a:gd name="connsiteY387" fmla="*/ 662609 h 1250601"/>
              <a:gd name="connsiteX388" fmla="*/ 50836 w 1480144"/>
              <a:gd name="connsiteY388" fmla="*/ 667121 h 1250601"/>
              <a:gd name="connsiteX389" fmla="*/ 50002 w 1480144"/>
              <a:gd name="connsiteY389" fmla="*/ 672605 h 1250601"/>
              <a:gd name="connsiteX390" fmla="*/ 52433 w 1480144"/>
              <a:gd name="connsiteY390" fmla="*/ 676978 h 1250601"/>
              <a:gd name="connsiteX391" fmla="*/ 54794 w 1480144"/>
              <a:gd name="connsiteY391" fmla="*/ 681351 h 1250601"/>
              <a:gd name="connsiteX392" fmla="*/ 55211 w 1480144"/>
              <a:gd name="connsiteY392" fmla="*/ 686418 h 1250601"/>
              <a:gd name="connsiteX393" fmla="*/ 57781 w 1480144"/>
              <a:gd name="connsiteY393" fmla="*/ 690791 h 1250601"/>
              <a:gd name="connsiteX394" fmla="*/ 59378 w 1480144"/>
              <a:gd name="connsiteY394" fmla="*/ 695441 h 1250601"/>
              <a:gd name="connsiteX395" fmla="*/ 61739 w 1480144"/>
              <a:gd name="connsiteY395" fmla="*/ 699884 h 1250601"/>
              <a:gd name="connsiteX396" fmla="*/ 63475 w 1480144"/>
              <a:gd name="connsiteY396" fmla="*/ 704534 h 1250601"/>
              <a:gd name="connsiteX397" fmla="*/ 64656 w 1480144"/>
              <a:gd name="connsiteY397" fmla="*/ 709463 h 1250601"/>
              <a:gd name="connsiteX398" fmla="*/ 65906 w 1480144"/>
              <a:gd name="connsiteY398" fmla="*/ 714321 h 1250601"/>
              <a:gd name="connsiteX399" fmla="*/ 69587 w 1480144"/>
              <a:gd name="connsiteY399" fmla="*/ 718208 h 1250601"/>
              <a:gd name="connsiteX400" fmla="*/ 71184 w 1480144"/>
              <a:gd name="connsiteY400" fmla="*/ 722929 h 1250601"/>
              <a:gd name="connsiteX401" fmla="*/ 70559 w 1480144"/>
              <a:gd name="connsiteY401" fmla="*/ 728690 h 1250601"/>
              <a:gd name="connsiteX402" fmla="*/ 74032 w 1480144"/>
              <a:gd name="connsiteY402" fmla="*/ 732577 h 1250601"/>
              <a:gd name="connsiteX403" fmla="*/ 77782 w 1480144"/>
              <a:gd name="connsiteY403" fmla="*/ 736325 h 1250601"/>
              <a:gd name="connsiteX404" fmla="*/ 78685 w 1480144"/>
              <a:gd name="connsiteY404" fmla="*/ 741462 h 1250601"/>
              <a:gd name="connsiteX405" fmla="*/ 80768 w 1480144"/>
              <a:gd name="connsiteY405" fmla="*/ 745973 h 1250601"/>
              <a:gd name="connsiteX406" fmla="*/ 83476 w 1480144"/>
              <a:gd name="connsiteY406" fmla="*/ 750207 h 1250601"/>
              <a:gd name="connsiteX407" fmla="*/ 86671 w 1480144"/>
              <a:gd name="connsiteY407" fmla="*/ 754164 h 1250601"/>
              <a:gd name="connsiteX408" fmla="*/ 86046 w 1480144"/>
              <a:gd name="connsiteY408" fmla="*/ 760134 h 1250601"/>
              <a:gd name="connsiteX409" fmla="*/ 91463 w 1480144"/>
              <a:gd name="connsiteY409" fmla="*/ 762910 h 1250601"/>
              <a:gd name="connsiteX410" fmla="*/ 91463 w 1480144"/>
              <a:gd name="connsiteY410" fmla="*/ 768810 h 1250601"/>
              <a:gd name="connsiteX411" fmla="*/ 95283 w 1480144"/>
              <a:gd name="connsiteY411" fmla="*/ 772350 h 1250601"/>
              <a:gd name="connsiteX412" fmla="*/ 96880 w 1480144"/>
              <a:gd name="connsiteY412" fmla="*/ 777209 h 1250601"/>
              <a:gd name="connsiteX413" fmla="*/ 101533 w 1480144"/>
              <a:gd name="connsiteY413" fmla="*/ 780263 h 1250601"/>
              <a:gd name="connsiteX414" fmla="*/ 103477 w 1480144"/>
              <a:gd name="connsiteY414" fmla="*/ 784914 h 1250601"/>
              <a:gd name="connsiteX415" fmla="*/ 105005 w 1480144"/>
              <a:gd name="connsiteY415" fmla="*/ 789842 h 1250601"/>
              <a:gd name="connsiteX416" fmla="*/ 109033 w 1480144"/>
              <a:gd name="connsiteY416" fmla="*/ 793174 h 1250601"/>
              <a:gd name="connsiteX417" fmla="*/ 111117 w 1480144"/>
              <a:gd name="connsiteY417" fmla="*/ 797824 h 1250601"/>
              <a:gd name="connsiteX418" fmla="*/ 114311 w 1480144"/>
              <a:gd name="connsiteY418" fmla="*/ 801642 h 1250601"/>
              <a:gd name="connsiteX419" fmla="*/ 115909 w 1480144"/>
              <a:gd name="connsiteY419" fmla="*/ 806640 h 1250601"/>
              <a:gd name="connsiteX420" fmla="*/ 119867 w 1480144"/>
              <a:gd name="connsiteY420" fmla="*/ 809971 h 1250601"/>
              <a:gd name="connsiteX421" fmla="*/ 121881 w 1480144"/>
              <a:gd name="connsiteY421" fmla="*/ 814692 h 1250601"/>
              <a:gd name="connsiteX422" fmla="*/ 126604 w 1480144"/>
              <a:gd name="connsiteY422" fmla="*/ 817329 h 1250601"/>
              <a:gd name="connsiteX423" fmla="*/ 128340 w 1480144"/>
              <a:gd name="connsiteY423" fmla="*/ 822396 h 1250601"/>
              <a:gd name="connsiteX424" fmla="*/ 131118 w 1480144"/>
              <a:gd name="connsiteY424" fmla="*/ 826561 h 1250601"/>
              <a:gd name="connsiteX425" fmla="*/ 134868 w 1480144"/>
              <a:gd name="connsiteY425" fmla="*/ 829962 h 1250601"/>
              <a:gd name="connsiteX426" fmla="*/ 137021 w 1480144"/>
              <a:gd name="connsiteY426" fmla="*/ 834821 h 1250601"/>
              <a:gd name="connsiteX427" fmla="*/ 142229 w 1480144"/>
              <a:gd name="connsiteY427" fmla="*/ 836973 h 1250601"/>
              <a:gd name="connsiteX428" fmla="*/ 144452 w 1480144"/>
              <a:gd name="connsiteY428" fmla="*/ 841832 h 1250601"/>
              <a:gd name="connsiteX429" fmla="*/ 148063 w 1480144"/>
              <a:gd name="connsiteY429" fmla="*/ 845441 h 1250601"/>
              <a:gd name="connsiteX430" fmla="*/ 152230 w 1480144"/>
              <a:gd name="connsiteY430" fmla="*/ 848565 h 1250601"/>
              <a:gd name="connsiteX431" fmla="*/ 155424 w 1480144"/>
              <a:gd name="connsiteY431" fmla="*/ 852591 h 1250601"/>
              <a:gd name="connsiteX432" fmla="*/ 160008 w 1480144"/>
              <a:gd name="connsiteY432" fmla="*/ 855089 h 1250601"/>
              <a:gd name="connsiteX433" fmla="*/ 162439 w 1480144"/>
              <a:gd name="connsiteY433" fmla="*/ 860087 h 1250601"/>
              <a:gd name="connsiteX434" fmla="*/ 166397 w 1480144"/>
              <a:gd name="connsiteY434" fmla="*/ 863349 h 1250601"/>
              <a:gd name="connsiteX435" fmla="*/ 170772 w 1480144"/>
              <a:gd name="connsiteY435" fmla="*/ 866126 h 1250601"/>
              <a:gd name="connsiteX436" fmla="*/ 175356 w 1480144"/>
              <a:gd name="connsiteY436" fmla="*/ 868417 h 1250601"/>
              <a:gd name="connsiteX437" fmla="*/ 179314 w 1480144"/>
              <a:gd name="connsiteY437" fmla="*/ 871748 h 1250601"/>
              <a:gd name="connsiteX438" fmla="*/ 183759 w 1480144"/>
              <a:gd name="connsiteY438" fmla="*/ 874247 h 1250601"/>
              <a:gd name="connsiteX439" fmla="*/ 187857 w 1480144"/>
              <a:gd name="connsiteY439" fmla="*/ 877301 h 1250601"/>
              <a:gd name="connsiteX440" fmla="*/ 193412 w 1480144"/>
              <a:gd name="connsiteY440" fmla="*/ 877787 h 1250601"/>
              <a:gd name="connsiteX441" fmla="*/ 196954 w 1480144"/>
              <a:gd name="connsiteY441" fmla="*/ 881952 h 1250601"/>
              <a:gd name="connsiteX442" fmla="*/ 201538 w 1480144"/>
              <a:gd name="connsiteY442" fmla="*/ 884243 h 1250601"/>
              <a:gd name="connsiteX443" fmla="*/ 207094 w 1480144"/>
              <a:gd name="connsiteY443" fmla="*/ 884243 h 1250601"/>
              <a:gd name="connsiteX444" fmla="*/ 210774 w 1480144"/>
              <a:gd name="connsiteY444" fmla="*/ 888824 h 1250601"/>
              <a:gd name="connsiteX445" fmla="*/ 216261 w 1480144"/>
              <a:gd name="connsiteY445" fmla="*/ 888477 h 1250601"/>
              <a:gd name="connsiteX446" fmla="*/ 221053 w 1480144"/>
              <a:gd name="connsiteY446" fmla="*/ 890073 h 1250601"/>
              <a:gd name="connsiteX447" fmla="*/ 225775 w 1480144"/>
              <a:gd name="connsiteY447" fmla="*/ 892433 h 1250601"/>
              <a:gd name="connsiteX448" fmla="*/ 230845 w 1480144"/>
              <a:gd name="connsiteY448" fmla="*/ 893197 h 1250601"/>
              <a:gd name="connsiteX449" fmla="*/ 235984 w 1480144"/>
              <a:gd name="connsiteY449" fmla="*/ 893544 h 1250601"/>
              <a:gd name="connsiteX450" fmla="*/ 240984 w 1480144"/>
              <a:gd name="connsiteY450" fmla="*/ 895210 h 1250601"/>
              <a:gd name="connsiteX451" fmla="*/ 246123 w 1480144"/>
              <a:gd name="connsiteY451" fmla="*/ 894030 h 1250601"/>
              <a:gd name="connsiteX452" fmla="*/ 251193 w 1480144"/>
              <a:gd name="connsiteY452" fmla="*/ 894654 h 1250601"/>
              <a:gd name="connsiteX453" fmla="*/ 256193 w 1480144"/>
              <a:gd name="connsiteY453" fmla="*/ 892988 h 1250601"/>
              <a:gd name="connsiteX454" fmla="*/ 261194 w 1480144"/>
              <a:gd name="connsiteY454" fmla="*/ 892086 h 1250601"/>
              <a:gd name="connsiteX455" fmla="*/ 266541 w 1480144"/>
              <a:gd name="connsiteY455" fmla="*/ 893891 h 1250601"/>
              <a:gd name="connsiteX456" fmla="*/ 271611 w 1480144"/>
              <a:gd name="connsiteY456" fmla="*/ 893127 h 1250601"/>
              <a:gd name="connsiteX457" fmla="*/ 276542 w 1480144"/>
              <a:gd name="connsiteY457" fmla="*/ 891739 h 1250601"/>
              <a:gd name="connsiteX458" fmla="*/ 281056 w 1480144"/>
              <a:gd name="connsiteY458" fmla="*/ 889171 h 1250601"/>
              <a:gd name="connsiteX459" fmla="*/ 286334 w 1480144"/>
              <a:gd name="connsiteY459" fmla="*/ 889171 h 1250601"/>
              <a:gd name="connsiteX460" fmla="*/ 290570 w 1480144"/>
              <a:gd name="connsiteY460" fmla="*/ 885978 h 1250601"/>
              <a:gd name="connsiteX461" fmla="*/ 295084 w 1480144"/>
              <a:gd name="connsiteY461" fmla="*/ 883687 h 1250601"/>
              <a:gd name="connsiteX462" fmla="*/ 300015 w 1480144"/>
              <a:gd name="connsiteY462" fmla="*/ 882368 h 1250601"/>
              <a:gd name="connsiteX463" fmla="*/ 303974 w 1480144"/>
              <a:gd name="connsiteY463" fmla="*/ 879037 h 1250601"/>
              <a:gd name="connsiteX464" fmla="*/ 308696 w 1480144"/>
              <a:gd name="connsiteY464" fmla="*/ 877232 h 1250601"/>
              <a:gd name="connsiteX465" fmla="*/ 313071 w 1480144"/>
              <a:gd name="connsiteY465" fmla="*/ 874664 h 1250601"/>
              <a:gd name="connsiteX466" fmla="*/ 317863 w 1480144"/>
              <a:gd name="connsiteY466" fmla="*/ 871193 h 1250601"/>
              <a:gd name="connsiteX467" fmla="*/ 320294 w 1480144"/>
              <a:gd name="connsiteY467" fmla="*/ 876607 h 1250601"/>
              <a:gd name="connsiteX468" fmla="*/ 321822 w 1480144"/>
              <a:gd name="connsiteY468" fmla="*/ 881397 h 1250601"/>
              <a:gd name="connsiteX469" fmla="*/ 323488 w 1480144"/>
              <a:gd name="connsiteY469" fmla="*/ 886117 h 1250601"/>
              <a:gd name="connsiteX470" fmla="*/ 325433 w 1480144"/>
              <a:gd name="connsiteY470" fmla="*/ 890698 h 1250601"/>
              <a:gd name="connsiteX471" fmla="*/ 324461 w 1480144"/>
              <a:gd name="connsiteY471" fmla="*/ 896390 h 1250601"/>
              <a:gd name="connsiteX472" fmla="*/ 326753 w 1480144"/>
              <a:gd name="connsiteY472" fmla="*/ 900902 h 1250601"/>
              <a:gd name="connsiteX473" fmla="*/ 330225 w 1480144"/>
              <a:gd name="connsiteY473" fmla="*/ 904927 h 1250601"/>
              <a:gd name="connsiteX474" fmla="*/ 332378 w 1480144"/>
              <a:gd name="connsiteY474" fmla="*/ 909509 h 1250601"/>
              <a:gd name="connsiteX475" fmla="*/ 332378 w 1480144"/>
              <a:gd name="connsiteY475" fmla="*/ 914784 h 1250601"/>
              <a:gd name="connsiteX476" fmla="*/ 332864 w 1480144"/>
              <a:gd name="connsiteY476" fmla="*/ 919920 h 1250601"/>
              <a:gd name="connsiteX477" fmla="*/ 334600 w 1480144"/>
              <a:gd name="connsiteY477" fmla="*/ 924640 h 1250601"/>
              <a:gd name="connsiteX478" fmla="*/ 339114 w 1480144"/>
              <a:gd name="connsiteY478" fmla="*/ 928250 h 1250601"/>
              <a:gd name="connsiteX479" fmla="*/ 339114 w 1480144"/>
              <a:gd name="connsiteY479" fmla="*/ 933734 h 1250601"/>
              <a:gd name="connsiteX480" fmla="*/ 341684 w 1480144"/>
              <a:gd name="connsiteY480" fmla="*/ 938106 h 1250601"/>
              <a:gd name="connsiteX481" fmla="*/ 344531 w 1480144"/>
              <a:gd name="connsiteY481" fmla="*/ 942341 h 1250601"/>
              <a:gd name="connsiteX482" fmla="*/ 347379 w 1480144"/>
              <a:gd name="connsiteY482" fmla="*/ 946575 h 1250601"/>
              <a:gd name="connsiteX483" fmla="*/ 348976 w 1480144"/>
              <a:gd name="connsiteY483" fmla="*/ 951364 h 1250601"/>
              <a:gd name="connsiteX484" fmla="*/ 348976 w 1480144"/>
              <a:gd name="connsiteY484" fmla="*/ 956848 h 1250601"/>
              <a:gd name="connsiteX485" fmla="*/ 352587 w 1480144"/>
              <a:gd name="connsiteY485" fmla="*/ 960735 h 1250601"/>
              <a:gd name="connsiteX486" fmla="*/ 353004 w 1480144"/>
              <a:gd name="connsiteY486" fmla="*/ 966079 h 1250601"/>
              <a:gd name="connsiteX487" fmla="*/ 355087 w 1480144"/>
              <a:gd name="connsiteY487" fmla="*/ 970661 h 1250601"/>
              <a:gd name="connsiteX488" fmla="*/ 359254 w 1480144"/>
              <a:gd name="connsiteY488" fmla="*/ 974201 h 1250601"/>
              <a:gd name="connsiteX489" fmla="*/ 362032 w 1480144"/>
              <a:gd name="connsiteY489" fmla="*/ 978435 h 1250601"/>
              <a:gd name="connsiteX490" fmla="*/ 363977 w 1480144"/>
              <a:gd name="connsiteY490" fmla="*/ 983086 h 1250601"/>
              <a:gd name="connsiteX491" fmla="*/ 366407 w 1480144"/>
              <a:gd name="connsiteY491" fmla="*/ 987459 h 1250601"/>
              <a:gd name="connsiteX492" fmla="*/ 369185 w 1480144"/>
              <a:gd name="connsiteY492" fmla="*/ 991693 h 1250601"/>
              <a:gd name="connsiteX493" fmla="*/ 370088 w 1480144"/>
              <a:gd name="connsiteY493" fmla="*/ 996829 h 1250601"/>
              <a:gd name="connsiteX494" fmla="*/ 373630 w 1480144"/>
              <a:gd name="connsiteY494" fmla="*/ 1000647 h 1250601"/>
              <a:gd name="connsiteX495" fmla="*/ 375852 w 1480144"/>
              <a:gd name="connsiteY495" fmla="*/ 1005159 h 1250601"/>
              <a:gd name="connsiteX496" fmla="*/ 377936 w 1480144"/>
              <a:gd name="connsiteY496" fmla="*/ 1009670 h 1250601"/>
              <a:gd name="connsiteX497" fmla="*/ 378630 w 1480144"/>
              <a:gd name="connsiteY497" fmla="*/ 1015085 h 1250601"/>
              <a:gd name="connsiteX498" fmla="*/ 381755 w 1480144"/>
              <a:gd name="connsiteY498" fmla="*/ 1019041 h 1250601"/>
              <a:gd name="connsiteX499" fmla="*/ 385297 w 1480144"/>
              <a:gd name="connsiteY499" fmla="*/ 1022789 h 1250601"/>
              <a:gd name="connsiteX500" fmla="*/ 387103 w 1480144"/>
              <a:gd name="connsiteY500" fmla="*/ 1027579 h 1250601"/>
              <a:gd name="connsiteX501" fmla="*/ 388700 w 1480144"/>
              <a:gd name="connsiteY501" fmla="*/ 1032507 h 1250601"/>
              <a:gd name="connsiteX502" fmla="*/ 392728 w 1480144"/>
              <a:gd name="connsiteY502" fmla="*/ 1035908 h 1250601"/>
              <a:gd name="connsiteX503" fmla="*/ 394048 w 1480144"/>
              <a:gd name="connsiteY503" fmla="*/ 1040975 h 1250601"/>
              <a:gd name="connsiteX504" fmla="*/ 398145 w 1480144"/>
              <a:gd name="connsiteY504" fmla="*/ 1044307 h 1250601"/>
              <a:gd name="connsiteX505" fmla="*/ 401270 w 1480144"/>
              <a:gd name="connsiteY505" fmla="*/ 1048264 h 1250601"/>
              <a:gd name="connsiteX506" fmla="*/ 403215 w 1480144"/>
              <a:gd name="connsiteY506" fmla="*/ 1053053 h 1250601"/>
              <a:gd name="connsiteX507" fmla="*/ 406895 w 1480144"/>
              <a:gd name="connsiteY507" fmla="*/ 1056593 h 1250601"/>
              <a:gd name="connsiteX508" fmla="*/ 408840 w 1480144"/>
              <a:gd name="connsiteY508" fmla="*/ 1061313 h 1250601"/>
              <a:gd name="connsiteX509" fmla="*/ 411132 w 1480144"/>
              <a:gd name="connsiteY509" fmla="*/ 1065825 h 1250601"/>
              <a:gd name="connsiteX510" fmla="*/ 414257 w 1480144"/>
              <a:gd name="connsiteY510" fmla="*/ 1069781 h 1250601"/>
              <a:gd name="connsiteX511" fmla="*/ 418771 w 1480144"/>
              <a:gd name="connsiteY511" fmla="*/ 1072766 h 1250601"/>
              <a:gd name="connsiteX512" fmla="*/ 421341 w 1480144"/>
              <a:gd name="connsiteY512" fmla="*/ 1077070 h 1250601"/>
              <a:gd name="connsiteX513" fmla="*/ 424744 w 1480144"/>
              <a:gd name="connsiteY513" fmla="*/ 1080749 h 1250601"/>
              <a:gd name="connsiteX514" fmla="*/ 427730 w 1480144"/>
              <a:gd name="connsiteY514" fmla="*/ 1084774 h 1250601"/>
              <a:gd name="connsiteX515" fmla="*/ 430855 w 1480144"/>
              <a:gd name="connsiteY515" fmla="*/ 1088731 h 1250601"/>
              <a:gd name="connsiteX516" fmla="*/ 433911 w 1480144"/>
              <a:gd name="connsiteY516" fmla="*/ 1092688 h 1250601"/>
              <a:gd name="connsiteX517" fmla="*/ 435855 w 1480144"/>
              <a:gd name="connsiteY517" fmla="*/ 1097546 h 1250601"/>
              <a:gd name="connsiteX518" fmla="*/ 440647 w 1480144"/>
              <a:gd name="connsiteY518" fmla="*/ 1100115 h 1250601"/>
              <a:gd name="connsiteX519" fmla="*/ 443356 w 1480144"/>
              <a:gd name="connsiteY519" fmla="*/ 1104418 h 1250601"/>
              <a:gd name="connsiteX520" fmla="*/ 446481 w 1480144"/>
              <a:gd name="connsiteY520" fmla="*/ 1108305 h 1250601"/>
              <a:gd name="connsiteX521" fmla="*/ 449050 w 1480144"/>
              <a:gd name="connsiteY521" fmla="*/ 1112748 h 1250601"/>
              <a:gd name="connsiteX522" fmla="*/ 452314 w 1480144"/>
              <a:gd name="connsiteY522" fmla="*/ 1116565 h 1250601"/>
              <a:gd name="connsiteX523" fmla="*/ 456203 w 1480144"/>
              <a:gd name="connsiteY523" fmla="*/ 1119828 h 1250601"/>
              <a:gd name="connsiteX524" fmla="*/ 460509 w 1480144"/>
              <a:gd name="connsiteY524" fmla="*/ 1122604 h 1250601"/>
              <a:gd name="connsiteX525" fmla="*/ 463426 w 1480144"/>
              <a:gd name="connsiteY525" fmla="*/ 1126769 h 1250601"/>
              <a:gd name="connsiteX526" fmla="*/ 468218 w 1480144"/>
              <a:gd name="connsiteY526" fmla="*/ 1129060 h 1250601"/>
              <a:gd name="connsiteX527" fmla="*/ 470162 w 1480144"/>
              <a:gd name="connsiteY527" fmla="*/ 1134265 h 1250601"/>
              <a:gd name="connsiteX528" fmla="*/ 473704 w 1480144"/>
              <a:gd name="connsiteY528" fmla="*/ 1137875 h 1250601"/>
              <a:gd name="connsiteX529" fmla="*/ 477663 w 1480144"/>
              <a:gd name="connsiteY529" fmla="*/ 1140929 h 1250601"/>
              <a:gd name="connsiteX530" fmla="*/ 481066 w 1480144"/>
              <a:gd name="connsiteY530" fmla="*/ 1144677 h 1250601"/>
              <a:gd name="connsiteX531" fmla="*/ 485024 w 1480144"/>
              <a:gd name="connsiteY531" fmla="*/ 1147801 h 1250601"/>
              <a:gd name="connsiteX532" fmla="*/ 488636 w 1480144"/>
              <a:gd name="connsiteY532" fmla="*/ 1151272 h 1250601"/>
              <a:gd name="connsiteX533" fmla="*/ 492386 w 1480144"/>
              <a:gd name="connsiteY533" fmla="*/ 1154603 h 1250601"/>
              <a:gd name="connsiteX534" fmla="*/ 496205 w 1480144"/>
              <a:gd name="connsiteY534" fmla="*/ 1157935 h 1250601"/>
              <a:gd name="connsiteX535" fmla="*/ 500233 w 1480144"/>
              <a:gd name="connsiteY535" fmla="*/ 1160920 h 1250601"/>
              <a:gd name="connsiteX536" fmla="*/ 503914 w 1480144"/>
              <a:gd name="connsiteY536" fmla="*/ 1164321 h 1250601"/>
              <a:gd name="connsiteX537" fmla="*/ 509678 w 1480144"/>
              <a:gd name="connsiteY537" fmla="*/ 1165084 h 1250601"/>
              <a:gd name="connsiteX538" fmla="*/ 512109 w 1480144"/>
              <a:gd name="connsiteY538" fmla="*/ 1170152 h 1250601"/>
              <a:gd name="connsiteX539" fmla="*/ 516137 w 1480144"/>
              <a:gd name="connsiteY539" fmla="*/ 1173206 h 1250601"/>
              <a:gd name="connsiteX540" fmla="*/ 520859 w 1480144"/>
              <a:gd name="connsiteY540" fmla="*/ 1175219 h 1250601"/>
              <a:gd name="connsiteX541" fmla="*/ 524887 w 1480144"/>
              <a:gd name="connsiteY541" fmla="*/ 1178204 h 1250601"/>
              <a:gd name="connsiteX542" fmla="*/ 528638 w 1480144"/>
              <a:gd name="connsiteY542" fmla="*/ 1181605 h 1250601"/>
              <a:gd name="connsiteX543" fmla="*/ 532457 w 1480144"/>
              <a:gd name="connsiteY543" fmla="*/ 1185006 h 1250601"/>
              <a:gd name="connsiteX544" fmla="*/ 537458 w 1480144"/>
              <a:gd name="connsiteY544" fmla="*/ 1186463 h 1250601"/>
              <a:gd name="connsiteX545" fmla="*/ 542736 w 1480144"/>
              <a:gd name="connsiteY545" fmla="*/ 1187366 h 1250601"/>
              <a:gd name="connsiteX546" fmla="*/ 545444 w 1480144"/>
              <a:gd name="connsiteY546" fmla="*/ 1192711 h 1250601"/>
              <a:gd name="connsiteX547" fmla="*/ 551208 w 1480144"/>
              <a:gd name="connsiteY547" fmla="*/ 1192711 h 1250601"/>
              <a:gd name="connsiteX548" fmla="*/ 554472 w 1480144"/>
              <a:gd name="connsiteY548" fmla="*/ 1197153 h 1250601"/>
              <a:gd name="connsiteX549" fmla="*/ 559056 w 1480144"/>
              <a:gd name="connsiteY549" fmla="*/ 1199166 h 1250601"/>
              <a:gd name="connsiteX550" fmla="*/ 563500 w 1480144"/>
              <a:gd name="connsiteY550" fmla="*/ 1201526 h 1250601"/>
              <a:gd name="connsiteX551" fmla="*/ 567598 w 1480144"/>
              <a:gd name="connsiteY551" fmla="*/ 1204511 h 1250601"/>
              <a:gd name="connsiteX552" fmla="*/ 572668 w 1480144"/>
              <a:gd name="connsiteY552" fmla="*/ 1205621 h 1250601"/>
              <a:gd name="connsiteX553" fmla="*/ 576696 w 1480144"/>
              <a:gd name="connsiteY553" fmla="*/ 1208814 h 1250601"/>
              <a:gd name="connsiteX554" fmla="*/ 582390 w 1480144"/>
              <a:gd name="connsiteY554" fmla="*/ 1208467 h 1250601"/>
              <a:gd name="connsiteX555" fmla="*/ 586766 w 1480144"/>
              <a:gd name="connsiteY555" fmla="*/ 1210897 h 1250601"/>
              <a:gd name="connsiteX556" fmla="*/ 590307 w 1480144"/>
              <a:gd name="connsiteY556" fmla="*/ 1215339 h 1250601"/>
              <a:gd name="connsiteX557" fmla="*/ 595030 w 1480144"/>
              <a:gd name="connsiteY557" fmla="*/ 1217074 h 1250601"/>
              <a:gd name="connsiteX558" fmla="*/ 600864 w 1480144"/>
              <a:gd name="connsiteY558" fmla="*/ 1215964 h 1250601"/>
              <a:gd name="connsiteX559" fmla="*/ 604405 w 1480144"/>
              <a:gd name="connsiteY559" fmla="*/ 1220823 h 1250601"/>
              <a:gd name="connsiteX560" fmla="*/ 609614 w 1480144"/>
              <a:gd name="connsiteY560" fmla="*/ 1220823 h 1250601"/>
              <a:gd name="connsiteX561" fmla="*/ 614892 w 1480144"/>
              <a:gd name="connsiteY561" fmla="*/ 1220823 h 1250601"/>
              <a:gd name="connsiteX562" fmla="*/ 618712 w 1480144"/>
              <a:gd name="connsiteY562" fmla="*/ 1225265 h 1250601"/>
              <a:gd name="connsiteX563" fmla="*/ 623712 w 1480144"/>
              <a:gd name="connsiteY563" fmla="*/ 1226028 h 1250601"/>
              <a:gd name="connsiteX564" fmla="*/ 628782 w 1480144"/>
              <a:gd name="connsiteY564" fmla="*/ 1226792 h 1250601"/>
              <a:gd name="connsiteX565" fmla="*/ 633504 w 1480144"/>
              <a:gd name="connsiteY565" fmla="*/ 1228388 h 1250601"/>
              <a:gd name="connsiteX566" fmla="*/ 638088 w 1480144"/>
              <a:gd name="connsiteY566" fmla="*/ 1230679 h 1250601"/>
              <a:gd name="connsiteX567" fmla="*/ 643643 w 1480144"/>
              <a:gd name="connsiteY567" fmla="*/ 1229291 h 1250601"/>
              <a:gd name="connsiteX568" fmla="*/ 648574 w 1480144"/>
              <a:gd name="connsiteY568" fmla="*/ 1230471 h 1250601"/>
              <a:gd name="connsiteX569" fmla="*/ 652672 w 1480144"/>
              <a:gd name="connsiteY569" fmla="*/ 1234635 h 1250601"/>
              <a:gd name="connsiteX570" fmla="*/ 658019 w 1480144"/>
              <a:gd name="connsiteY570" fmla="*/ 1233456 h 1250601"/>
              <a:gd name="connsiteX571" fmla="*/ 662464 w 1480144"/>
              <a:gd name="connsiteY571" fmla="*/ 1236440 h 1250601"/>
              <a:gd name="connsiteX572" fmla="*/ 667881 w 1480144"/>
              <a:gd name="connsiteY572" fmla="*/ 1234705 h 1250601"/>
              <a:gd name="connsiteX573" fmla="*/ 672186 w 1480144"/>
              <a:gd name="connsiteY573" fmla="*/ 1238523 h 1250601"/>
              <a:gd name="connsiteX574" fmla="*/ 677326 w 1480144"/>
              <a:gd name="connsiteY574" fmla="*/ 1238523 h 1250601"/>
              <a:gd name="connsiteX575" fmla="*/ 681979 w 1480144"/>
              <a:gd name="connsiteY575" fmla="*/ 1240813 h 1250601"/>
              <a:gd name="connsiteX576" fmla="*/ 687257 w 1480144"/>
              <a:gd name="connsiteY576" fmla="*/ 1239564 h 1250601"/>
              <a:gd name="connsiteX577" fmla="*/ 691701 w 1480144"/>
              <a:gd name="connsiteY577" fmla="*/ 1242896 h 1250601"/>
              <a:gd name="connsiteX578" fmla="*/ 696841 w 1480144"/>
              <a:gd name="connsiteY578" fmla="*/ 1242410 h 1250601"/>
              <a:gd name="connsiteX579" fmla="*/ 701910 w 1480144"/>
              <a:gd name="connsiteY579" fmla="*/ 1242410 h 1250601"/>
              <a:gd name="connsiteX580" fmla="*/ 706980 w 1480144"/>
              <a:gd name="connsiteY580" fmla="*/ 1241993 h 1250601"/>
              <a:gd name="connsiteX581" fmla="*/ 711772 w 1480144"/>
              <a:gd name="connsiteY581" fmla="*/ 1243728 h 1250601"/>
              <a:gd name="connsiteX582" fmla="*/ 716425 w 1480144"/>
              <a:gd name="connsiteY582" fmla="*/ 1246436 h 1250601"/>
              <a:gd name="connsiteX583" fmla="*/ 721356 w 1480144"/>
              <a:gd name="connsiteY583" fmla="*/ 1247130 h 1250601"/>
              <a:gd name="connsiteX584" fmla="*/ 726564 w 1480144"/>
              <a:gd name="connsiteY584" fmla="*/ 1245256 h 1250601"/>
              <a:gd name="connsiteX585" fmla="*/ 731565 w 1480144"/>
              <a:gd name="connsiteY585" fmla="*/ 1245256 h 1250601"/>
              <a:gd name="connsiteX586" fmla="*/ 736426 w 1480144"/>
              <a:gd name="connsiteY586" fmla="*/ 1246227 h 1250601"/>
              <a:gd name="connsiteX587" fmla="*/ 741357 w 1480144"/>
              <a:gd name="connsiteY587" fmla="*/ 1246227 h 1250601"/>
              <a:gd name="connsiteX588" fmla="*/ 746148 w 1480144"/>
              <a:gd name="connsiteY588" fmla="*/ 1249143 h 1250601"/>
              <a:gd name="connsiteX589" fmla="*/ 751218 w 1480144"/>
              <a:gd name="connsiteY589" fmla="*/ 1247477 h 1250601"/>
              <a:gd name="connsiteX590" fmla="*/ 756149 w 1480144"/>
              <a:gd name="connsiteY590" fmla="*/ 1248934 h 1250601"/>
              <a:gd name="connsiteX591" fmla="*/ 761219 w 1480144"/>
              <a:gd name="connsiteY591" fmla="*/ 1247199 h 1250601"/>
              <a:gd name="connsiteX592" fmla="*/ 766080 w 1480144"/>
              <a:gd name="connsiteY592" fmla="*/ 1249629 h 1250601"/>
              <a:gd name="connsiteX593" fmla="*/ 771080 w 1480144"/>
              <a:gd name="connsiteY593" fmla="*/ 1248101 h 1250601"/>
              <a:gd name="connsiteX594" fmla="*/ 776011 w 1480144"/>
              <a:gd name="connsiteY594" fmla="*/ 1250114 h 1250601"/>
              <a:gd name="connsiteX595" fmla="*/ 781011 w 1480144"/>
              <a:gd name="connsiteY595" fmla="*/ 1248310 h 1250601"/>
              <a:gd name="connsiteX596" fmla="*/ 786012 w 1480144"/>
              <a:gd name="connsiteY596" fmla="*/ 1249212 h 1250601"/>
              <a:gd name="connsiteX597" fmla="*/ 790942 w 1480144"/>
              <a:gd name="connsiteY597" fmla="*/ 1247546 h 1250601"/>
              <a:gd name="connsiteX598" fmla="*/ 795943 w 1480144"/>
              <a:gd name="connsiteY598" fmla="*/ 1250600 h 1250601"/>
              <a:gd name="connsiteX599" fmla="*/ 800873 w 1480144"/>
              <a:gd name="connsiteY599" fmla="*/ 1248171 h 1250601"/>
              <a:gd name="connsiteX600" fmla="*/ 805874 w 1480144"/>
              <a:gd name="connsiteY600" fmla="*/ 1248171 h 1250601"/>
              <a:gd name="connsiteX601" fmla="*/ 810804 w 1480144"/>
              <a:gd name="connsiteY601" fmla="*/ 1246852 h 1250601"/>
              <a:gd name="connsiteX602" fmla="*/ 815874 w 1480144"/>
              <a:gd name="connsiteY602" fmla="*/ 1249282 h 1250601"/>
              <a:gd name="connsiteX603" fmla="*/ 820736 w 1480144"/>
              <a:gd name="connsiteY603" fmla="*/ 1247407 h 1250601"/>
              <a:gd name="connsiteX604" fmla="*/ 825736 w 1480144"/>
              <a:gd name="connsiteY604" fmla="*/ 1247407 h 1250601"/>
              <a:gd name="connsiteX605" fmla="*/ 830667 w 1480144"/>
              <a:gd name="connsiteY605" fmla="*/ 1246783 h 1250601"/>
              <a:gd name="connsiteX606" fmla="*/ 835736 w 1480144"/>
              <a:gd name="connsiteY606" fmla="*/ 1247407 h 1250601"/>
              <a:gd name="connsiteX607" fmla="*/ 840528 w 1480144"/>
              <a:gd name="connsiteY607" fmla="*/ 1245533 h 1250601"/>
              <a:gd name="connsiteX608" fmla="*/ 845667 w 1480144"/>
              <a:gd name="connsiteY608" fmla="*/ 1246436 h 1250601"/>
              <a:gd name="connsiteX609" fmla="*/ 850598 w 1480144"/>
              <a:gd name="connsiteY609" fmla="*/ 1246436 h 1250601"/>
              <a:gd name="connsiteX610" fmla="*/ 855598 w 1480144"/>
              <a:gd name="connsiteY610" fmla="*/ 1246019 h 1250601"/>
              <a:gd name="connsiteX611" fmla="*/ 860599 w 1480144"/>
              <a:gd name="connsiteY611" fmla="*/ 1245464 h 1250601"/>
              <a:gd name="connsiteX612" fmla="*/ 865321 w 1480144"/>
              <a:gd name="connsiteY612" fmla="*/ 1243728 h 1250601"/>
              <a:gd name="connsiteX613" fmla="*/ 869905 w 1480144"/>
              <a:gd name="connsiteY613" fmla="*/ 1240813 h 1250601"/>
              <a:gd name="connsiteX614" fmla="*/ 874766 w 1480144"/>
              <a:gd name="connsiteY614" fmla="*/ 1239841 h 1250601"/>
              <a:gd name="connsiteX615" fmla="*/ 880114 w 1480144"/>
              <a:gd name="connsiteY615" fmla="*/ 1241577 h 1250601"/>
              <a:gd name="connsiteX616" fmla="*/ 884836 w 1480144"/>
              <a:gd name="connsiteY616" fmla="*/ 1239841 h 1250601"/>
              <a:gd name="connsiteX617" fmla="*/ 889906 w 1480144"/>
              <a:gd name="connsiteY617" fmla="*/ 1239841 h 1250601"/>
              <a:gd name="connsiteX618" fmla="*/ 894559 w 1480144"/>
              <a:gd name="connsiteY618" fmla="*/ 1237829 h 1250601"/>
              <a:gd name="connsiteX619" fmla="*/ 899142 w 1480144"/>
              <a:gd name="connsiteY619" fmla="*/ 1235538 h 1250601"/>
              <a:gd name="connsiteX620" fmla="*/ 904490 w 1480144"/>
              <a:gd name="connsiteY620" fmla="*/ 1236440 h 1250601"/>
              <a:gd name="connsiteX621" fmla="*/ 908934 w 1480144"/>
              <a:gd name="connsiteY621" fmla="*/ 1233664 h 1250601"/>
              <a:gd name="connsiteX622" fmla="*/ 913379 w 1480144"/>
              <a:gd name="connsiteY622" fmla="*/ 1231234 h 1250601"/>
              <a:gd name="connsiteX623" fmla="*/ 918935 w 1480144"/>
              <a:gd name="connsiteY623" fmla="*/ 1232484 h 1250601"/>
              <a:gd name="connsiteX624" fmla="*/ 923727 w 1480144"/>
              <a:gd name="connsiteY624" fmla="*/ 1231026 h 1250601"/>
              <a:gd name="connsiteX625" fmla="*/ 928172 w 1480144"/>
              <a:gd name="connsiteY625" fmla="*/ 1228527 h 1250601"/>
              <a:gd name="connsiteX626" fmla="*/ 932130 w 1480144"/>
              <a:gd name="connsiteY626" fmla="*/ 1224848 h 1250601"/>
              <a:gd name="connsiteX627" fmla="*/ 937061 w 1480144"/>
              <a:gd name="connsiteY627" fmla="*/ 1223946 h 1250601"/>
              <a:gd name="connsiteX628" fmla="*/ 941714 w 1480144"/>
              <a:gd name="connsiteY628" fmla="*/ 1222211 h 1250601"/>
              <a:gd name="connsiteX629" fmla="*/ 947200 w 1480144"/>
              <a:gd name="connsiteY629" fmla="*/ 1222697 h 1250601"/>
              <a:gd name="connsiteX630" fmla="*/ 951784 w 1480144"/>
              <a:gd name="connsiteY630" fmla="*/ 1220614 h 1250601"/>
              <a:gd name="connsiteX631" fmla="*/ 955742 w 1480144"/>
              <a:gd name="connsiteY631" fmla="*/ 1217282 h 1250601"/>
              <a:gd name="connsiteX632" fmla="*/ 960395 w 1480144"/>
              <a:gd name="connsiteY632" fmla="*/ 1215478 h 1250601"/>
              <a:gd name="connsiteX633" fmla="*/ 965257 w 1480144"/>
              <a:gd name="connsiteY633" fmla="*/ 1214159 h 1250601"/>
              <a:gd name="connsiteX634" fmla="*/ 969007 w 1480144"/>
              <a:gd name="connsiteY634" fmla="*/ 1210341 h 1250601"/>
              <a:gd name="connsiteX635" fmla="*/ 973938 w 1480144"/>
              <a:gd name="connsiteY635" fmla="*/ 1209231 h 1250601"/>
              <a:gd name="connsiteX636" fmla="*/ 979077 w 1480144"/>
              <a:gd name="connsiteY636" fmla="*/ 1208328 h 1250601"/>
              <a:gd name="connsiteX637" fmla="*/ 983383 w 1480144"/>
              <a:gd name="connsiteY637" fmla="*/ 1205691 h 1250601"/>
              <a:gd name="connsiteX638" fmla="*/ 987897 w 1480144"/>
              <a:gd name="connsiteY638" fmla="*/ 1203678 h 1250601"/>
              <a:gd name="connsiteX639" fmla="*/ 991577 w 1480144"/>
              <a:gd name="connsiteY639" fmla="*/ 1199999 h 1250601"/>
              <a:gd name="connsiteX640" fmla="*/ 996300 w 1480144"/>
              <a:gd name="connsiteY640" fmla="*/ 1198194 h 1250601"/>
              <a:gd name="connsiteX641" fmla="*/ 1000884 w 1480144"/>
              <a:gd name="connsiteY641" fmla="*/ 1196112 h 1250601"/>
              <a:gd name="connsiteX642" fmla="*/ 1004634 w 1480144"/>
              <a:gd name="connsiteY642" fmla="*/ 1192711 h 1250601"/>
              <a:gd name="connsiteX643" fmla="*/ 1007759 w 1480144"/>
              <a:gd name="connsiteY643" fmla="*/ 1188476 h 1250601"/>
              <a:gd name="connsiteX644" fmla="*/ 1012273 w 1480144"/>
              <a:gd name="connsiteY644" fmla="*/ 1186325 h 1250601"/>
              <a:gd name="connsiteX645" fmla="*/ 1016301 w 1480144"/>
              <a:gd name="connsiteY645" fmla="*/ 1183409 h 1250601"/>
              <a:gd name="connsiteX646" fmla="*/ 1021648 w 1480144"/>
              <a:gd name="connsiteY646" fmla="*/ 1182368 h 1250601"/>
              <a:gd name="connsiteX647" fmla="*/ 1025260 w 1480144"/>
              <a:gd name="connsiteY647" fmla="*/ 1178828 h 1250601"/>
              <a:gd name="connsiteX648" fmla="*/ 1028246 w 1480144"/>
              <a:gd name="connsiteY648" fmla="*/ 1174524 h 1250601"/>
              <a:gd name="connsiteX649" fmla="*/ 1033732 w 1480144"/>
              <a:gd name="connsiteY649" fmla="*/ 1173553 h 1250601"/>
              <a:gd name="connsiteX650" fmla="*/ 1037066 w 1480144"/>
              <a:gd name="connsiteY650" fmla="*/ 1169804 h 1250601"/>
              <a:gd name="connsiteX651" fmla="*/ 1040122 w 1480144"/>
              <a:gd name="connsiteY651" fmla="*/ 1165640 h 1250601"/>
              <a:gd name="connsiteX652" fmla="*/ 1044358 w 1480144"/>
              <a:gd name="connsiteY652" fmla="*/ 1163002 h 1250601"/>
              <a:gd name="connsiteX653" fmla="*/ 1049289 w 1480144"/>
              <a:gd name="connsiteY653" fmla="*/ 1161128 h 1250601"/>
              <a:gd name="connsiteX654" fmla="*/ 1051303 w 1480144"/>
              <a:gd name="connsiteY654" fmla="*/ 1155922 h 1250601"/>
              <a:gd name="connsiteX655" fmla="*/ 1054706 w 1480144"/>
              <a:gd name="connsiteY655" fmla="*/ 1152243 h 1250601"/>
              <a:gd name="connsiteX656" fmla="*/ 1058317 w 1480144"/>
              <a:gd name="connsiteY656" fmla="*/ 1148842 h 1250601"/>
              <a:gd name="connsiteX657" fmla="*/ 1062553 w 1480144"/>
              <a:gd name="connsiteY657" fmla="*/ 1146135 h 1250601"/>
              <a:gd name="connsiteX658" fmla="*/ 1066443 w 1480144"/>
              <a:gd name="connsiteY658" fmla="*/ 1143011 h 1250601"/>
              <a:gd name="connsiteX659" fmla="*/ 1068943 w 1480144"/>
              <a:gd name="connsiteY659" fmla="*/ 1138500 h 1250601"/>
              <a:gd name="connsiteX660" fmla="*/ 1072832 w 1480144"/>
              <a:gd name="connsiteY660" fmla="*/ 1135376 h 1250601"/>
              <a:gd name="connsiteX661" fmla="*/ 1075887 w 1480144"/>
              <a:gd name="connsiteY661" fmla="*/ 1131489 h 1250601"/>
              <a:gd name="connsiteX662" fmla="*/ 1079846 w 1480144"/>
              <a:gd name="connsiteY662" fmla="*/ 1128435 h 1250601"/>
              <a:gd name="connsiteX663" fmla="*/ 1083596 w 1480144"/>
              <a:gd name="connsiteY663" fmla="*/ 1125103 h 1250601"/>
              <a:gd name="connsiteX664" fmla="*/ 1087068 w 1480144"/>
              <a:gd name="connsiteY664" fmla="*/ 1121563 h 1250601"/>
              <a:gd name="connsiteX665" fmla="*/ 1091374 w 1480144"/>
              <a:gd name="connsiteY665" fmla="*/ 1118717 h 1250601"/>
              <a:gd name="connsiteX666" fmla="*/ 1092902 w 1480144"/>
              <a:gd name="connsiteY666" fmla="*/ 1113511 h 1250601"/>
              <a:gd name="connsiteX667" fmla="*/ 1096930 w 1480144"/>
              <a:gd name="connsiteY667" fmla="*/ 1110388 h 1250601"/>
              <a:gd name="connsiteX668" fmla="*/ 1099013 w 1480144"/>
              <a:gd name="connsiteY668" fmla="*/ 1105668 h 1250601"/>
              <a:gd name="connsiteX669" fmla="*/ 1103041 w 1480144"/>
              <a:gd name="connsiteY669" fmla="*/ 1102544 h 1250601"/>
              <a:gd name="connsiteX670" fmla="*/ 1104361 w 1480144"/>
              <a:gd name="connsiteY670" fmla="*/ 1097338 h 1250601"/>
              <a:gd name="connsiteX671" fmla="*/ 1107972 w 1480144"/>
              <a:gd name="connsiteY671" fmla="*/ 1093867 h 1250601"/>
              <a:gd name="connsiteX672" fmla="*/ 1110542 w 1480144"/>
              <a:gd name="connsiteY672" fmla="*/ 1089564 h 1250601"/>
              <a:gd name="connsiteX673" fmla="*/ 1114848 w 1480144"/>
              <a:gd name="connsiteY673" fmla="*/ 1086579 h 1250601"/>
              <a:gd name="connsiteX674" fmla="*/ 1117001 w 1480144"/>
              <a:gd name="connsiteY674" fmla="*/ 1081998 h 1250601"/>
              <a:gd name="connsiteX675" fmla="*/ 1120959 w 1480144"/>
              <a:gd name="connsiteY675" fmla="*/ 1078666 h 1250601"/>
              <a:gd name="connsiteX676" fmla="*/ 1123806 w 1480144"/>
              <a:gd name="connsiteY676" fmla="*/ 1074571 h 1250601"/>
              <a:gd name="connsiteX677" fmla="*/ 1126168 w 1480144"/>
              <a:gd name="connsiteY677" fmla="*/ 1070198 h 1250601"/>
              <a:gd name="connsiteX678" fmla="*/ 1127834 w 1480144"/>
              <a:gd name="connsiteY678" fmla="*/ 1065409 h 1250601"/>
              <a:gd name="connsiteX679" fmla="*/ 1131654 w 1480144"/>
              <a:gd name="connsiteY679" fmla="*/ 1061869 h 1250601"/>
              <a:gd name="connsiteX680" fmla="*/ 1132835 w 1480144"/>
              <a:gd name="connsiteY680" fmla="*/ 1056801 h 1250601"/>
              <a:gd name="connsiteX681" fmla="*/ 1134432 w 1480144"/>
              <a:gd name="connsiteY681" fmla="*/ 1052012 h 1250601"/>
              <a:gd name="connsiteX682" fmla="*/ 1138182 w 1480144"/>
              <a:gd name="connsiteY682" fmla="*/ 1048472 h 1250601"/>
              <a:gd name="connsiteX683" fmla="*/ 1141793 w 1480144"/>
              <a:gd name="connsiteY683" fmla="*/ 1044793 h 1250601"/>
              <a:gd name="connsiteX684" fmla="*/ 1143599 w 1480144"/>
              <a:gd name="connsiteY684" fmla="*/ 1040142 h 1250601"/>
              <a:gd name="connsiteX685" fmla="*/ 1144224 w 1480144"/>
              <a:gd name="connsiteY685" fmla="*/ 1034798 h 1250601"/>
              <a:gd name="connsiteX686" fmla="*/ 1146030 w 1480144"/>
              <a:gd name="connsiteY686" fmla="*/ 1030147 h 1250601"/>
              <a:gd name="connsiteX687" fmla="*/ 1150058 w 1480144"/>
              <a:gd name="connsiteY687" fmla="*/ 1026607 h 1250601"/>
              <a:gd name="connsiteX688" fmla="*/ 1150752 w 1480144"/>
              <a:gd name="connsiteY688" fmla="*/ 1021471 h 1250601"/>
              <a:gd name="connsiteX689" fmla="*/ 1154086 w 1480144"/>
              <a:gd name="connsiteY689" fmla="*/ 1017583 h 1250601"/>
              <a:gd name="connsiteX690" fmla="*/ 1157419 w 1480144"/>
              <a:gd name="connsiteY690" fmla="*/ 1013627 h 1250601"/>
              <a:gd name="connsiteX691" fmla="*/ 1159780 w 1480144"/>
              <a:gd name="connsiteY691" fmla="*/ 1009254 h 1250601"/>
              <a:gd name="connsiteX692" fmla="*/ 1160475 w 1480144"/>
              <a:gd name="connsiteY692" fmla="*/ 1004117 h 1250601"/>
              <a:gd name="connsiteX693" fmla="*/ 1161239 w 1480144"/>
              <a:gd name="connsiteY693" fmla="*/ 999050 h 1250601"/>
              <a:gd name="connsiteX694" fmla="*/ 1163808 w 1480144"/>
              <a:gd name="connsiteY694" fmla="*/ 994747 h 1250601"/>
              <a:gd name="connsiteX695" fmla="*/ 1167906 w 1480144"/>
              <a:gd name="connsiteY695" fmla="*/ 991068 h 1250601"/>
              <a:gd name="connsiteX696" fmla="*/ 1169850 w 1480144"/>
              <a:gd name="connsiteY696" fmla="*/ 986487 h 1250601"/>
              <a:gd name="connsiteX697" fmla="*/ 1169503 w 1480144"/>
              <a:gd name="connsiteY697" fmla="*/ 981003 h 1250601"/>
              <a:gd name="connsiteX698" fmla="*/ 1171587 w 1480144"/>
              <a:gd name="connsiteY698" fmla="*/ 976491 h 1250601"/>
              <a:gd name="connsiteX699" fmla="*/ 1174156 w 1480144"/>
              <a:gd name="connsiteY699" fmla="*/ 972188 h 1250601"/>
              <a:gd name="connsiteX700" fmla="*/ 1175684 w 1480144"/>
              <a:gd name="connsiteY700" fmla="*/ 967398 h 1250601"/>
              <a:gd name="connsiteX701" fmla="*/ 1177628 w 1480144"/>
              <a:gd name="connsiteY701" fmla="*/ 962887 h 1250601"/>
              <a:gd name="connsiteX702" fmla="*/ 1180406 w 1480144"/>
              <a:gd name="connsiteY702" fmla="*/ 958583 h 1250601"/>
              <a:gd name="connsiteX703" fmla="*/ 1180406 w 1480144"/>
              <a:gd name="connsiteY703" fmla="*/ 953377 h 1250601"/>
              <a:gd name="connsiteX704" fmla="*/ 1182559 w 1480144"/>
              <a:gd name="connsiteY704" fmla="*/ 948865 h 1250601"/>
              <a:gd name="connsiteX705" fmla="*/ 1184018 w 1480144"/>
              <a:gd name="connsiteY705" fmla="*/ 944145 h 1250601"/>
              <a:gd name="connsiteX706" fmla="*/ 1185337 w 1480144"/>
              <a:gd name="connsiteY706" fmla="*/ 939356 h 1250601"/>
              <a:gd name="connsiteX707" fmla="*/ 1185684 w 1480144"/>
              <a:gd name="connsiteY707" fmla="*/ 934219 h 1250601"/>
              <a:gd name="connsiteX708" fmla="*/ 1189851 w 1480144"/>
              <a:gd name="connsiteY708" fmla="*/ 930402 h 1250601"/>
              <a:gd name="connsiteX709" fmla="*/ 1189018 w 1480144"/>
              <a:gd name="connsiteY709" fmla="*/ 924918 h 1250601"/>
              <a:gd name="connsiteX710" fmla="*/ 1193046 w 1480144"/>
              <a:gd name="connsiteY710" fmla="*/ 921031 h 1250601"/>
              <a:gd name="connsiteX711" fmla="*/ 1191796 w 1480144"/>
              <a:gd name="connsiteY711" fmla="*/ 915409 h 1250601"/>
              <a:gd name="connsiteX712" fmla="*/ 1194921 w 1480144"/>
              <a:gd name="connsiteY712" fmla="*/ 911175 h 1250601"/>
              <a:gd name="connsiteX713" fmla="*/ 1195477 w 1480144"/>
              <a:gd name="connsiteY713" fmla="*/ 906177 h 1250601"/>
              <a:gd name="connsiteX714" fmla="*/ 1195963 w 1480144"/>
              <a:gd name="connsiteY714" fmla="*/ 901179 h 1250601"/>
              <a:gd name="connsiteX715" fmla="*/ 1199366 w 1480144"/>
              <a:gd name="connsiteY715" fmla="*/ 897014 h 1250601"/>
              <a:gd name="connsiteX716" fmla="*/ 1198880 w 1480144"/>
              <a:gd name="connsiteY716" fmla="*/ 891739 h 1250601"/>
              <a:gd name="connsiteX717" fmla="*/ 1202421 w 1480144"/>
              <a:gd name="connsiteY717" fmla="*/ 887574 h 1250601"/>
              <a:gd name="connsiteX718" fmla="*/ 1202908 w 1480144"/>
              <a:gd name="connsiteY718" fmla="*/ 882507 h 1250601"/>
              <a:gd name="connsiteX719" fmla="*/ 1203949 w 1480144"/>
              <a:gd name="connsiteY719" fmla="*/ 877718 h 1250601"/>
              <a:gd name="connsiteX720" fmla="*/ 1205686 w 1480144"/>
              <a:gd name="connsiteY720" fmla="*/ 872998 h 1250601"/>
              <a:gd name="connsiteX721" fmla="*/ 1204783 w 1480144"/>
              <a:gd name="connsiteY721" fmla="*/ 867722 h 1250601"/>
              <a:gd name="connsiteX722" fmla="*/ 1206172 w 1480144"/>
              <a:gd name="connsiteY722" fmla="*/ 862933 h 1250601"/>
              <a:gd name="connsiteX723" fmla="*/ 1208811 w 1480144"/>
              <a:gd name="connsiteY723" fmla="*/ 858491 h 1250601"/>
              <a:gd name="connsiteX724" fmla="*/ 1208325 w 1480144"/>
              <a:gd name="connsiteY724" fmla="*/ 853285 h 1250601"/>
              <a:gd name="connsiteX725" fmla="*/ 1210964 w 1480144"/>
              <a:gd name="connsiteY725" fmla="*/ 848773 h 1250601"/>
              <a:gd name="connsiteX726" fmla="*/ 1211311 w 1480144"/>
              <a:gd name="connsiteY726" fmla="*/ 843845 h 1250601"/>
              <a:gd name="connsiteX727" fmla="*/ 1211311 w 1480144"/>
              <a:gd name="connsiteY727" fmla="*/ 838708 h 1250601"/>
              <a:gd name="connsiteX728" fmla="*/ 1213464 w 1480144"/>
              <a:gd name="connsiteY728" fmla="*/ 834127 h 1250601"/>
              <a:gd name="connsiteX729" fmla="*/ 1214297 w 1480144"/>
              <a:gd name="connsiteY729" fmla="*/ 829199 h 1250601"/>
              <a:gd name="connsiteX730" fmla="*/ 1214297 w 1480144"/>
              <a:gd name="connsiteY730" fmla="*/ 824270 h 1250601"/>
              <a:gd name="connsiteX731" fmla="*/ 1217769 w 1480144"/>
              <a:gd name="connsiteY731" fmla="*/ 819897 h 1250601"/>
              <a:gd name="connsiteX732" fmla="*/ 1215547 w 1480144"/>
              <a:gd name="connsiteY732" fmla="*/ 814414 h 1250601"/>
              <a:gd name="connsiteX733" fmla="*/ 1216242 w 1480144"/>
              <a:gd name="connsiteY733" fmla="*/ 809555 h 1250601"/>
              <a:gd name="connsiteX734" fmla="*/ 1218881 w 1480144"/>
              <a:gd name="connsiteY734" fmla="*/ 804974 h 1250601"/>
              <a:gd name="connsiteX735" fmla="*/ 1218186 w 1480144"/>
              <a:gd name="connsiteY735" fmla="*/ 799837 h 1250601"/>
              <a:gd name="connsiteX736" fmla="*/ 1220478 w 1480144"/>
              <a:gd name="connsiteY736" fmla="*/ 795187 h 1250601"/>
              <a:gd name="connsiteX737" fmla="*/ 1222700 w 1480144"/>
              <a:gd name="connsiteY737" fmla="*/ 790536 h 1250601"/>
              <a:gd name="connsiteX738" fmla="*/ 1222075 w 1480144"/>
              <a:gd name="connsiteY738" fmla="*/ 785400 h 1250601"/>
              <a:gd name="connsiteX739" fmla="*/ 1222075 w 1480144"/>
              <a:gd name="connsiteY739" fmla="*/ 780402 h 1250601"/>
              <a:gd name="connsiteX740" fmla="*/ 1222075 w 1480144"/>
              <a:gd name="connsiteY740" fmla="*/ 775404 h 1250601"/>
              <a:gd name="connsiteX741" fmla="*/ 1223742 w 1480144"/>
              <a:gd name="connsiteY741" fmla="*/ 770615 h 1250601"/>
              <a:gd name="connsiteX742" fmla="*/ 1225478 w 1480144"/>
              <a:gd name="connsiteY742" fmla="*/ 765895 h 1250601"/>
              <a:gd name="connsiteX743" fmla="*/ 1225478 w 1480144"/>
              <a:gd name="connsiteY743" fmla="*/ 760828 h 1250601"/>
              <a:gd name="connsiteX744" fmla="*/ 1225825 w 1480144"/>
              <a:gd name="connsiteY744" fmla="*/ 754928 h 1250601"/>
              <a:gd name="connsiteX745" fmla="*/ 1229367 w 1480144"/>
              <a:gd name="connsiteY745" fmla="*/ 760619 h 1250601"/>
              <a:gd name="connsiteX746" fmla="*/ 1232631 w 1480144"/>
              <a:gd name="connsiteY746" fmla="*/ 764368 h 1250601"/>
              <a:gd name="connsiteX747" fmla="*/ 1238465 w 1480144"/>
              <a:gd name="connsiteY747" fmla="*/ 765062 h 1250601"/>
              <a:gd name="connsiteX748" fmla="*/ 1240757 w 1480144"/>
              <a:gd name="connsiteY748" fmla="*/ 770198 h 1250601"/>
              <a:gd name="connsiteX749" fmla="*/ 1245479 w 1480144"/>
              <a:gd name="connsiteY749" fmla="*/ 772142 h 1250601"/>
              <a:gd name="connsiteX750" fmla="*/ 1249507 w 1480144"/>
              <a:gd name="connsiteY750" fmla="*/ 774988 h 1250601"/>
              <a:gd name="connsiteX751" fmla="*/ 1253396 w 1480144"/>
              <a:gd name="connsiteY751" fmla="*/ 778181 h 1250601"/>
              <a:gd name="connsiteX752" fmla="*/ 1257563 w 1480144"/>
              <a:gd name="connsiteY752" fmla="*/ 780888 h 1250601"/>
              <a:gd name="connsiteX753" fmla="*/ 1262355 w 1480144"/>
              <a:gd name="connsiteY753" fmla="*/ 782484 h 1250601"/>
              <a:gd name="connsiteX754" fmla="*/ 1266869 w 1480144"/>
              <a:gd name="connsiteY754" fmla="*/ 784497 h 1250601"/>
              <a:gd name="connsiteX755" fmla="*/ 1272217 w 1480144"/>
              <a:gd name="connsiteY755" fmla="*/ 784497 h 1250601"/>
              <a:gd name="connsiteX756" fmla="*/ 1276592 w 1480144"/>
              <a:gd name="connsiteY756" fmla="*/ 786718 h 1250601"/>
              <a:gd name="connsiteX757" fmla="*/ 1281037 w 1480144"/>
              <a:gd name="connsiteY757" fmla="*/ 788870 h 1250601"/>
              <a:gd name="connsiteX758" fmla="*/ 1286037 w 1480144"/>
              <a:gd name="connsiteY758" fmla="*/ 789356 h 1250601"/>
              <a:gd name="connsiteX759" fmla="*/ 1290134 w 1480144"/>
              <a:gd name="connsiteY759" fmla="*/ 793313 h 1250601"/>
              <a:gd name="connsiteX760" fmla="*/ 1295551 w 1480144"/>
              <a:gd name="connsiteY760" fmla="*/ 791438 h 1250601"/>
              <a:gd name="connsiteX761" fmla="*/ 1299996 w 1480144"/>
              <a:gd name="connsiteY761" fmla="*/ 794562 h 1250601"/>
              <a:gd name="connsiteX762" fmla="*/ 1305135 w 1480144"/>
              <a:gd name="connsiteY762" fmla="*/ 793590 h 1250601"/>
              <a:gd name="connsiteX763" fmla="*/ 1309857 w 1480144"/>
              <a:gd name="connsiteY763" fmla="*/ 796436 h 1250601"/>
              <a:gd name="connsiteX764" fmla="*/ 1314858 w 1480144"/>
              <a:gd name="connsiteY764" fmla="*/ 795187 h 1250601"/>
              <a:gd name="connsiteX765" fmla="*/ 1319858 w 1480144"/>
              <a:gd name="connsiteY765" fmla="*/ 795187 h 1250601"/>
              <a:gd name="connsiteX766" fmla="*/ 1324858 w 1480144"/>
              <a:gd name="connsiteY766" fmla="*/ 796158 h 1250601"/>
              <a:gd name="connsiteX767" fmla="*/ 1329650 w 1480144"/>
              <a:gd name="connsiteY767" fmla="*/ 794423 h 1250601"/>
              <a:gd name="connsiteX768" fmla="*/ 1334442 w 1480144"/>
              <a:gd name="connsiteY768" fmla="*/ 793035 h 1250601"/>
              <a:gd name="connsiteX769" fmla="*/ 1339234 w 1480144"/>
              <a:gd name="connsiteY769" fmla="*/ 791855 h 1250601"/>
              <a:gd name="connsiteX770" fmla="*/ 1344581 w 1480144"/>
              <a:gd name="connsiteY770" fmla="*/ 793660 h 1250601"/>
              <a:gd name="connsiteX771" fmla="*/ 1349373 w 1480144"/>
              <a:gd name="connsiteY771" fmla="*/ 792063 h 1250601"/>
              <a:gd name="connsiteX772" fmla="*/ 1353749 w 1480144"/>
              <a:gd name="connsiteY772" fmla="*/ 789564 h 1250601"/>
              <a:gd name="connsiteX773" fmla="*/ 1358679 w 1480144"/>
              <a:gd name="connsiteY773" fmla="*/ 788662 h 1250601"/>
              <a:gd name="connsiteX774" fmla="*/ 1363610 w 1480144"/>
              <a:gd name="connsiteY774" fmla="*/ 787551 h 1250601"/>
              <a:gd name="connsiteX775" fmla="*/ 1368124 w 1480144"/>
              <a:gd name="connsiteY775" fmla="*/ 785400 h 1250601"/>
              <a:gd name="connsiteX776" fmla="*/ 1372638 w 1480144"/>
              <a:gd name="connsiteY776" fmla="*/ 783248 h 1250601"/>
              <a:gd name="connsiteX777" fmla="*/ 1377013 w 1480144"/>
              <a:gd name="connsiteY777" fmla="*/ 780888 h 1250601"/>
              <a:gd name="connsiteX778" fmla="*/ 1381180 w 1480144"/>
              <a:gd name="connsiteY778" fmla="*/ 778181 h 1250601"/>
              <a:gd name="connsiteX779" fmla="*/ 1384792 w 1480144"/>
              <a:gd name="connsiteY779" fmla="*/ 774641 h 1250601"/>
              <a:gd name="connsiteX780" fmla="*/ 1388681 w 1480144"/>
              <a:gd name="connsiteY780" fmla="*/ 771586 h 1250601"/>
              <a:gd name="connsiteX781" fmla="*/ 1392570 w 1480144"/>
              <a:gd name="connsiteY781" fmla="*/ 768532 h 1250601"/>
              <a:gd name="connsiteX782" fmla="*/ 1397084 w 1480144"/>
              <a:gd name="connsiteY782" fmla="*/ 766033 h 1250601"/>
              <a:gd name="connsiteX783" fmla="*/ 1399723 w 1480144"/>
              <a:gd name="connsiteY783" fmla="*/ 761591 h 1250601"/>
              <a:gd name="connsiteX784" fmla="*/ 1403612 w 1480144"/>
              <a:gd name="connsiteY784" fmla="*/ 758468 h 1250601"/>
              <a:gd name="connsiteX785" fmla="*/ 1407293 w 1480144"/>
              <a:gd name="connsiteY785" fmla="*/ 755066 h 1250601"/>
              <a:gd name="connsiteX786" fmla="*/ 1408821 w 1480144"/>
              <a:gd name="connsiteY786" fmla="*/ 749860 h 1250601"/>
              <a:gd name="connsiteX787" fmla="*/ 1412015 w 1480144"/>
              <a:gd name="connsiteY787" fmla="*/ 746112 h 1250601"/>
              <a:gd name="connsiteX788" fmla="*/ 1414932 w 1480144"/>
              <a:gd name="connsiteY788" fmla="*/ 742156 h 1250601"/>
              <a:gd name="connsiteX789" fmla="*/ 1419516 w 1480144"/>
              <a:gd name="connsiteY789" fmla="*/ 739240 h 1250601"/>
              <a:gd name="connsiteX790" fmla="*/ 1420071 w 1480144"/>
              <a:gd name="connsiteY790" fmla="*/ 733687 h 1250601"/>
              <a:gd name="connsiteX791" fmla="*/ 1422502 w 1480144"/>
              <a:gd name="connsiteY791" fmla="*/ 729453 h 1250601"/>
              <a:gd name="connsiteX792" fmla="*/ 1425349 w 1480144"/>
              <a:gd name="connsiteY792" fmla="*/ 725358 h 1250601"/>
              <a:gd name="connsiteX793" fmla="*/ 1427016 w 1480144"/>
              <a:gd name="connsiteY793" fmla="*/ 720707 h 1250601"/>
              <a:gd name="connsiteX794" fmla="*/ 1430975 w 1480144"/>
              <a:gd name="connsiteY794" fmla="*/ 717167 h 1250601"/>
              <a:gd name="connsiteX795" fmla="*/ 1433336 w 1480144"/>
              <a:gd name="connsiteY795" fmla="*/ 712794 h 1250601"/>
              <a:gd name="connsiteX796" fmla="*/ 1433336 w 1480144"/>
              <a:gd name="connsiteY796" fmla="*/ 707450 h 1250601"/>
              <a:gd name="connsiteX797" fmla="*/ 1436392 w 1480144"/>
              <a:gd name="connsiteY797" fmla="*/ 703354 h 1250601"/>
              <a:gd name="connsiteX798" fmla="*/ 1437086 w 1480144"/>
              <a:gd name="connsiteY798" fmla="*/ 698287 h 1250601"/>
              <a:gd name="connsiteX799" fmla="*/ 1438822 w 1480144"/>
              <a:gd name="connsiteY799" fmla="*/ 693706 h 1250601"/>
              <a:gd name="connsiteX800" fmla="*/ 1442920 w 1480144"/>
              <a:gd name="connsiteY800" fmla="*/ 689958 h 1250601"/>
              <a:gd name="connsiteX801" fmla="*/ 1442920 w 1480144"/>
              <a:gd name="connsiteY801" fmla="*/ 684752 h 1250601"/>
              <a:gd name="connsiteX802" fmla="*/ 1445142 w 1480144"/>
              <a:gd name="connsiteY802" fmla="*/ 680309 h 1250601"/>
              <a:gd name="connsiteX803" fmla="*/ 1446184 w 1480144"/>
              <a:gd name="connsiteY803" fmla="*/ 675381 h 1250601"/>
              <a:gd name="connsiteX804" fmla="*/ 1447989 w 1480144"/>
              <a:gd name="connsiteY804" fmla="*/ 670731 h 1250601"/>
              <a:gd name="connsiteX805" fmla="*/ 1450976 w 1480144"/>
              <a:gd name="connsiteY805" fmla="*/ 666427 h 1250601"/>
              <a:gd name="connsiteX806" fmla="*/ 1449656 w 1480144"/>
              <a:gd name="connsiteY806" fmla="*/ 660805 h 1250601"/>
              <a:gd name="connsiteX807" fmla="*/ 1453129 w 1480144"/>
              <a:gd name="connsiteY807" fmla="*/ 656640 h 1250601"/>
              <a:gd name="connsiteX808" fmla="*/ 1454726 w 1480144"/>
              <a:gd name="connsiteY808" fmla="*/ 651920 h 1250601"/>
              <a:gd name="connsiteX809" fmla="*/ 1456045 w 1480144"/>
              <a:gd name="connsiteY809" fmla="*/ 647130 h 1250601"/>
              <a:gd name="connsiteX810" fmla="*/ 1456879 w 1480144"/>
              <a:gd name="connsiteY810" fmla="*/ 642202 h 1250601"/>
              <a:gd name="connsiteX811" fmla="*/ 1456879 w 1480144"/>
              <a:gd name="connsiteY811" fmla="*/ 636996 h 1250601"/>
              <a:gd name="connsiteX812" fmla="*/ 1457851 w 1480144"/>
              <a:gd name="connsiteY812" fmla="*/ 632137 h 1250601"/>
              <a:gd name="connsiteX813" fmla="*/ 1460559 w 1480144"/>
              <a:gd name="connsiteY813" fmla="*/ 627695 h 1250601"/>
              <a:gd name="connsiteX814" fmla="*/ 1461115 w 1480144"/>
              <a:gd name="connsiteY814" fmla="*/ 622697 h 1250601"/>
              <a:gd name="connsiteX815" fmla="*/ 1461115 w 1480144"/>
              <a:gd name="connsiteY815" fmla="*/ 617561 h 1250601"/>
              <a:gd name="connsiteX816" fmla="*/ 1465004 w 1480144"/>
              <a:gd name="connsiteY816" fmla="*/ 613327 h 1250601"/>
              <a:gd name="connsiteX817" fmla="*/ 1463268 w 1480144"/>
              <a:gd name="connsiteY817" fmla="*/ 607843 h 1250601"/>
              <a:gd name="connsiteX818" fmla="*/ 1465282 w 1480144"/>
              <a:gd name="connsiteY818" fmla="*/ 603192 h 1250601"/>
              <a:gd name="connsiteX819" fmla="*/ 1467435 w 1480144"/>
              <a:gd name="connsiteY819" fmla="*/ 598542 h 1250601"/>
              <a:gd name="connsiteX820" fmla="*/ 1466393 w 1480144"/>
              <a:gd name="connsiteY820" fmla="*/ 593266 h 1250601"/>
              <a:gd name="connsiteX821" fmla="*/ 1470074 w 1480144"/>
              <a:gd name="connsiteY821" fmla="*/ 588894 h 1250601"/>
              <a:gd name="connsiteX822" fmla="*/ 1468615 w 1480144"/>
              <a:gd name="connsiteY822" fmla="*/ 583618 h 1250601"/>
              <a:gd name="connsiteX823" fmla="*/ 1469865 w 1480144"/>
              <a:gd name="connsiteY823" fmla="*/ 578759 h 1250601"/>
              <a:gd name="connsiteX824" fmla="*/ 1469865 w 1480144"/>
              <a:gd name="connsiteY824" fmla="*/ 573692 h 1250601"/>
              <a:gd name="connsiteX825" fmla="*/ 1473546 w 1480144"/>
              <a:gd name="connsiteY825" fmla="*/ 569180 h 1250601"/>
              <a:gd name="connsiteX826" fmla="*/ 1471254 w 1480144"/>
              <a:gd name="connsiteY826" fmla="*/ 563836 h 1250601"/>
              <a:gd name="connsiteX827" fmla="*/ 1471810 w 1480144"/>
              <a:gd name="connsiteY827" fmla="*/ 558907 h 1250601"/>
              <a:gd name="connsiteX828" fmla="*/ 1473546 w 1480144"/>
              <a:gd name="connsiteY828" fmla="*/ 554118 h 1250601"/>
              <a:gd name="connsiteX829" fmla="*/ 1475005 w 1480144"/>
              <a:gd name="connsiteY829" fmla="*/ 549259 h 1250601"/>
              <a:gd name="connsiteX830" fmla="*/ 1475630 w 1480144"/>
              <a:gd name="connsiteY830" fmla="*/ 544331 h 1250601"/>
              <a:gd name="connsiteX831" fmla="*/ 1477019 w 1480144"/>
              <a:gd name="connsiteY831" fmla="*/ 539403 h 1250601"/>
              <a:gd name="connsiteX832" fmla="*/ 1475977 w 1480144"/>
              <a:gd name="connsiteY832" fmla="*/ 534336 h 1250601"/>
              <a:gd name="connsiteX833" fmla="*/ 1475282 w 1480144"/>
              <a:gd name="connsiteY833" fmla="*/ 529268 h 1250601"/>
              <a:gd name="connsiteX834" fmla="*/ 1475630 w 1480144"/>
              <a:gd name="connsiteY834" fmla="*/ 524340 h 1250601"/>
              <a:gd name="connsiteX835" fmla="*/ 1478546 w 1480144"/>
              <a:gd name="connsiteY835" fmla="*/ 519551 h 1250601"/>
              <a:gd name="connsiteX836" fmla="*/ 1478546 w 1480144"/>
              <a:gd name="connsiteY836" fmla="*/ 514553 h 1250601"/>
              <a:gd name="connsiteX837" fmla="*/ 1477366 w 1480144"/>
              <a:gd name="connsiteY837" fmla="*/ 509486 h 1250601"/>
              <a:gd name="connsiteX838" fmla="*/ 1478338 w 1480144"/>
              <a:gd name="connsiteY838" fmla="*/ 504558 h 1250601"/>
              <a:gd name="connsiteX839" fmla="*/ 1477782 w 1480144"/>
              <a:gd name="connsiteY839" fmla="*/ 499560 h 1250601"/>
              <a:gd name="connsiteX840" fmla="*/ 1477782 w 1480144"/>
              <a:gd name="connsiteY840" fmla="*/ 494562 h 1250601"/>
              <a:gd name="connsiteX841" fmla="*/ 1479727 w 1480144"/>
              <a:gd name="connsiteY841" fmla="*/ 489565 h 1250601"/>
              <a:gd name="connsiteX842" fmla="*/ 1477157 w 1480144"/>
              <a:gd name="connsiteY842" fmla="*/ 484567 h 1250601"/>
              <a:gd name="connsiteX843" fmla="*/ 1480144 w 1480144"/>
              <a:gd name="connsiteY843" fmla="*/ 479639 h 1250601"/>
              <a:gd name="connsiteX844" fmla="*/ 1476949 w 1480144"/>
              <a:gd name="connsiteY844" fmla="*/ 474641 h 1250601"/>
              <a:gd name="connsiteX845" fmla="*/ 1479449 w 1480144"/>
              <a:gd name="connsiteY845" fmla="*/ 469643 h 1250601"/>
              <a:gd name="connsiteX846" fmla="*/ 1477296 w 1480144"/>
              <a:gd name="connsiteY846" fmla="*/ 464715 h 1250601"/>
              <a:gd name="connsiteX847" fmla="*/ 1476463 w 1480144"/>
              <a:gd name="connsiteY847" fmla="*/ 459717 h 1250601"/>
              <a:gd name="connsiteX848" fmla="*/ 1476463 w 1480144"/>
              <a:gd name="connsiteY848" fmla="*/ 454789 h 1250601"/>
              <a:gd name="connsiteX849" fmla="*/ 1478894 w 1480144"/>
              <a:gd name="connsiteY849" fmla="*/ 449652 h 1250601"/>
              <a:gd name="connsiteX850" fmla="*/ 1475977 w 1480144"/>
              <a:gd name="connsiteY850" fmla="*/ 444794 h 1250601"/>
              <a:gd name="connsiteX851" fmla="*/ 1477435 w 1480144"/>
              <a:gd name="connsiteY851" fmla="*/ 439727 h 1250601"/>
              <a:gd name="connsiteX852" fmla="*/ 1477921 w 1480144"/>
              <a:gd name="connsiteY852" fmla="*/ 434729 h 1250601"/>
              <a:gd name="connsiteX853" fmla="*/ 1476880 w 1480144"/>
              <a:gd name="connsiteY853" fmla="*/ 429801 h 1250601"/>
              <a:gd name="connsiteX854" fmla="*/ 1474518 w 1480144"/>
              <a:gd name="connsiteY854" fmla="*/ 425011 h 1250601"/>
              <a:gd name="connsiteX855" fmla="*/ 1475213 w 1480144"/>
              <a:gd name="connsiteY855" fmla="*/ 419944 h 1250601"/>
              <a:gd name="connsiteX856" fmla="*/ 1474102 w 1480144"/>
              <a:gd name="connsiteY856" fmla="*/ 415016 h 1250601"/>
              <a:gd name="connsiteX857" fmla="*/ 1475074 w 1480144"/>
              <a:gd name="connsiteY857" fmla="*/ 409879 h 1250601"/>
              <a:gd name="connsiteX858" fmla="*/ 1474171 w 1480144"/>
              <a:gd name="connsiteY858" fmla="*/ 405020 h 1250601"/>
              <a:gd name="connsiteX859" fmla="*/ 1472296 w 1480144"/>
              <a:gd name="connsiteY859" fmla="*/ 400231 h 1250601"/>
              <a:gd name="connsiteX860" fmla="*/ 1473616 w 1480144"/>
              <a:gd name="connsiteY860" fmla="*/ 395025 h 1250601"/>
              <a:gd name="connsiteX861" fmla="*/ 1470074 w 1480144"/>
              <a:gd name="connsiteY861" fmla="*/ 390444 h 1250601"/>
              <a:gd name="connsiteX862" fmla="*/ 1471671 w 1480144"/>
              <a:gd name="connsiteY862" fmla="*/ 385238 h 1250601"/>
              <a:gd name="connsiteX863" fmla="*/ 1470907 w 1480144"/>
              <a:gd name="connsiteY863" fmla="*/ 380240 h 1250601"/>
              <a:gd name="connsiteX864" fmla="*/ 1470907 w 1480144"/>
              <a:gd name="connsiteY864" fmla="*/ 375243 h 1250601"/>
              <a:gd name="connsiteX865" fmla="*/ 1469032 w 1480144"/>
              <a:gd name="connsiteY865" fmla="*/ 370523 h 1250601"/>
              <a:gd name="connsiteX866" fmla="*/ 1468546 w 1480144"/>
              <a:gd name="connsiteY866" fmla="*/ 365525 h 1250601"/>
              <a:gd name="connsiteX867" fmla="*/ 1467574 w 1480144"/>
              <a:gd name="connsiteY867" fmla="*/ 360666 h 1250601"/>
              <a:gd name="connsiteX868" fmla="*/ 1466879 w 1480144"/>
              <a:gd name="connsiteY868" fmla="*/ 355668 h 1250601"/>
              <a:gd name="connsiteX869" fmla="*/ 1463337 w 1480144"/>
              <a:gd name="connsiteY869" fmla="*/ 351295 h 1250601"/>
              <a:gd name="connsiteX870" fmla="*/ 1463337 w 1480144"/>
              <a:gd name="connsiteY870" fmla="*/ 346159 h 1250601"/>
              <a:gd name="connsiteX871" fmla="*/ 1464310 w 1480144"/>
              <a:gd name="connsiteY871" fmla="*/ 340884 h 1250601"/>
              <a:gd name="connsiteX872" fmla="*/ 1461184 w 1480144"/>
              <a:gd name="connsiteY872" fmla="*/ 336441 h 1250601"/>
              <a:gd name="connsiteX873" fmla="*/ 1459518 w 1480144"/>
              <a:gd name="connsiteY873" fmla="*/ 331721 h 1250601"/>
              <a:gd name="connsiteX874" fmla="*/ 1459101 w 1480144"/>
              <a:gd name="connsiteY874" fmla="*/ 326723 h 1250601"/>
              <a:gd name="connsiteX875" fmla="*/ 1457087 w 1480144"/>
              <a:gd name="connsiteY875" fmla="*/ 322073 h 1250601"/>
              <a:gd name="connsiteX876" fmla="*/ 1457920 w 1480144"/>
              <a:gd name="connsiteY876" fmla="*/ 316728 h 1250601"/>
              <a:gd name="connsiteX877" fmla="*/ 1456115 w 1480144"/>
              <a:gd name="connsiteY877" fmla="*/ 312008 h 1250601"/>
              <a:gd name="connsiteX878" fmla="*/ 1453406 w 1480144"/>
              <a:gd name="connsiteY878" fmla="*/ 307635 h 1250601"/>
              <a:gd name="connsiteX879" fmla="*/ 1451462 w 1480144"/>
              <a:gd name="connsiteY879" fmla="*/ 302984 h 1250601"/>
              <a:gd name="connsiteX880" fmla="*/ 1452364 w 1480144"/>
              <a:gd name="connsiteY880" fmla="*/ 297501 h 1250601"/>
              <a:gd name="connsiteX881" fmla="*/ 1450420 w 1480144"/>
              <a:gd name="connsiteY881" fmla="*/ 292920 h 1250601"/>
              <a:gd name="connsiteX882" fmla="*/ 1446948 w 1480144"/>
              <a:gd name="connsiteY882" fmla="*/ 288755 h 1250601"/>
              <a:gd name="connsiteX883" fmla="*/ 1445003 w 1480144"/>
              <a:gd name="connsiteY883" fmla="*/ 284174 h 1250601"/>
              <a:gd name="connsiteX884" fmla="*/ 1443545 w 1480144"/>
              <a:gd name="connsiteY884" fmla="*/ 279454 h 1250601"/>
              <a:gd name="connsiteX885" fmla="*/ 1444795 w 1480144"/>
              <a:gd name="connsiteY885" fmla="*/ 273762 h 1250601"/>
              <a:gd name="connsiteX886" fmla="*/ 1442225 w 1480144"/>
              <a:gd name="connsiteY886" fmla="*/ 269320 h 1250601"/>
              <a:gd name="connsiteX887" fmla="*/ 1439933 w 1480144"/>
              <a:gd name="connsiteY887" fmla="*/ 264877 h 1250601"/>
              <a:gd name="connsiteX888" fmla="*/ 1438336 w 1480144"/>
              <a:gd name="connsiteY888" fmla="*/ 260157 h 1250601"/>
              <a:gd name="connsiteX889" fmla="*/ 1437642 w 1480144"/>
              <a:gd name="connsiteY889" fmla="*/ 255090 h 1250601"/>
              <a:gd name="connsiteX890" fmla="*/ 1433475 w 1480144"/>
              <a:gd name="connsiteY890" fmla="*/ 251342 h 1250601"/>
              <a:gd name="connsiteX891" fmla="*/ 1432919 w 1480144"/>
              <a:gd name="connsiteY891" fmla="*/ 246205 h 1250601"/>
              <a:gd name="connsiteX892" fmla="*/ 1431252 w 1480144"/>
              <a:gd name="connsiteY892" fmla="*/ 241485 h 1250601"/>
              <a:gd name="connsiteX893" fmla="*/ 1427919 w 1480144"/>
              <a:gd name="connsiteY893" fmla="*/ 237529 h 1250601"/>
              <a:gd name="connsiteX894" fmla="*/ 1427224 w 1480144"/>
              <a:gd name="connsiteY894" fmla="*/ 232392 h 1250601"/>
              <a:gd name="connsiteX895" fmla="*/ 1425210 w 1480144"/>
              <a:gd name="connsiteY895" fmla="*/ 227811 h 1250601"/>
              <a:gd name="connsiteX896" fmla="*/ 1423474 w 1480144"/>
              <a:gd name="connsiteY896" fmla="*/ 223091 h 1250601"/>
              <a:gd name="connsiteX897" fmla="*/ 1421807 w 1480144"/>
              <a:gd name="connsiteY897" fmla="*/ 218440 h 1250601"/>
              <a:gd name="connsiteX898" fmla="*/ 1419932 w 1480144"/>
              <a:gd name="connsiteY898" fmla="*/ 213790 h 1250601"/>
              <a:gd name="connsiteX899" fmla="*/ 1417293 w 1480144"/>
              <a:gd name="connsiteY899" fmla="*/ 209486 h 1250601"/>
              <a:gd name="connsiteX900" fmla="*/ 1414446 w 1480144"/>
              <a:gd name="connsiteY900" fmla="*/ 205321 h 1250601"/>
              <a:gd name="connsiteX901" fmla="*/ 1413126 w 1480144"/>
              <a:gd name="connsiteY901" fmla="*/ 200393 h 1250601"/>
              <a:gd name="connsiteX902" fmla="*/ 1410835 w 1480144"/>
              <a:gd name="connsiteY902" fmla="*/ 195951 h 1250601"/>
              <a:gd name="connsiteX903" fmla="*/ 1406529 w 1480144"/>
              <a:gd name="connsiteY903" fmla="*/ 192619 h 1250601"/>
              <a:gd name="connsiteX904" fmla="*/ 1403959 w 1480144"/>
              <a:gd name="connsiteY904" fmla="*/ 188385 h 1250601"/>
              <a:gd name="connsiteX905" fmla="*/ 1402362 w 1480144"/>
              <a:gd name="connsiteY905" fmla="*/ 183526 h 1250601"/>
              <a:gd name="connsiteX906" fmla="*/ 1401390 w 1480144"/>
              <a:gd name="connsiteY906" fmla="*/ 178390 h 1250601"/>
              <a:gd name="connsiteX907" fmla="*/ 1398195 w 1480144"/>
              <a:gd name="connsiteY907" fmla="*/ 174433 h 1250601"/>
              <a:gd name="connsiteX908" fmla="*/ 1396459 w 1480144"/>
              <a:gd name="connsiteY908" fmla="*/ 169713 h 1250601"/>
              <a:gd name="connsiteX909" fmla="*/ 1393612 w 1480144"/>
              <a:gd name="connsiteY909" fmla="*/ 165548 h 1250601"/>
              <a:gd name="connsiteX910" fmla="*/ 1389514 w 1480144"/>
              <a:gd name="connsiteY910" fmla="*/ 162216 h 1250601"/>
              <a:gd name="connsiteX911" fmla="*/ 1388333 w 1480144"/>
              <a:gd name="connsiteY911" fmla="*/ 157149 h 1250601"/>
              <a:gd name="connsiteX912" fmla="*/ 1385556 w 1480144"/>
              <a:gd name="connsiteY912" fmla="*/ 152985 h 1250601"/>
              <a:gd name="connsiteX913" fmla="*/ 1381458 w 1480144"/>
              <a:gd name="connsiteY913" fmla="*/ 149653 h 1250601"/>
              <a:gd name="connsiteX914" fmla="*/ 1380694 w 1480144"/>
              <a:gd name="connsiteY914" fmla="*/ 144169 h 1250601"/>
              <a:gd name="connsiteX915" fmla="*/ 1377639 w 1480144"/>
              <a:gd name="connsiteY915" fmla="*/ 140282 h 1250601"/>
              <a:gd name="connsiteX916" fmla="*/ 1374513 w 1480144"/>
              <a:gd name="connsiteY916" fmla="*/ 136326 h 1250601"/>
              <a:gd name="connsiteX917" fmla="*/ 1369860 w 1480144"/>
              <a:gd name="connsiteY917" fmla="*/ 133549 h 1250601"/>
              <a:gd name="connsiteX918" fmla="*/ 1366944 w 1480144"/>
              <a:gd name="connsiteY918" fmla="*/ 129523 h 1250601"/>
              <a:gd name="connsiteX919" fmla="*/ 1366944 w 1480144"/>
              <a:gd name="connsiteY919" fmla="*/ 123554 h 1250601"/>
              <a:gd name="connsiteX920" fmla="*/ 1362916 w 1480144"/>
              <a:gd name="connsiteY920" fmla="*/ 120361 h 1250601"/>
              <a:gd name="connsiteX921" fmla="*/ 1360971 w 1480144"/>
              <a:gd name="connsiteY921" fmla="*/ 115502 h 1250601"/>
              <a:gd name="connsiteX922" fmla="*/ 1355762 w 1480144"/>
              <a:gd name="connsiteY922" fmla="*/ 113211 h 1250601"/>
              <a:gd name="connsiteX923" fmla="*/ 1354721 w 1480144"/>
              <a:gd name="connsiteY923" fmla="*/ 107728 h 1250601"/>
              <a:gd name="connsiteX924" fmla="*/ 1350068 w 1480144"/>
              <a:gd name="connsiteY924" fmla="*/ 105021 h 1250601"/>
              <a:gd name="connsiteX925" fmla="*/ 1347081 w 1480144"/>
              <a:gd name="connsiteY925" fmla="*/ 101064 h 1250601"/>
              <a:gd name="connsiteX926" fmla="*/ 1342984 w 1480144"/>
              <a:gd name="connsiteY926" fmla="*/ 98010 h 1250601"/>
              <a:gd name="connsiteX927" fmla="*/ 1339998 w 1480144"/>
              <a:gd name="connsiteY927" fmla="*/ 94054 h 1250601"/>
              <a:gd name="connsiteX928" fmla="*/ 1337845 w 1480144"/>
              <a:gd name="connsiteY928" fmla="*/ 89264 h 1250601"/>
              <a:gd name="connsiteX929" fmla="*/ 1333678 w 1480144"/>
              <a:gd name="connsiteY929" fmla="*/ 86349 h 1250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</a:cxnLst>
            <a:rect l="l" t="t" r="r" b="b"/>
            <a:pathLst>
              <a:path w="1480144" h="1250601">
                <a:moveTo>
                  <a:pt x="1333678" y="86349"/>
                </a:moveTo>
                <a:cubicBezTo>
                  <a:pt x="1332567" y="85099"/>
                  <a:pt x="1331247" y="84128"/>
                  <a:pt x="1330136" y="82878"/>
                </a:cubicBezTo>
                <a:cubicBezTo>
                  <a:pt x="1329025" y="81629"/>
                  <a:pt x="1327567" y="80796"/>
                  <a:pt x="1326455" y="79616"/>
                </a:cubicBezTo>
                <a:cubicBezTo>
                  <a:pt x="1325344" y="78436"/>
                  <a:pt x="1323608" y="77811"/>
                  <a:pt x="1322427" y="76631"/>
                </a:cubicBezTo>
                <a:cubicBezTo>
                  <a:pt x="1321247" y="75451"/>
                  <a:pt x="1321038" y="73438"/>
                  <a:pt x="1319858" y="72258"/>
                </a:cubicBezTo>
                <a:cubicBezTo>
                  <a:pt x="1318677" y="71078"/>
                  <a:pt x="1317636" y="69829"/>
                  <a:pt x="1316455" y="68718"/>
                </a:cubicBezTo>
                <a:cubicBezTo>
                  <a:pt x="1315274" y="67608"/>
                  <a:pt x="1313816" y="66775"/>
                  <a:pt x="1312635" y="65595"/>
                </a:cubicBezTo>
                <a:cubicBezTo>
                  <a:pt x="1311455" y="64415"/>
                  <a:pt x="1310621" y="62888"/>
                  <a:pt x="1309441" y="61777"/>
                </a:cubicBezTo>
                <a:cubicBezTo>
                  <a:pt x="1308260" y="60666"/>
                  <a:pt x="1306246" y="60389"/>
                  <a:pt x="1305065" y="59278"/>
                </a:cubicBezTo>
                <a:cubicBezTo>
                  <a:pt x="1303885" y="58167"/>
                  <a:pt x="1303190" y="56432"/>
                  <a:pt x="1301940" y="55391"/>
                </a:cubicBezTo>
                <a:cubicBezTo>
                  <a:pt x="1300690" y="54350"/>
                  <a:pt x="1299232" y="53517"/>
                  <a:pt x="1297982" y="52476"/>
                </a:cubicBezTo>
                <a:cubicBezTo>
                  <a:pt x="1296732" y="51434"/>
                  <a:pt x="1294787" y="51226"/>
                  <a:pt x="1293537" y="50185"/>
                </a:cubicBezTo>
                <a:cubicBezTo>
                  <a:pt x="1292287" y="49144"/>
                  <a:pt x="1291731" y="47131"/>
                  <a:pt x="1290481" y="46090"/>
                </a:cubicBezTo>
                <a:cubicBezTo>
                  <a:pt x="1289231" y="45049"/>
                  <a:pt x="1287356" y="44771"/>
                  <a:pt x="1286037" y="43799"/>
                </a:cubicBezTo>
                <a:lnTo>
                  <a:pt x="1282148" y="40814"/>
                </a:lnTo>
                <a:cubicBezTo>
                  <a:pt x="1280828" y="39912"/>
                  <a:pt x="1279717" y="38663"/>
                  <a:pt x="1278328" y="37691"/>
                </a:cubicBezTo>
                <a:cubicBezTo>
                  <a:pt x="1276939" y="36719"/>
                  <a:pt x="1275411" y="36233"/>
                  <a:pt x="1274022" y="35331"/>
                </a:cubicBezTo>
                <a:cubicBezTo>
                  <a:pt x="1272633" y="34429"/>
                  <a:pt x="1272147" y="32207"/>
                  <a:pt x="1270758" y="31374"/>
                </a:cubicBezTo>
                <a:cubicBezTo>
                  <a:pt x="1269369" y="30541"/>
                  <a:pt x="1268397" y="28945"/>
                  <a:pt x="1266939" y="28112"/>
                </a:cubicBezTo>
                <a:lnTo>
                  <a:pt x="1262772" y="25544"/>
                </a:lnTo>
                <a:cubicBezTo>
                  <a:pt x="1261313" y="24711"/>
                  <a:pt x="1259508" y="24572"/>
                  <a:pt x="1258049" y="23739"/>
                </a:cubicBezTo>
                <a:cubicBezTo>
                  <a:pt x="1256591" y="22906"/>
                  <a:pt x="1254299" y="23739"/>
                  <a:pt x="1252910" y="23045"/>
                </a:cubicBezTo>
                <a:cubicBezTo>
                  <a:pt x="1251521" y="22351"/>
                  <a:pt x="1250480" y="20477"/>
                  <a:pt x="1249021" y="19783"/>
                </a:cubicBezTo>
                <a:cubicBezTo>
                  <a:pt x="1247563" y="19088"/>
                  <a:pt x="1245549" y="19783"/>
                  <a:pt x="1244021" y="18811"/>
                </a:cubicBezTo>
                <a:cubicBezTo>
                  <a:pt x="1242493" y="17839"/>
                  <a:pt x="1241243" y="17145"/>
                  <a:pt x="1239715" y="16451"/>
                </a:cubicBezTo>
                <a:cubicBezTo>
                  <a:pt x="1238187" y="15757"/>
                  <a:pt x="1237284" y="13882"/>
                  <a:pt x="1235756" y="13258"/>
                </a:cubicBezTo>
                <a:cubicBezTo>
                  <a:pt x="1234229" y="12633"/>
                  <a:pt x="1232701" y="12008"/>
                  <a:pt x="1231173" y="11384"/>
                </a:cubicBezTo>
                <a:cubicBezTo>
                  <a:pt x="1229645" y="10759"/>
                  <a:pt x="1227492" y="11939"/>
                  <a:pt x="1225964" y="11384"/>
                </a:cubicBezTo>
                <a:cubicBezTo>
                  <a:pt x="1224437" y="10828"/>
                  <a:pt x="1223464" y="8538"/>
                  <a:pt x="1221867" y="8052"/>
                </a:cubicBezTo>
                <a:cubicBezTo>
                  <a:pt x="1220270" y="7566"/>
                  <a:pt x="1218811" y="6733"/>
                  <a:pt x="1217283" y="6317"/>
                </a:cubicBezTo>
                <a:cubicBezTo>
                  <a:pt x="1215756" y="5900"/>
                  <a:pt x="1213533" y="7705"/>
                  <a:pt x="1211936" y="7288"/>
                </a:cubicBezTo>
                <a:cubicBezTo>
                  <a:pt x="1210338" y="6872"/>
                  <a:pt x="1209019" y="5275"/>
                  <a:pt x="1207422" y="4928"/>
                </a:cubicBezTo>
                <a:cubicBezTo>
                  <a:pt x="1205824" y="4581"/>
                  <a:pt x="1204158" y="4928"/>
                  <a:pt x="1202491" y="4512"/>
                </a:cubicBezTo>
                <a:cubicBezTo>
                  <a:pt x="1200824" y="4095"/>
                  <a:pt x="1199574" y="2360"/>
                  <a:pt x="1197907" y="2082"/>
                </a:cubicBezTo>
                <a:cubicBezTo>
                  <a:pt x="1196240" y="1805"/>
                  <a:pt x="1194782" y="972"/>
                  <a:pt x="1193115" y="764"/>
                </a:cubicBezTo>
                <a:lnTo>
                  <a:pt x="1188185" y="0"/>
                </a:lnTo>
                <a:cubicBezTo>
                  <a:pt x="1186587" y="0"/>
                  <a:pt x="1184782" y="1735"/>
                  <a:pt x="1183115" y="1666"/>
                </a:cubicBezTo>
                <a:lnTo>
                  <a:pt x="1178253" y="1666"/>
                </a:lnTo>
                <a:cubicBezTo>
                  <a:pt x="1176587" y="1666"/>
                  <a:pt x="1174989" y="486"/>
                  <a:pt x="1173323" y="417"/>
                </a:cubicBezTo>
                <a:cubicBezTo>
                  <a:pt x="1171656" y="347"/>
                  <a:pt x="1170059" y="2082"/>
                  <a:pt x="1168392" y="2082"/>
                </a:cubicBezTo>
                <a:cubicBezTo>
                  <a:pt x="1166725" y="2082"/>
                  <a:pt x="1165128" y="972"/>
                  <a:pt x="1163461" y="1041"/>
                </a:cubicBezTo>
                <a:cubicBezTo>
                  <a:pt x="1161794" y="1111"/>
                  <a:pt x="1160267" y="2707"/>
                  <a:pt x="1158669" y="2846"/>
                </a:cubicBezTo>
                <a:cubicBezTo>
                  <a:pt x="1157072" y="2985"/>
                  <a:pt x="1155336" y="2360"/>
                  <a:pt x="1153738" y="2499"/>
                </a:cubicBezTo>
                <a:cubicBezTo>
                  <a:pt x="1152141" y="2638"/>
                  <a:pt x="1150266" y="1041"/>
                  <a:pt x="1148599" y="1249"/>
                </a:cubicBezTo>
                <a:cubicBezTo>
                  <a:pt x="1146933" y="1458"/>
                  <a:pt x="1145474" y="2360"/>
                  <a:pt x="1143807" y="2638"/>
                </a:cubicBezTo>
                <a:cubicBezTo>
                  <a:pt x="1142141" y="2915"/>
                  <a:pt x="1140405" y="2291"/>
                  <a:pt x="1138807" y="2638"/>
                </a:cubicBezTo>
                <a:cubicBezTo>
                  <a:pt x="1137210" y="2985"/>
                  <a:pt x="1136029" y="5622"/>
                  <a:pt x="1134432" y="5900"/>
                </a:cubicBezTo>
                <a:cubicBezTo>
                  <a:pt x="1132835" y="6178"/>
                  <a:pt x="1130751" y="4651"/>
                  <a:pt x="1129154" y="4998"/>
                </a:cubicBezTo>
                <a:cubicBezTo>
                  <a:pt x="1127557" y="5345"/>
                  <a:pt x="1125959" y="5831"/>
                  <a:pt x="1124431" y="6247"/>
                </a:cubicBezTo>
                <a:cubicBezTo>
                  <a:pt x="1122903" y="6664"/>
                  <a:pt x="1121584" y="8330"/>
                  <a:pt x="1119987" y="8746"/>
                </a:cubicBezTo>
                <a:cubicBezTo>
                  <a:pt x="1118389" y="9162"/>
                  <a:pt x="1116792" y="9510"/>
                  <a:pt x="1115195" y="9995"/>
                </a:cubicBezTo>
                <a:cubicBezTo>
                  <a:pt x="1113597" y="10481"/>
                  <a:pt x="1112417" y="11939"/>
                  <a:pt x="1110889" y="12494"/>
                </a:cubicBezTo>
                <a:lnTo>
                  <a:pt x="1106167" y="14021"/>
                </a:lnTo>
                <a:cubicBezTo>
                  <a:pt x="1104569" y="14577"/>
                  <a:pt x="1102555" y="14021"/>
                  <a:pt x="1101027" y="14438"/>
                </a:cubicBezTo>
                <a:cubicBezTo>
                  <a:pt x="1099500" y="14854"/>
                  <a:pt x="1097277" y="14438"/>
                  <a:pt x="1095749" y="14438"/>
                </a:cubicBezTo>
                <a:cubicBezTo>
                  <a:pt x="1094222" y="14438"/>
                  <a:pt x="1092971" y="16451"/>
                  <a:pt x="1091513" y="17075"/>
                </a:cubicBezTo>
                <a:cubicBezTo>
                  <a:pt x="1090055" y="17700"/>
                  <a:pt x="1089152" y="19991"/>
                  <a:pt x="1087694" y="20754"/>
                </a:cubicBezTo>
                <a:cubicBezTo>
                  <a:pt x="1086235" y="21518"/>
                  <a:pt x="1083665" y="20130"/>
                  <a:pt x="1082207" y="20754"/>
                </a:cubicBezTo>
                <a:lnTo>
                  <a:pt x="1077693" y="22906"/>
                </a:lnTo>
                <a:lnTo>
                  <a:pt x="1073318" y="25405"/>
                </a:lnTo>
                <a:cubicBezTo>
                  <a:pt x="1071929" y="26238"/>
                  <a:pt x="1071929" y="29500"/>
                  <a:pt x="1070540" y="30403"/>
                </a:cubicBezTo>
                <a:cubicBezTo>
                  <a:pt x="1069151" y="31305"/>
                  <a:pt x="1066303" y="29847"/>
                  <a:pt x="1064915" y="30403"/>
                </a:cubicBezTo>
                <a:cubicBezTo>
                  <a:pt x="1063526" y="30958"/>
                  <a:pt x="1063734" y="34637"/>
                  <a:pt x="1062345" y="35539"/>
                </a:cubicBezTo>
                <a:cubicBezTo>
                  <a:pt x="1060956" y="36441"/>
                  <a:pt x="1059567" y="37344"/>
                  <a:pt x="1058247" y="38316"/>
                </a:cubicBezTo>
                <a:cubicBezTo>
                  <a:pt x="1056928" y="39287"/>
                  <a:pt x="1054636" y="38940"/>
                  <a:pt x="1053317" y="39912"/>
                </a:cubicBezTo>
                <a:cubicBezTo>
                  <a:pt x="1051997" y="40884"/>
                  <a:pt x="1050192" y="41370"/>
                  <a:pt x="1048941" y="42411"/>
                </a:cubicBezTo>
                <a:cubicBezTo>
                  <a:pt x="1047691" y="43452"/>
                  <a:pt x="1045955" y="44146"/>
                  <a:pt x="1044705" y="45187"/>
                </a:cubicBezTo>
                <a:cubicBezTo>
                  <a:pt x="1043455" y="46229"/>
                  <a:pt x="1042969" y="48242"/>
                  <a:pt x="1041719" y="49352"/>
                </a:cubicBezTo>
                <a:cubicBezTo>
                  <a:pt x="1040469" y="50463"/>
                  <a:pt x="1040330" y="52753"/>
                  <a:pt x="1039080" y="53864"/>
                </a:cubicBezTo>
                <a:cubicBezTo>
                  <a:pt x="1037830" y="54975"/>
                  <a:pt x="1036233" y="55599"/>
                  <a:pt x="1035052" y="56779"/>
                </a:cubicBezTo>
                <a:cubicBezTo>
                  <a:pt x="1033871" y="57959"/>
                  <a:pt x="1031996" y="58306"/>
                  <a:pt x="1030816" y="59486"/>
                </a:cubicBezTo>
                <a:cubicBezTo>
                  <a:pt x="1029635" y="60666"/>
                  <a:pt x="1027760" y="61152"/>
                  <a:pt x="1026579" y="62332"/>
                </a:cubicBezTo>
                <a:cubicBezTo>
                  <a:pt x="1025399" y="63512"/>
                  <a:pt x="1025538" y="65942"/>
                  <a:pt x="1024426" y="67122"/>
                </a:cubicBezTo>
                <a:cubicBezTo>
                  <a:pt x="1023315" y="68302"/>
                  <a:pt x="1021093" y="68579"/>
                  <a:pt x="1019982" y="69829"/>
                </a:cubicBezTo>
                <a:cubicBezTo>
                  <a:pt x="1018871" y="71078"/>
                  <a:pt x="1019148" y="73508"/>
                  <a:pt x="1018037" y="74757"/>
                </a:cubicBezTo>
                <a:cubicBezTo>
                  <a:pt x="1016926" y="76006"/>
                  <a:pt x="1015190" y="76631"/>
                  <a:pt x="1014148" y="77881"/>
                </a:cubicBezTo>
                <a:cubicBezTo>
                  <a:pt x="1013106" y="79130"/>
                  <a:pt x="1011440" y="79963"/>
                  <a:pt x="1010398" y="81212"/>
                </a:cubicBezTo>
                <a:cubicBezTo>
                  <a:pt x="1009356" y="82462"/>
                  <a:pt x="1009842" y="86002"/>
                  <a:pt x="1008870" y="87321"/>
                </a:cubicBezTo>
                <a:cubicBezTo>
                  <a:pt x="1007203" y="87321"/>
                  <a:pt x="1004842" y="86488"/>
                  <a:pt x="1003175" y="86488"/>
                </a:cubicBezTo>
                <a:cubicBezTo>
                  <a:pt x="1001509" y="86488"/>
                  <a:pt x="999842" y="85169"/>
                  <a:pt x="998175" y="85099"/>
                </a:cubicBezTo>
                <a:cubicBezTo>
                  <a:pt x="996508" y="85030"/>
                  <a:pt x="994772" y="86488"/>
                  <a:pt x="993105" y="86418"/>
                </a:cubicBezTo>
                <a:cubicBezTo>
                  <a:pt x="991439" y="86349"/>
                  <a:pt x="989841" y="84475"/>
                  <a:pt x="988175" y="84405"/>
                </a:cubicBezTo>
                <a:cubicBezTo>
                  <a:pt x="986508" y="84336"/>
                  <a:pt x="984772" y="85724"/>
                  <a:pt x="983105" y="85724"/>
                </a:cubicBezTo>
                <a:lnTo>
                  <a:pt x="978105" y="85724"/>
                </a:lnTo>
                <a:cubicBezTo>
                  <a:pt x="976438" y="85724"/>
                  <a:pt x="974771" y="86765"/>
                  <a:pt x="973104" y="86696"/>
                </a:cubicBezTo>
                <a:lnTo>
                  <a:pt x="968104" y="86696"/>
                </a:lnTo>
                <a:cubicBezTo>
                  <a:pt x="966437" y="86696"/>
                  <a:pt x="964771" y="85030"/>
                  <a:pt x="963104" y="84961"/>
                </a:cubicBezTo>
                <a:cubicBezTo>
                  <a:pt x="961437" y="84891"/>
                  <a:pt x="959770" y="86974"/>
                  <a:pt x="958104" y="86974"/>
                </a:cubicBezTo>
                <a:cubicBezTo>
                  <a:pt x="956437" y="86974"/>
                  <a:pt x="954770" y="84891"/>
                  <a:pt x="953103" y="84891"/>
                </a:cubicBezTo>
                <a:lnTo>
                  <a:pt x="948103" y="84891"/>
                </a:lnTo>
                <a:cubicBezTo>
                  <a:pt x="946436" y="84891"/>
                  <a:pt x="944770" y="83850"/>
                  <a:pt x="943103" y="83850"/>
                </a:cubicBezTo>
                <a:cubicBezTo>
                  <a:pt x="941436" y="83850"/>
                  <a:pt x="939769" y="86210"/>
                  <a:pt x="938103" y="86210"/>
                </a:cubicBezTo>
                <a:cubicBezTo>
                  <a:pt x="936436" y="86210"/>
                  <a:pt x="934769" y="84752"/>
                  <a:pt x="933102" y="84752"/>
                </a:cubicBezTo>
                <a:cubicBezTo>
                  <a:pt x="931436" y="84752"/>
                  <a:pt x="929769" y="86418"/>
                  <a:pt x="928102" y="86418"/>
                </a:cubicBezTo>
                <a:cubicBezTo>
                  <a:pt x="926435" y="86418"/>
                  <a:pt x="924699" y="85238"/>
                  <a:pt x="923032" y="85238"/>
                </a:cubicBezTo>
                <a:cubicBezTo>
                  <a:pt x="921366" y="85238"/>
                  <a:pt x="919699" y="85724"/>
                  <a:pt x="918032" y="85724"/>
                </a:cubicBezTo>
                <a:cubicBezTo>
                  <a:pt x="916365" y="85724"/>
                  <a:pt x="914699" y="84891"/>
                  <a:pt x="913032" y="84891"/>
                </a:cubicBezTo>
                <a:cubicBezTo>
                  <a:pt x="911365" y="84891"/>
                  <a:pt x="909698" y="86418"/>
                  <a:pt x="908032" y="86418"/>
                </a:cubicBezTo>
                <a:cubicBezTo>
                  <a:pt x="906365" y="86418"/>
                  <a:pt x="904698" y="84266"/>
                  <a:pt x="903031" y="84336"/>
                </a:cubicBezTo>
                <a:cubicBezTo>
                  <a:pt x="901365" y="84405"/>
                  <a:pt x="899698" y="85030"/>
                  <a:pt x="898031" y="85030"/>
                </a:cubicBezTo>
                <a:cubicBezTo>
                  <a:pt x="896364" y="85030"/>
                  <a:pt x="894628" y="83711"/>
                  <a:pt x="892961" y="83711"/>
                </a:cubicBezTo>
                <a:cubicBezTo>
                  <a:pt x="891295" y="83711"/>
                  <a:pt x="889697" y="86349"/>
                  <a:pt x="888031" y="86349"/>
                </a:cubicBezTo>
                <a:cubicBezTo>
                  <a:pt x="886364" y="86349"/>
                  <a:pt x="884628" y="84266"/>
                  <a:pt x="882961" y="84336"/>
                </a:cubicBezTo>
                <a:cubicBezTo>
                  <a:pt x="881294" y="84405"/>
                  <a:pt x="879697" y="85724"/>
                  <a:pt x="878030" y="85724"/>
                </a:cubicBezTo>
                <a:cubicBezTo>
                  <a:pt x="876363" y="85724"/>
                  <a:pt x="874697" y="86141"/>
                  <a:pt x="873030" y="86141"/>
                </a:cubicBezTo>
                <a:cubicBezTo>
                  <a:pt x="871363" y="86141"/>
                  <a:pt x="869627" y="86141"/>
                  <a:pt x="867960" y="86141"/>
                </a:cubicBezTo>
                <a:cubicBezTo>
                  <a:pt x="866293" y="86141"/>
                  <a:pt x="864696" y="87043"/>
                  <a:pt x="863029" y="87043"/>
                </a:cubicBezTo>
                <a:cubicBezTo>
                  <a:pt x="861363" y="87043"/>
                  <a:pt x="859626" y="86349"/>
                  <a:pt x="857960" y="86418"/>
                </a:cubicBezTo>
                <a:cubicBezTo>
                  <a:pt x="856293" y="86488"/>
                  <a:pt x="854696" y="87251"/>
                  <a:pt x="853029" y="87321"/>
                </a:cubicBezTo>
                <a:cubicBezTo>
                  <a:pt x="851362" y="87390"/>
                  <a:pt x="849626" y="85308"/>
                  <a:pt x="847959" y="85377"/>
                </a:cubicBezTo>
                <a:cubicBezTo>
                  <a:pt x="846292" y="85447"/>
                  <a:pt x="844695" y="87668"/>
                  <a:pt x="842959" y="87737"/>
                </a:cubicBezTo>
                <a:cubicBezTo>
                  <a:pt x="841223" y="87807"/>
                  <a:pt x="839626" y="87321"/>
                  <a:pt x="837959" y="87737"/>
                </a:cubicBezTo>
                <a:cubicBezTo>
                  <a:pt x="836292" y="88154"/>
                  <a:pt x="834556" y="86279"/>
                  <a:pt x="832889" y="86349"/>
                </a:cubicBezTo>
                <a:cubicBezTo>
                  <a:pt x="831222" y="86418"/>
                  <a:pt x="829555" y="85724"/>
                  <a:pt x="827889" y="85794"/>
                </a:cubicBezTo>
                <a:cubicBezTo>
                  <a:pt x="826222" y="85863"/>
                  <a:pt x="824694" y="88917"/>
                  <a:pt x="823027" y="88987"/>
                </a:cubicBezTo>
                <a:cubicBezTo>
                  <a:pt x="821361" y="89056"/>
                  <a:pt x="819624" y="87945"/>
                  <a:pt x="817958" y="88015"/>
                </a:cubicBezTo>
                <a:cubicBezTo>
                  <a:pt x="816291" y="88084"/>
                  <a:pt x="814555" y="86974"/>
                  <a:pt x="812888" y="87043"/>
                </a:cubicBezTo>
                <a:cubicBezTo>
                  <a:pt x="811221" y="87112"/>
                  <a:pt x="809624" y="88848"/>
                  <a:pt x="807957" y="88917"/>
                </a:cubicBezTo>
                <a:cubicBezTo>
                  <a:pt x="806290" y="88987"/>
                  <a:pt x="804554" y="87321"/>
                  <a:pt x="802888" y="87390"/>
                </a:cubicBezTo>
                <a:cubicBezTo>
                  <a:pt x="801221" y="87459"/>
                  <a:pt x="799554" y="88362"/>
                  <a:pt x="797887" y="88431"/>
                </a:cubicBezTo>
                <a:cubicBezTo>
                  <a:pt x="796221" y="88501"/>
                  <a:pt x="794623" y="88431"/>
                  <a:pt x="792957" y="88848"/>
                </a:cubicBezTo>
                <a:lnTo>
                  <a:pt x="787956" y="88848"/>
                </a:lnTo>
                <a:lnTo>
                  <a:pt x="782886" y="88848"/>
                </a:lnTo>
                <a:cubicBezTo>
                  <a:pt x="781220" y="88848"/>
                  <a:pt x="779622" y="89889"/>
                  <a:pt x="777956" y="89958"/>
                </a:cubicBezTo>
                <a:cubicBezTo>
                  <a:pt x="776289" y="90028"/>
                  <a:pt x="774553" y="89403"/>
                  <a:pt x="772886" y="89472"/>
                </a:cubicBezTo>
                <a:cubicBezTo>
                  <a:pt x="771219" y="89542"/>
                  <a:pt x="769622" y="90167"/>
                  <a:pt x="767955" y="90305"/>
                </a:cubicBezTo>
                <a:cubicBezTo>
                  <a:pt x="766289" y="90444"/>
                  <a:pt x="764691" y="91555"/>
                  <a:pt x="763024" y="91624"/>
                </a:cubicBezTo>
                <a:cubicBezTo>
                  <a:pt x="761358" y="91694"/>
                  <a:pt x="759552" y="89889"/>
                  <a:pt x="757885" y="89958"/>
                </a:cubicBezTo>
                <a:cubicBezTo>
                  <a:pt x="756218" y="90028"/>
                  <a:pt x="754621" y="91069"/>
                  <a:pt x="752954" y="91208"/>
                </a:cubicBezTo>
                <a:cubicBezTo>
                  <a:pt x="751288" y="91347"/>
                  <a:pt x="749621" y="91208"/>
                  <a:pt x="747954" y="91208"/>
                </a:cubicBezTo>
                <a:cubicBezTo>
                  <a:pt x="746287" y="91208"/>
                  <a:pt x="744621" y="90861"/>
                  <a:pt x="742954" y="91208"/>
                </a:cubicBezTo>
                <a:cubicBezTo>
                  <a:pt x="741287" y="91555"/>
                  <a:pt x="739620" y="91694"/>
                  <a:pt x="737954" y="91832"/>
                </a:cubicBezTo>
                <a:cubicBezTo>
                  <a:pt x="736287" y="91971"/>
                  <a:pt x="734551" y="90861"/>
                  <a:pt x="732884" y="90930"/>
                </a:cubicBezTo>
                <a:cubicBezTo>
                  <a:pt x="731217" y="90999"/>
                  <a:pt x="729551" y="90930"/>
                  <a:pt x="727884" y="90930"/>
                </a:cubicBezTo>
                <a:cubicBezTo>
                  <a:pt x="726217" y="90930"/>
                  <a:pt x="724550" y="91971"/>
                  <a:pt x="722953" y="92110"/>
                </a:cubicBezTo>
                <a:cubicBezTo>
                  <a:pt x="721356" y="92249"/>
                  <a:pt x="719620" y="93012"/>
                  <a:pt x="717953" y="93151"/>
                </a:cubicBezTo>
                <a:lnTo>
                  <a:pt x="712952" y="93498"/>
                </a:lnTo>
                <a:cubicBezTo>
                  <a:pt x="711286" y="93498"/>
                  <a:pt x="709688" y="94609"/>
                  <a:pt x="708022" y="94748"/>
                </a:cubicBezTo>
                <a:cubicBezTo>
                  <a:pt x="706355" y="94887"/>
                  <a:pt x="704549" y="92318"/>
                  <a:pt x="702883" y="92457"/>
                </a:cubicBezTo>
                <a:cubicBezTo>
                  <a:pt x="701216" y="92596"/>
                  <a:pt x="699618" y="93429"/>
                  <a:pt x="697952" y="93568"/>
                </a:cubicBezTo>
                <a:cubicBezTo>
                  <a:pt x="696285" y="93707"/>
                  <a:pt x="694549" y="93151"/>
                  <a:pt x="692882" y="93568"/>
                </a:cubicBezTo>
                <a:cubicBezTo>
                  <a:pt x="691215" y="93984"/>
                  <a:pt x="689687" y="95442"/>
                  <a:pt x="688090" y="95581"/>
                </a:cubicBezTo>
                <a:cubicBezTo>
                  <a:pt x="686493" y="95720"/>
                  <a:pt x="684826" y="96691"/>
                  <a:pt x="683229" y="96761"/>
                </a:cubicBezTo>
                <a:cubicBezTo>
                  <a:pt x="681631" y="96830"/>
                  <a:pt x="679687" y="94470"/>
                  <a:pt x="678090" y="94609"/>
                </a:cubicBezTo>
                <a:cubicBezTo>
                  <a:pt x="676492" y="94748"/>
                  <a:pt x="674826" y="95511"/>
                  <a:pt x="673159" y="95650"/>
                </a:cubicBezTo>
                <a:cubicBezTo>
                  <a:pt x="671492" y="95789"/>
                  <a:pt x="669964" y="97038"/>
                  <a:pt x="668297" y="97177"/>
                </a:cubicBezTo>
                <a:cubicBezTo>
                  <a:pt x="666631" y="97316"/>
                  <a:pt x="664895" y="95997"/>
                  <a:pt x="663297" y="96136"/>
                </a:cubicBezTo>
                <a:cubicBezTo>
                  <a:pt x="661700" y="96275"/>
                  <a:pt x="659964" y="96136"/>
                  <a:pt x="658297" y="96136"/>
                </a:cubicBezTo>
                <a:lnTo>
                  <a:pt x="653366" y="96136"/>
                </a:lnTo>
                <a:cubicBezTo>
                  <a:pt x="651699" y="96136"/>
                  <a:pt x="650310" y="98774"/>
                  <a:pt x="648644" y="98912"/>
                </a:cubicBezTo>
                <a:cubicBezTo>
                  <a:pt x="646977" y="99051"/>
                  <a:pt x="645241" y="98149"/>
                  <a:pt x="643574" y="98288"/>
                </a:cubicBezTo>
                <a:cubicBezTo>
                  <a:pt x="641907" y="98427"/>
                  <a:pt x="640310" y="98288"/>
                  <a:pt x="638643" y="98288"/>
                </a:cubicBezTo>
                <a:cubicBezTo>
                  <a:pt x="636976" y="98288"/>
                  <a:pt x="635448" y="99398"/>
                  <a:pt x="633782" y="99607"/>
                </a:cubicBezTo>
                <a:cubicBezTo>
                  <a:pt x="632115" y="99815"/>
                  <a:pt x="630587" y="100995"/>
                  <a:pt x="628990" y="101134"/>
                </a:cubicBezTo>
                <a:cubicBezTo>
                  <a:pt x="627393" y="101273"/>
                  <a:pt x="625587" y="100231"/>
                  <a:pt x="623920" y="100440"/>
                </a:cubicBezTo>
                <a:cubicBezTo>
                  <a:pt x="622253" y="100648"/>
                  <a:pt x="620656" y="101342"/>
                  <a:pt x="619059" y="101481"/>
                </a:cubicBezTo>
                <a:cubicBezTo>
                  <a:pt x="617461" y="101620"/>
                  <a:pt x="615725" y="101481"/>
                  <a:pt x="614059" y="101481"/>
                </a:cubicBezTo>
                <a:cubicBezTo>
                  <a:pt x="612392" y="101481"/>
                  <a:pt x="610656" y="100370"/>
                  <a:pt x="609058" y="100578"/>
                </a:cubicBezTo>
                <a:cubicBezTo>
                  <a:pt x="607461" y="100787"/>
                  <a:pt x="605864" y="102314"/>
                  <a:pt x="604266" y="102453"/>
                </a:cubicBezTo>
                <a:lnTo>
                  <a:pt x="599336" y="102869"/>
                </a:lnTo>
                <a:lnTo>
                  <a:pt x="594405" y="103494"/>
                </a:lnTo>
                <a:cubicBezTo>
                  <a:pt x="592738" y="103494"/>
                  <a:pt x="591002" y="102730"/>
                  <a:pt x="589335" y="102869"/>
                </a:cubicBezTo>
                <a:cubicBezTo>
                  <a:pt x="587668" y="103008"/>
                  <a:pt x="586141" y="103910"/>
                  <a:pt x="584474" y="104118"/>
                </a:cubicBezTo>
                <a:cubicBezTo>
                  <a:pt x="582807" y="104327"/>
                  <a:pt x="581418" y="106340"/>
                  <a:pt x="579821" y="106548"/>
                </a:cubicBezTo>
                <a:cubicBezTo>
                  <a:pt x="578223" y="106756"/>
                  <a:pt x="576418" y="105784"/>
                  <a:pt x="574751" y="105993"/>
                </a:cubicBezTo>
                <a:cubicBezTo>
                  <a:pt x="573084" y="106201"/>
                  <a:pt x="571279" y="104743"/>
                  <a:pt x="569612" y="104951"/>
                </a:cubicBezTo>
                <a:cubicBezTo>
                  <a:pt x="567945" y="105160"/>
                  <a:pt x="566417" y="105923"/>
                  <a:pt x="564820" y="106131"/>
                </a:cubicBezTo>
                <a:cubicBezTo>
                  <a:pt x="563223" y="106340"/>
                  <a:pt x="561417" y="105784"/>
                  <a:pt x="559820" y="106131"/>
                </a:cubicBezTo>
                <a:cubicBezTo>
                  <a:pt x="558222" y="106478"/>
                  <a:pt x="556625" y="107311"/>
                  <a:pt x="554958" y="107520"/>
                </a:cubicBezTo>
                <a:lnTo>
                  <a:pt x="550097" y="108283"/>
                </a:lnTo>
                <a:cubicBezTo>
                  <a:pt x="548430" y="108283"/>
                  <a:pt x="546902" y="109602"/>
                  <a:pt x="545305" y="109810"/>
                </a:cubicBezTo>
                <a:cubicBezTo>
                  <a:pt x="543708" y="110018"/>
                  <a:pt x="541763" y="108422"/>
                  <a:pt x="540097" y="108630"/>
                </a:cubicBezTo>
                <a:cubicBezTo>
                  <a:pt x="538430" y="108838"/>
                  <a:pt x="536971" y="109810"/>
                  <a:pt x="535305" y="110018"/>
                </a:cubicBezTo>
                <a:cubicBezTo>
                  <a:pt x="533638" y="110227"/>
                  <a:pt x="531971" y="110018"/>
                  <a:pt x="530304" y="110018"/>
                </a:cubicBezTo>
                <a:cubicBezTo>
                  <a:pt x="528638" y="110018"/>
                  <a:pt x="526971" y="110018"/>
                  <a:pt x="525304" y="110018"/>
                </a:cubicBezTo>
                <a:cubicBezTo>
                  <a:pt x="523637" y="110018"/>
                  <a:pt x="521901" y="113628"/>
                  <a:pt x="520304" y="113836"/>
                </a:cubicBezTo>
                <a:cubicBezTo>
                  <a:pt x="518706" y="114044"/>
                  <a:pt x="519401" y="110366"/>
                  <a:pt x="518568" y="109602"/>
                </a:cubicBezTo>
                <a:cubicBezTo>
                  <a:pt x="517734" y="108838"/>
                  <a:pt x="516484" y="106964"/>
                  <a:pt x="515234" y="105854"/>
                </a:cubicBezTo>
                <a:cubicBezTo>
                  <a:pt x="513984" y="104743"/>
                  <a:pt x="512456" y="104049"/>
                  <a:pt x="511206" y="102938"/>
                </a:cubicBezTo>
                <a:cubicBezTo>
                  <a:pt x="509956" y="101828"/>
                  <a:pt x="508359" y="101203"/>
                  <a:pt x="507039" y="100162"/>
                </a:cubicBezTo>
                <a:cubicBezTo>
                  <a:pt x="505720" y="99121"/>
                  <a:pt x="503775" y="98982"/>
                  <a:pt x="502456" y="97941"/>
                </a:cubicBezTo>
                <a:cubicBezTo>
                  <a:pt x="501136" y="96900"/>
                  <a:pt x="499608" y="96205"/>
                  <a:pt x="498358" y="95164"/>
                </a:cubicBezTo>
                <a:cubicBezTo>
                  <a:pt x="497108" y="94123"/>
                  <a:pt x="496414" y="92318"/>
                  <a:pt x="495164" y="91277"/>
                </a:cubicBezTo>
                <a:lnTo>
                  <a:pt x="491205" y="88223"/>
                </a:lnTo>
                <a:cubicBezTo>
                  <a:pt x="489886" y="87251"/>
                  <a:pt x="488427" y="86418"/>
                  <a:pt x="487108" y="85447"/>
                </a:cubicBezTo>
                <a:cubicBezTo>
                  <a:pt x="485788" y="84475"/>
                  <a:pt x="484538" y="83295"/>
                  <a:pt x="483219" y="82323"/>
                </a:cubicBezTo>
                <a:cubicBezTo>
                  <a:pt x="481899" y="81351"/>
                  <a:pt x="480024" y="81074"/>
                  <a:pt x="478705" y="80102"/>
                </a:cubicBezTo>
                <a:cubicBezTo>
                  <a:pt x="477385" y="79130"/>
                  <a:pt x="476343" y="77672"/>
                  <a:pt x="475024" y="76701"/>
                </a:cubicBezTo>
                <a:cubicBezTo>
                  <a:pt x="473704" y="75729"/>
                  <a:pt x="472663" y="74271"/>
                  <a:pt x="471343" y="73299"/>
                </a:cubicBezTo>
                <a:cubicBezTo>
                  <a:pt x="470024" y="72328"/>
                  <a:pt x="468565" y="71495"/>
                  <a:pt x="467176" y="70523"/>
                </a:cubicBezTo>
                <a:cubicBezTo>
                  <a:pt x="465787" y="69551"/>
                  <a:pt x="464746" y="68232"/>
                  <a:pt x="463356" y="67330"/>
                </a:cubicBezTo>
                <a:cubicBezTo>
                  <a:pt x="461968" y="66428"/>
                  <a:pt x="461134" y="64762"/>
                  <a:pt x="459745" y="63790"/>
                </a:cubicBezTo>
                <a:cubicBezTo>
                  <a:pt x="458356" y="62818"/>
                  <a:pt x="456551" y="62610"/>
                  <a:pt x="455162" y="61638"/>
                </a:cubicBezTo>
                <a:cubicBezTo>
                  <a:pt x="453773" y="60666"/>
                  <a:pt x="452731" y="59347"/>
                  <a:pt x="451342" y="58445"/>
                </a:cubicBezTo>
                <a:cubicBezTo>
                  <a:pt x="449953" y="57543"/>
                  <a:pt x="447384" y="58445"/>
                  <a:pt x="445994" y="57543"/>
                </a:cubicBezTo>
                <a:cubicBezTo>
                  <a:pt x="444606" y="56640"/>
                  <a:pt x="443356" y="55530"/>
                  <a:pt x="441897" y="54697"/>
                </a:cubicBezTo>
                <a:cubicBezTo>
                  <a:pt x="440439" y="53864"/>
                  <a:pt x="438911" y="53239"/>
                  <a:pt x="437522" y="52406"/>
                </a:cubicBezTo>
                <a:cubicBezTo>
                  <a:pt x="436133" y="51573"/>
                  <a:pt x="435577" y="49075"/>
                  <a:pt x="434119" y="48311"/>
                </a:cubicBezTo>
                <a:cubicBezTo>
                  <a:pt x="432661" y="47547"/>
                  <a:pt x="430438" y="48311"/>
                  <a:pt x="428980" y="47339"/>
                </a:cubicBezTo>
                <a:cubicBezTo>
                  <a:pt x="427521" y="46367"/>
                  <a:pt x="426688" y="44563"/>
                  <a:pt x="425230" y="43799"/>
                </a:cubicBezTo>
                <a:cubicBezTo>
                  <a:pt x="423771" y="43036"/>
                  <a:pt x="422174" y="42480"/>
                  <a:pt x="420646" y="41717"/>
                </a:cubicBezTo>
                <a:cubicBezTo>
                  <a:pt x="419118" y="40953"/>
                  <a:pt x="418077" y="39496"/>
                  <a:pt x="416549" y="38802"/>
                </a:cubicBezTo>
                <a:cubicBezTo>
                  <a:pt x="415021" y="38107"/>
                  <a:pt x="412937" y="38802"/>
                  <a:pt x="411479" y="37899"/>
                </a:cubicBezTo>
                <a:cubicBezTo>
                  <a:pt x="410021" y="36997"/>
                  <a:pt x="408562" y="36303"/>
                  <a:pt x="407034" y="35609"/>
                </a:cubicBezTo>
                <a:cubicBezTo>
                  <a:pt x="405506" y="34914"/>
                  <a:pt x="403492" y="35609"/>
                  <a:pt x="401895" y="34914"/>
                </a:cubicBezTo>
                <a:cubicBezTo>
                  <a:pt x="400298" y="34220"/>
                  <a:pt x="398701" y="34151"/>
                  <a:pt x="397173" y="33526"/>
                </a:cubicBezTo>
                <a:lnTo>
                  <a:pt x="392589" y="31652"/>
                </a:lnTo>
                <a:cubicBezTo>
                  <a:pt x="390992" y="31097"/>
                  <a:pt x="389672" y="29917"/>
                  <a:pt x="388144" y="29361"/>
                </a:cubicBezTo>
                <a:cubicBezTo>
                  <a:pt x="386617" y="28806"/>
                  <a:pt x="385575" y="26585"/>
                  <a:pt x="383978" y="26030"/>
                </a:cubicBezTo>
                <a:cubicBezTo>
                  <a:pt x="382380" y="25474"/>
                  <a:pt x="380922" y="24641"/>
                  <a:pt x="379325" y="24156"/>
                </a:cubicBezTo>
                <a:cubicBezTo>
                  <a:pt x="377727" y="23670"/>
                  <a:pt x="375852" y="24156"/>
                  <a:pt x="374255" y="23808"/>
                </a:cubicBezTo>
                <a:cubicBezTo>
                  <a:pt x="372658" y="23461"/>
                  <a:pt x="371269" y="21865"/>
                  <a:pt x="369671" y="21448"/>
                </a:cubicBezTo>
                <a:cubicBezTo>
                  <a:pt x="368074" y="21032"/>
                  <a:pt x="366060" y="22073"/>
                  <a:pt x="364393" y="21448"/>
                </a:cubicBezTo>
                <a:cubicBezTo>
                  <a:pt x="362727" y="20824"/>
                  <a:pt x="360990" y="21448"/>
                  <a:pt x="359393" y="20963"/>
                </a:cubicBezTo>
                <a:cubicBezTo>
                  <a:pt x="357796" y="20477"/>
                  <a:pt x="356476" y="18394"/>
                  <a:pt x="354879" y="18047"/>
                </a:cubicBezTo>
                <a:cubicBezTo>
                  <a:pt x="353282" y="17700"/>
                  <a:pt x="351545" y="17631"/>
                  <a:pt x="349879" y="17284"/>
                </a:cubicBezTo>
                <a:cubicBezTo>
                  <a:pt x="348212" y="16937"/>
                  <a:pt x="346545" y="17284"/>
                  <a:pt x="344878" y="16728"/>
                </a:cubicBezTo>
                <a:cubicBezTo>
                  <a:pt x="343212" y="16173"/>
                  <a:pt x="341684" y="15548"/>
                  <a:pt x="340017" y="15271"/>
                </a:cubicBezTo>
                <a:cubicBezTo>
                  <a:pt x="338350" y="14993"/>
                  <a:pt x="336406" y="16520"/>
                  <a:pt x="334808" y="16243"/>
                </a:cubicBezTo>
                <a:cubicBezTo>
                  <a:pt x="333211" y="15965"/>
                  <a:pt x="331683" y="14368"/>
                  <a:pt x="330017" y="14160"/>
                </a:cubicBezTo>
                <a:cubicBezTo>
                  <a:pt x="328350" y="13952"/>
                  <a:pt x="326405" y="15895"/>
                  <a:pt x="324808" y="15687"/>
                </a:cubicBezTo>
                <a:cubicBezTo>
                  <a:pt x="323211" y="15479"/>
                  <a:pt x="321613" y="14021"/>
                  <a:pt x="319947" y="13813"/>
                </a:cubicBezTo>
                <a:lnTo>
                  <a:pt x="314946" y="13327"/>
                </a:lnTo>
                <a:cubicBezTo>
                  <a:pt x="313280" y="13327"/>
                  <a:pt x="311682" y="11939"/>
                  <a:pt x="310016" y="11870"/>
                </a:cubicBezTo>
                <a:cubicBezTo>
                  <a:pt x="308349" y="11800"/>
                  <a:pt x="306613" y="13258"/>
                  <a:pt x="304946" y="13188"/>
                </a:cubicBezTo>
                <a:cubicBezTo>
                  <a:pt x="303279" y="13119"/>
                  <a:pt x="301682" y="11245"/>
                  <a:pt x="300015" y="11245"/>
                </a:cubicBezTo>
                <a:cubicBezTo>
                  <a:pt x="298348" y="11245"/>
                  <a:pt x="296612" y="13535"/>
                  <a:pt x="294945" y="13535"/>
                </a:cubicBezTo>
                <a:cubicBezTo>
                  <a:pt x="293279" y="13535"/>
                  <a:pt x="291612" y="11592"/>
                  <a:pt x="289945" y="11592"/>
                </a:cubicBezTo>
                <a:cubicBezTo>
                  <a:pt x="288278" y="11592"/>
                  <a:pt x="286681" y="14021"/>
                  <a:pt x="285014" y="14091"/>
                </a:cubicBezTo>
                <a:cubicBezTo>
                  <a:pt x="283348" y="14160"/>
                  <a:pt x="281611" y="12494"/>
                  <a:pt x="279945" y="12633"/>
                </a:cubicBezTo>
                <a:cubicBezTo>
                  <a:pt x="278278" y="12772"/>
                  <a:pt x="276542" y="12217"/>
                  <a:pt x="274875" y="12633"/>
                </a:cubicBezTo>
                <a:lnTo>
                  <a:pt x="269875" y="13050"/>
                </a:lnTo>
                <a:cubicBezTo>
                  <a:pt x="268208" y="13050"/>
                  <a:pt x="266611" y="14299"/>
                  <a:pt x="264944" y="14507"/>
                </a:cubicBezTo>
                <a:cubicBezTo>
                  <a:pt x="263277" y="14715"/>
                  <a:pt x="261541" y="14021"/>
                  <a:pt x="259874" y="14507"/>
                </a:cubicBezTo>
                <a:cubicBezTo>
                  <a:pt x="258207" y="14993"/>
                  <a:pt x="256610" y="15271"/>
                  <a:pt x="255013" y="15548"/>
                </a:cubicBezTo>
                <a:cubicBezTo>
                  <a:pt x="253416" y="15826"/>
                  <a:pt x="251540" y="15548"/>
                  <a:pt x="249943" y="15548"/>
                </a:cubicBezTo>
                <a:cubicBezTo>
                  <a:pt x="248346" y="15548"/>
                  <a:pt x="247304" y="18811"/>
                  <a:pt x="245707" y="19158"/>
                </a:cubicBezTo>
                <a:cubicBezTo>
                  <a:pt x="244109" y="19505"/>
                  <a:pt x="242443" y="19783"/>
                  <a:pt x="240845" y="20199"/>
                </a:cubicBezTo>
                <a:cubicBezTo>
                  <a:pt x="239248" y="20615"/>
                  <a:pt x="237442" y="20199"/>
                  <a:pt x="235845" y="20546"/>
                </a:cubicBezTo>
                <a:cubicBezTo>
                  <a:pt x="234248" y="20893"/>
                  <a:pt x="232442" y="20546"/>
                  <a:pt x="230845" y="21032"/>
                </a:cubicBezTo>
                <a:cubicBezTo>
                  <a:pt x="229248" y="21518"/>
                  <a:pt x="228136" y="23253"/>
                  <a:pt x="226539" y="23739"/>
                </a:cubicBezTo>
                <a:cubicBezTo>
                  <a:pt x="224942" y="24225"/>
                  <a:pt x="223553" y="25197"/>
                  <a:pt x="222025" y="25752"/>
                </a:cubicBezTo>
                <a:cubicBezTo>
                  <a:pt x="220497" y="26307"/>
                  <a:pt x="218344" y="25336"/>
                  <a:pt x="216816" y="25752"/>
                </a:cubicBezTo>
                <a:cubicBezTo>
                  <a:pt x="215289" y="26168"/>
                  <a:pt x="214733" y="29292"/>
                  <a:pt x="213205" y="29917"/>
                </a:cubicBezTo>
                <a:cubicBezTo>
                  <a:pt x="211677" y="30541"/>
                  <a:pt x="209177" y="28945"/>
                  <a:pt x="207719" y="29570"/>
                </a:cubicBezTo>
                <a:cubicBezTo>
                  <a:pt x="206260" y="30194"/>
                  <a:pt x="204941" y="31513"/>
                  <a:pt x="203482" y="32277"/>
                </a:cubicBezTo>
                <a:cubicBezTo>
                  <a:pt x="202024" y="33040"/>
                  <a:pt x="201121" y="34845"/>
                  <a:pt x="199593" y="35609"/>
                </a:cubicBezTo>
                <a:cubicBezTo>
                  <a:pt x="198066" y="36372"/>
                  <a:pt x="195704" y="35123"/>
                  <a:pt x="194246" y="35609"/>
                </a:cubicBezTo>
                <a:cubicBezTo>
                  <a:pt x="192787" y="36094"/>
                  <a:pt x="191676" y="37899"/>
                  <a:pt x="190287" y="38732"/>
                </a:cubicBezTo>
                <a:cubicBezTo>
                  <a:pt x="188898" y="39565"/>
                  <a:pt x="188551" y="42342"/>
                  <a:pt x="187162" y="43174"/>
                </a:cubicBezTo>
                <a:cubicBezTo>
                  <a:pt x="185773" y="44007"/>
                  <a:pt x="183620" y="43591"/>
                  <a:pt x="182231" y="44493"/>
                </a:cubicBezTo>
                <a:cubicBezTo>
                  <a:pt x="180842" y="45396"/>
                  <a:pt x="178551" y="44493"/>
                  <a:pt x="177162" y="45673"/>
                </a:cubicBezTo>
                <a:lnTo>
                  <a:pt x="172925" y="48242"/>
                </a:lnTo>
                <a:cubicBezTo>
                  <a:pt x="171536" y="49144"/>
                  <a:pt x="170634" y="50810"/>
                  <a:pt x="169314" y="51782"/>
                </a:cubicBezTo>
                <a:cubicBezTo>
                  <a:pt x="167995" y="52753"/>
                  <a:pt x="167508" y="54905"/>
                  <a:pt x="166189" y="55877"/>
                </a:cubicBezTo>
                <a:cubicBezTo>
                  <a:pt x="164869" y="56849"/>
                  <a:pt x="162439" y="56293"/>
                  <a:pt x="161119" y="57265"/>
                </a:cubicBezTo>
                <a:cubicBezTo>
                  <a:pt x="159800" y="58237"/>
                  <a:pt x="157925" y="58653"/>
                  <a:pt x="156605" y="59695"/>
                </a:cubicBezTo>
                <a:cubicBezTo>
                  <a:pt x="155286" y="60736"/>
                  <a:pt x="155216" y="63443"/>
                  <a:pt x="153897" y="64484"/>
                </a:cubicBezTo>
                <a:cubicBezTo>
                  <a:pt x="152577" y="65525"/>
                  <a:pt x="150077" y="65109"/>
                  <a:pt x="148757" y="66219"/>
                </a:cubicBezTo>
                <a:cubicBezTo>
                  <a:pt x="147438" y="67330"/>
                  <a:pt x="146674" y="68926"/>
                  <a:pt x="145354" y="70037"/>
                </a:cubicBezTo>
                <a:cubicBezTo>
                  <a:pt x="144035" y="71148"/>
                  <a:pt x="144174" y="73785"/>
                  <a:pt x="142924" y="74896"/>
                </a:cubicBezTo>
                <a:cubicBezTo>
                  <a:pt x="141674" y="76006"/>
                  <a:pt x="139104" y="75659"/>
                  <a:pt x="137854" y="76839"/>
                </a:cubicBezTo>
                <a:cubicBezTo>
                  <a:pt x="136604" y="78019"/>
                  <a:pt x="135910" y="79685"/>
                  <a:pt x="134729" y="80865"/>
                </a:cubicBezTo>
                <a:cubicBezTo>
                  <a:pt x="133548" y="82045"/>
                  <a:pt x="132784" y="83711"/>
                  <a:pt x="131604" y="84891"/>
                </a:cubicBezTo>
                <a:cubicBezTo>
                  <a:pt x="130423" y="86071"/>
                  <a:pt x="128965" y="86974"/>
                  <a:pt x="127784" y="88154"/>
                </a:cubicBezTo>
                <a:cubicBezTo>
                  <a:pt x="126604" y="89334"/>
                  <a:pt x="125701" y="90861"/>
                  <a:pt x="124590" y="92110"/>
                </a:cubicBezTo>
                <a:cubicBezTo>
                  <a:pt x="123478" y="93360"/>
                  <a:pt x="122645" y="94887"/>
                  <a:pt x="121534" y="96136"/>
                </a:cubicBezTo>
                <a:cubicBezTo>
                  <a:pt x="120423" y="97385"/>
                  <a:pt x="119311" y="98704"/>
                  <a:pt x="118200" y="99954"/>
                </a:cubicBezTo>
                <a:cubicBezTo>
                  <a:pt x="117089" y="101203"/>
                  <a:pt x="116117" y="102591"/>
                  <a:pt x="115006" y="103841"/>
                </a:cubicBezTo>
                <a:cubicBezTo>
                  <a:pt x="113895" y="105090"/>
                  <a:pt x="112020" y="105715"/>
                  <a:pt x="110908" y="106964"/>
                </a:cubicBezTo>
                <a:cubicBezTo>
                  <a:pt x="109797" y="108214"/>
                  <a:pt x="107297" y="108353"/>
                  <a:pt x="106186" y="109671"/>
                </a:cubicBezTo>
                <a:cubicBezTo>
                  <a:pt x="105075" y="110990"/>
                  <a:pt x="104936" y="113003"/>
                  <a:pt x="103894" y="114322"/>
                </a:cubicBezTo>
                <a:cubicBezTo>
                  <a:pt x="102852" y="115641"/>
                  <a:pt x="102366" y="117446"/>
                  <a:pt x="101394" y="118764"/>
                </a:cubicBezTo>
                <a:cubicBezTo>
                  <a:pt x="100422" y="120083"/>
                  <a:pt x="98963" y="121124"/>
                  <a:pt x="97922" y="122513"/>
                </a:cubicBezTo>
                <a:cubicBezTo>
                  <a:pt x="96880" y="123901"/>
                  <a:pt x="97019" y="126053"/>
                  <a:pt x="96046" y="127372"/>
                </a:cubicBezTo>
                <a:cubicBezTo>
                  <a:pt x="95074" y="128690"/>
                  <a:pt x="91949" y="128551"/>
                  <a:pt x="90977" y="129940"/>
                </a:cubicBezTo>
                <a:cubicBezTo>
                  <a:pt x="90004" y="131328"/>
                  <a:pt x="89449" y="133063"/>
                  <a:pt x="88477" y="134382"/>
                </a:cubicBezTo>
                <a:cubicBezTo>
                  <a:pt x="87504" y="135701"/>
                  <a:pt x="87018" y="137506"/>
                  <a:pt x="86046" y="138894"/>
                </a:cubicBezTo>
                <a:cubicBezTo>
                  <a:pt x="85074" y="140282"/>
                  <a:pt x="84449" y="141948"/>
                  <a:pt x="83476" y="143336"/>
                </a:cubicBezTo>
                <a:lnTo>
                  <a:pt x="80629" y="147501"/>
                </a:lnTo>
                <a:cubicBezTo>
                  <a:pt x="79726" y="148889"/>
                  <a:pt x="77990" y="149792"/>
                  <a:pt x="77018" y="151180"/>
                </a:cubicBezTo>
                <a:cubicBezTo>
                  <a:pt x="76045" y="152568"/>
                  <a:pt x="75490" y="154234"/>
                  <a:pt x="74587" y="155622"/>
                </a:cubicBezTo>
                <a:cubicBezTo>
                  <a:pt x="73684" y="157011"/>
                  <a:pt x="72642" y="158399"/>
                  <a:pt x="71670" y="159787"/>
                </a:cubicBezTo>
                <a:cubicBezTo>
                  <a:pt x="70698" y="161175"/>
                  <a:pt x="68892" y="162008"/>
                  <a:pt x="67989" y="163466"/>
                </a:cubicBezTo>
                <a:cubicBezTo>
                  <a:pt x="67087" y="164924"/>
                  <a:pt x="68406" y="167769"/>
                  <a:pt x="67503" y="169158"/>
                </a:cubicBezTo>
                <a:cubicBezTo>
                  <a:pt x="66601" y="170546"/>
                  <a:pt x="65351" y="171795"/>
                  <a:pt x="64517" y="173253"/>
                </a:cubicBezTo>
                <a:cubicBezTo>
                  <a:pt x="63684" y="174711"/>
                  <a:pt x="60906" y="174988"/>
                  <a:pt x="60003" y="176377"/>
                </a:cubicBezTo>
                <a:cubicBezTo>
                  <a:pt x="59100" y="177765"/>
                  <a:pt x="60698" y="180680"/>
                  <a:pt x="60003" y="182138"/>
                </a:cubicBezTo>
                <a:cubicBezTo>
                  <a:pt x="59308" y="183595"/>
                  <a:pt x="56947" y="184151"/>
                  <a:pt x="56114" y="185539"/>
                </a:cubicBezTo>
                <a:cubicBezTo>
                  <a:pt x="55280" y="186927"/>
                  <a:pt x="54725" y="188593"/>
                  <a:pt x="53892" y="189981"/>
                </a:cubicBezTo>
                <a:cubicBezTo>
                  <a:pt x="53058" y="191370"/>
                  <a:pt x="52989" y="193244"/>
                  <a:pt x="52155" y="194701"/>
                </a:cubicBezTo>
                <a:cubicBezTo>
                  <a:pt x="51322" y="196159"/>
                  <a:pt x="48336" y="196367"/>
                  <a:pt x="47572" y="197756"/>
                </a:cubicBezTo>
                <a:cubicBezTo>
                  <a:pt x="46808" y="199144"/>
                  <a:pt x="47155" y="201295"/>
                  <a:pt x="46322" y="202753"/>
                </a:cubicBezTo>
                <a:cubicBezTo>
                  <a:pt x="45488" y="204211"/>
                  <a:pt x="44030" y="205321"/>
                  <a:pt x="43266" y="206779"/>
                </a:cubicBezTo>
                <a:cubicBezTo>
                  <a:pt x="42502" y="208237"/>
                  <a:pt x="42016" y="209833"/>
                  <a:pt x="41252" y="211291"/>
                </a:cubicBezTo>
                <a:cubicBezTo>
                  <a:pt x="40488" y="212749"/>
                  <a:pt x="40766" y="214761"/>
                  <a:pt x="40002" y="216219"/>
                </a:cubicBezTo>
                <a:cubicBezTo>
                  <a:pt x="39238" y="217677"/>
                  <a:pt x="36738" y="218302"/>
                  <a:pt x="35974" y="219759"/>
                </a:cubicBezTo>
                <a:cubicBezTo>
                  <a:pt x="35210" y="221217"/>
                  <a:pt x="34516" y="222744"/>
                  <a:pt x="33821" y="224271"/>
                </a:cubicBezTo>
                <a:cubicBezTo>
                  <a:pt x="33127" y="225798"/>
                  <a:pt x="35002" y="228366"/>
                  <a:pt x="34307" y="229893"/>
                </a:cubicBezTo>
                <a:cubicBezTo>
                  <a:pt x="33613" y="231420"/>
                  <a:pt x="32085" y="232531"/>
                  <a:pt x="31460" y="234058"/>
                </a:cubicBezTo>
                <a:cubicBezTo>
                  <a:pt x="30835" y="235585"/>
                  <a:pt x="28335" y="236279"/>
                  <a:pt x="27640" y="237806"/>
                </a:cubicBezTo>
                <a:cubicBezTo>
                  <a:pt x="26946" y="239333"/>
                  <a:pt x="28335" y="241693"/>
                  <a:pt x="27640" y="243221"/>
                </a:cubicBezTo>
                <a:cubicBezTo>
                  <a:pt x="26946" y="244748"/>
                  <a:pt x="26112" y="246136"/>
                  <a:pt x="25487" y="247663"/>
                </a:cubicBezTo>
                <a:cubicBezTo>
                  <a:pt x="24862" y="249190"/>
                  <a:pt x="25071" y="250995"/>
                  <a:pt x="24515" y="252591"/>
                </a:cubicBezTo>
                <a:cubicBezTo>
                  <a:pt x="23960" y="254188"/>
                  <a:pt x="21946" y="255090"/>
                  <a:pt x="21390" y="256687"/>
                </a:cubicBezTo>
                <a:cubicBezTo>
                  <a:pt x="20834" y="258283"/>
                  <a:pt x="21807" y="260296"/>
                  <a:pt x="21390" y="261892"/>
                </a:cubicBezTo>
                <a:cubicBezTo>
                  <a:pt x="20973" y="263489"/>
                  <a:pt x="20487" y="265016"/>
                  <a:pt x="19932" y="266612"/>
                </a:cubicBezTo>
                <a:cubicBezTo>
                  <a:pt x="19376" y="268209"/>
                  <a:pt x="16529" y="268903"/>
                  <a:pt x="15973" y="270500"/>
                </a:cubicBezTo>
                <a:cubicBezTo>
                  <a:pt x="15417" y="272096"/>
                  <a:pt x="14515" y="273484"/>
                  <a:pt x="14029" y="275081"/>
                </a:cubicBezTo>
                <a:cubicBezTo>
                  <a:pt x="13542" y="276677"/>
                  <a:pt x="14029" y="278482"/>
                  <a:pt x="13403" y="280078"/>
                </a:cubicBezTo>
                <a:cubicBezTo>
                  <a:pt x="12778" y="281675"/>
                  <a:pt x="11876" y="283063"/>
                  <a:pt x="11389" y="284660"/>
                </a:cubicBezTo>
                <a:cubicBezTo>
                  <a:pt x="10903" y="286256"/>
                  <a:pt x="10834" y="287922"/>
                  <a:pt x="10417" y="289519"/>
                </a:cubicBezTo>
                <a:cubicBezTo>
                  <a:pt x="10001" y="291115"/>
                  <a:pt x="10417" y="292920"/>
                  <a:pt x="10001" y="294516"/>
                </a:cubicBezTo>
                <a:cubicBezTo>
                  <a:pt x="9584" y="296113"/>
                  <a:pt x="8056" y="297501"/>
                  <a:pt x="7709" y="299097"/>
                </a:cubicBezTo>
                <a:cubicBezTo>
                  <a:pt x="7361" y="300694"/>
                  <a:pt x="8820" y="302707"/>
                  <a:pt x="8473" y="304303"/>
                </a:cubicBezTo>
                <a:cubicBezTo>
                  <a:pt x="8125" y="305900"/>
                  <a:pt x="7500" y="307496"/>
                  <a:pt x="7153" y="309093"/>
                </a:cubicBezTo>
                <a:cubicBezTo>
                  <a:pt x="6806" y="310689"/>
                  <a:pt x="7709" y="312563"/>
                  <a:pt x="7153" y="314160"/>
                </a:cubicBezTo>
                <a:cubicBezTo>
                  <a:pt x="6598" y="315756"/>
                  <a:pt x="3750" y="316936"/>
                  <a:pt x="3472" y="318533"/>
                </a:cubicBezTo>
                <a:cubicBezTo>
                  <a:pt x="3195" y="320129"/>
                  <a:pt x="3472" y="321934"/>
                  <a:pt x="3472" y="323530"/>
                </a:cubicBezTo>
                <a:cubicBezTo>
                  <a:pt x="3472" y="325127"/>
                  <a:pt x="3472" y="326862"/>
                  <a:pt x="3472" y="328528"/>
                </a:cubicBezTo>
                <a:cubicBezTo>
                  <a:pt x="3472" y="330194"/>
                  <a:pt x="4722" y="331999"/>
                  <a:pt x="4514" y="333665"/>
                </a:cubicBezTo>
                <a:cubicBezTo>
                  <a:pt x="4306" y="335331"/>
                  <a:pt x="2778" y="336719"/>
                  <a:pt x="2570" y="338385"/>
                </a:cubicBezTo>
                <a:cubicBezTo>
                  <a:pt x="2361" y="340051"/>
                  <a:pt x="1597" y="341578"/>
                  <a:pt x="1458" y="343244"/>
                </a:cubicBezTo>
                <a:cubicBezTo>
                  <a:pt x="1320" y="344909"/>
                  <a:pt x="2708" y="346645"/>
                  <a:pt x="2570" y="348311"/>
                </a:cubicBezTo>
                <a:lnTo>
                  <a:pt x="2153" y="353239"/>
                </a:lnTo>
                <a:cubicBezTo>
                  <a:pt x="2153" y="354835"/>
                  <a:pt x="2153" y="356501"/>
                  <a:pt x="2153" y="358167"/>
                </a:cubicBezTo>
                <a:cubicBezTo>
                  <a:pt x="2153" y="359833"/>
                  <a:pt x="2778" y="361430"/>
                  <a:pt x="2708" y="363096"/>
                </a:cubicBezTo>
                <a:cubicBezTo>
                  <a:pt x="2639" y="364761"/>
                  <a:pt x="278" y="366358"/>
                  <a:pt x="208" y="367954"/>
                </a:cubicBezTo>
                <a:cubicBezTo>
                  <a:pt x="139" y="369551"/>
                  <a:pt x="2500" y="371355"/>
                  <a:pt x="2500" y="373021"/>
                </a:cubicBezTo>
                <a:cubicBezTo>
                  <a:pt x="2500" y="374687"/>
                  <a:pt x="0" y="376423"/>
                  <a:pt x="0" y="378088"/>
                </a:cubicBezTo>
                <a:cubicBezTo>
                  <a:pt x="0" y="379754"/>
                  <a:pt x="2222" y="381420"/>
                  <a:pt x="2222" y="383086"/>
                </a:cubicBezTo>
                <a:cubicBezTo>
                  <a:pt x="2222" y="384752"/>
                  <a:pt x="1320" y="386487"/>
                  <a:pt x="1320" y="388153"/>
                </a:cubicBezTo>
                <a:cubicBezTo>
                  <a:pt x="1320" y="389819"/>
                  <a:pt x="2778" y="391485"/>
                  <a:pt x="2778" y="393151"/>
                </a:cubicBezTo>
                <a:cubicBezTo>
                  <a:pt x="2778" y="394817"/>
                  <a:pt x="2778" y="396483"/>
                  <a:pt x="2778" y="398149"/>
                </a:cubicBezTo>
                <a:cubicBezTo>
                  <a:pt x="2778" y="399815"/>
                  <a:pt x="208" y="401619"/>
                  <a:pt x="278" y="403285"/>
                </a:cubicBezTo>
                <a:cubicBezTo>
                  <a:pt x="347" y="404951"/>
                  <a:pt x="278" y="406686"/>
                  <a:pt x="278" y="408352"/>
                </a:cubicBezTo>
                <a:cubicBezTo>
                  <a:pt x="278" y="410018"/>
                  <a:pt x="1736" y="411615"/>
                  <a:pt x="1806" y="413350"/>
                </a:cubicBezTo>
                <a:cubicBezTo>
                  <a:pt x="1875" y="415085"/>
                  <a:pt x="2222" y="416682"/>
                  <a:pt x="2292" y="418348"/>
                </a:cubicBezTo>
                <a:cubicBezTo>
                  <a:pt x="2361" y="420014"/>
                  <a:pt x="1945" y="421749"/>
                  <a:pt x="2292" y="423415"/>
                </a:cubicBezTo>
                <a:cubicBezTo>
                  <a:pt x="2639" y="425081"/>
                  <a:pt x="4445" y="426608"/>
                  <a:pt x="4584" y="428274"/>
                </a:cubicBezTo>
                <a:cubicBezTo>
                  <a:pt x="4722" y="429939"/>
                  <a:pt x="2917" y="431814"/>
                  <a:pt x="3056" y="433480"/>
                </a:cubicBezTo>
                <a:cubicBezTo>
                  <a:pt x="3195" y="435145"/>
                  <a:pt x="4167" y="436742"/>
                  <a:pt x="4306" y="438408"/>
                </a:cubicBezTo>
                <a:cubicBezTo>
                  <a:pt x="4445" y="440074"/>
                  <a:pt x="4306" y="441739"/>
                  <a:pt x="4306" y="443475"/>
                </a:cubicBezTo>
                <a:cubicBezTo>
                  <a:pt x="4306" y="445210"/>
                  <a:pt x="6320" y="446598"/>
                  <a:pt x="6459" y="448264"/>
                </a:cubicBezTo>
                <a:cubicBezTo>
                  <a:pt x="6598" y="449930"/>
                  <a:pt x="6111" y="451665"/>
                  <a:pt x="6459" y="453331"/>
                </a:cubicBezTo>
                <a:cubicBezTo>
                  <a:pt x="6806" y="454997"/>
                  <a:pt x="5695" y="456802"/>
                  <a:pt x="5903" y="458468"/>
                </a:cubicBezTo>
                <a:cubicBezTo>
                  <a:pt x="6111" y="460134"/>
                  <a:pt x="4861" y="462008"/>
                  <a:pt x="5070" y="463674"/>
                </a:cubicBezTo>
                <a:cubicBezTo>
                  <a:pt x="5278" y="465340"/>
                  <a:pt x="5695" y="467006"/>
                  <a:pt x="5834" y="468671"/>
                </a:cubicBezTo>
                <a:cubicBezTo>
                  <a:pt x="5973" y="470337"/>
                  <a:pt x="7709" y="471795"/>
                  <a:pt x="7917" y="473461"/>
                </a:cubicBezTo>
                <a:cubicBezTo>
                  <a:pt x="8125" y="475127"/>
                  <a:pt x="7917" y="476862"/>
                  <a:pt x="7917" y="478528"/>
                </a:cubicBezTo>
                <a:cubicBezTo>
                  <a:pt x="7917" y="480194"/>
                  <a:pt x="10556" y="481582"/>
                  <a:pt x="10764" y="483248"/>
                </a:cubicBezTo>
                <a:cubicBezTo>
                  <a:pt x="10973" y="484914"/>
                  <a:pt x="10764" y="486580"/>
                  <a:pt x="11251" y="488246"/>
                </a:cubicBezTo>
                <a:cubicBezTo>
                  <a:pt x="11737" y="489912"/>
                  <a:pt x="10764" y="491716"/>
                  <a:pt x="11251" y="493382"/>
                </a:cubicBezTo>
                <a:cubicBezTo>
                  <a:pt x="11737" y="495048"/>
                  <a:pt x="11251" y="496853"/>
                  <a:pt x="11251" y="498519"/>
                </a:cubicBezTo>
                <a:cubicBezTo>
                  <a:pt x="11251" y="500185"/>
                  <a:pt x="12639" y="501712"/>
                  <a:pt x="12917" y="503308"/>
                </a:cubicBezTo>
                <a:cubicBezTo>
                  <a:pt x="13195" y="504905"/>
                  <a:pt x="11667" y="506918"/>
                  <a:pt x="11945" y="508584"/>
                </a:cubicBezTo>
                <a:cubicBezTo>
                  <a:pt x="12223" y="510249"/>
                  <a:pt x="14792" y="511568"/>
                  <a:pt x="15070" y="513165"/>
                </a:cubicBezTo>
                <a:cubicBezTo>
                  <a:pt x="15348" y="514761"/>
                  <a:pt x="13681" y="516844"/>
                  <a:pt x="13959" y="518510"/>
                </a:cubicBezTo>
                <a:cubicBezTo>
                  <a:pt x="14237" y="520175"/>
                  <a:pt x="17154" y="521355"/>
                  <a:pt x="17431" y="523021"/>
                </a:cubicBezTo>
                <a:cubicBezTo>
                  <a:pt x="17709" y="524687"/>
                  <a:pt x="14654" y="526908"/>
                  <a:pt x="14931" y="528505"/>
                </a:cubicBezTo>
                <a:cubicBezTo>
                  <a:pt x="15209" y="530101"/>
                  <a:pt x="18543" y="531351"/>
                  <a:pt x="18820" y="533017"/>
                </a:cubicBezTo>
                <a:cubicBezTo>
                  <a:pt x="19098" y="534682"/>
                  <a:pt x="18820" y="536418"/>
                  <a:pt x="18820" y="538084"/>
                </a:cubicBezTo>
                <a:cubicBezTo>
                  <a:pt x="18820" y="539750"/>
                  <a:pt x="17918" y="541624"/>
                  <a:pt x="18195" y="543220"/>
                </a:cubicBezTo>
                <a:cubicBezTo>
                  <a:pt x="18473" y="544817"/>
                  <a:pt x="17709" y="546691"/>
                  <a:pt x="18195" y="548287"/>
                </a:cubicBezTo>
                <a:cubicBezTo>
                  <a:pt x="18682" y="549884"/>
                  <a:pt x="21598" y="551064"/>
                  <a:pt x="21876" y="552660"/>
                </a:cubicBezTo>
                <a:cubicBezTo>
                  <a:pt x="22154" y="554257"/>
                  <a:pt x="21459" y="556061"/>
                  <a:pt x="21876" y="557727"/>
                </a:cubicBezTo>
                <a:cubicBezTo>
                  <a:pt x="22293" y="559393"/>
                  <a:pt x="21876" y="560990"/>
                  <a:pt x="22501" y="562586"/>
                </a:cubicBezTo>
                <a:cubicBezTo>
                  <a:pt x="23126" y="564183"/>
                  <a:pt x="21737" y="566126"/>
                  <a:pt x="22015" y="567723"/>
                </a:cubicBezTo>
                <a:cubicBezTo>
                  <a:pt x="22293" y="569319"/>
                  <a:pt x="25835" y="570291"/>
                  <a:pt x="26182" y="571957"/>
                </a:cubicBezTo>
                <a:cubicBezTo>
                  <a:pt x="26529" y="573623"/>
                  <a:pt x="25626" y="575358"/>
                  <a:pt x="26182" y="577024"/>
                </a:cubicBezTo>
                <a:cubicBezTo>
                  <a:pt x="26737" y="578690"/>
                  <a:pt x="25418" y="580495"/>
                  <a:pt x="25765" y="582161"/>
                </a:cubicBezTo>
                <a:cubicBezTo>
                  <a:pt x="26112" y="583826"/>
                  <a:pt x="29099" y="584729"/>
                  <a:pt x="29515" y="586395"/>
                </a:cubicBezTo>
                <a:cubicBezTo>
                  <a:pt x="29932" y="588061"/>
                  <a:pt x="28196" y="590004"/>
                  <a:pt x="28543" y="591601"/>
                </a:cubicBezTo>
                <a:cubicBezTo>
                  <a:pt x="28890" y="593197"/>
                  <a:pt x="29029" y="594863"/>
                  <a:pt x="29446" y="596459"/>
                </a:cubicBezTo>
                <a:cubicBezTo>
                  <a:pt x="29863" y="598056"/>
                  <a:pt x="31182" y="599444"/>
                  <a:pt x="31529" y="601041"/>
                </a:cubicBezTo>
                <a:cubicBezTo>
                  <a:pt x="31877" y="602637"/>
                  <a:pt x="32293" y="604234"/>
                  <a:pt x="32641" y="605830"/>
                </a:cubicBezTo>
                <a:cubicBezTo>
                  <a:pt x="32988" y="607427"/>
                  <a:pt x="32641" y="609231"/>
                  <a:pt x="33196" y="610828"/>
                </a:cubicBezTo>
                <a:cubicBezTo>
                  <a:pt x="33752" y="612424"/>
                  <a:pt x="35418" y="613674"/>
                  <a:pt x="35766" y="615201"/>
                </a:cubicBezTo>
                <a:cubicBezTo>
                  <a:pt x="36113" y="616728"/>
                  <a:pt x="35766" y="618602"/>
                  <a:pt x="36252" y="620198"/>
                </a:cubicBezTo>
                <a:cubicBezTo>
                  <a:pt x="36738" y="621795"/>
                  <a:pt x="36252" y="623600"/>
                  <a:pt x="36252" y="625196"/>
                </a:cubicBezTo>
                <a:cubicBezTo>
                  <a:pt x="36252" y="626793"/>
                  <a:pt x="37294" y="628320"/>
                  <a:pt x="37710" y="629916"/>
                </a:cubicBezTo>
                <a:cubicBezTo>
                  <a:pt x="38127" y="631513"/>
                  <a:pt x="39169" y="632970"/>
                  <a:pt x="39585" y="634497"/>
                </a:cubicBezTo>
                <a:cubicBezTo>
                  <a:pt x="40002" y="636024"/>
                  <a:pt x="40419" y="637690"/>
                  <a:pt x="40905" y="639287"/>
                </a:cubicBezTo>
                <a:cubicBezTo>
                  <a:pt x="41391" y="640883"/>
                  <a:pt x="42988" y="642063"/>
                  <a:pt x="43474" y="643660"/>
                </a:cubicBezTo>
                <a:cubicBezTo>
                  <a:pt x="43961" y="645256"/>
                  <a:pt x="43474" y="647061"/>
                  <a:pt x="44030" y="648588"/>
                </a:cubicBezTo>
                <a:cubicBezTo>
                  <a:pt x="44586" y="650115"/>
                  <a:pt x="45141" y="651712"/>
                  <a:pt x="45558" y="653308"/>
                </a:cubicBezTo>
                <a:cubicBezTo>
                  <a:pt x="45974" y="654905"/>
                  <a:pt x="46808" y="656362"/>
                  <a:pt x="47294" y="657959"/>
                </a:cubicBezTo>
                <a:cubicBezTo>
                  <a:pt x="47780" y="659555"/>
                  <a:pt x="48405" y="661013"/>
                  <a:pt x="48891" y="662609"/>
                </a:cubicBezTo>
                <a:cubicBezTo>
                  <a:pt x="49377" y="664206"/>
                  <a:pt x="50280" y="665594"/>
                  <a:pt x="50836" y="667121"/>
                </a:cubicBezTo>
                <a:cubicBezTo>
                  <a:pt x="51391" y="668648"/>
                  <a:pt x="49516" y="671008"/>
                  <a:pt x="50002" y="672605"/>
                </a:cubicBezTo>
                <a:cubicBezTo>
                  <a:pt x="50489" y="674201"/>
                  <a:pt x="51947" y="675381"/>
                  <a:pt x="52433" y="676978"/>
                </a:cubicBezTo>
                <a:cubicBezTo>
                  <a:pt x="52919" y="678574"/>
                  <a:pt x="54308" y="679823"/>
                  <a:pt x="54794" y="681351"/>
                </a:cubicBezTo>
                <a:cubicBezTo>
                  <a:pt x="55280" y="682878"/>
                  <a:pt x="54794" y="684891"/>
                  <a:pt x="55211" y="686418"/>
                </a:cubicBezTo>
                <a:cubicBezTo>
                  <a:pt x="55628" y="687945"/>
                  <a:pt x="57225" y="689264"/>
                  <a:pt x="57781" y="690791"/>
                </a:cubicBezTo>
                <a:cubicBezTo>
                  <a:pt x="58336" y="692318"/>
                  <a:pt x="58822" y="693914"/>
                  <a:pt x="59378" y="695441"/>
                </a:cubicBezTo>
                <a:cubicBezTo>
                  <a:pt x="59934" y="696968"/>
                  <a:pt x="61184" y="698357"/>
                  <a:pt x="61739" y="699884"/>
                </a:cubicBezTo>
                <a:cubicBezTo>
                  <a:pt x="62295" y="701411"/>
                  <a:pt x="62920" y="703007"/>
                  <a:pt x="63475" y="704534"/>
                </a:cubicBezTo>
                <a:cubicBezTo>
                  <a:pt x="64031" y="706061"/>
                  <a:pt x="64031" y="707935"/>
                  <a:pt x="64656" y="709463"/>
                </a:cubicBezTo>
                <a:cubicBezTo>
                  <a:pt x="65281" y="710990"/>
                  <a:pt x="65281" y="712794"/>
                  <a:pt x="65906" y="714321"/>
                </a:cubicBezTo>
                <a:cubicBezTo>
                  <a:pt x="66531" y="715848"/>
                  <a:pt x="68892" y="716681"/>
                  <a:pt x="69587" y="718208"/>
                </a:cubicBezTo>
                <a:cubicBezTo>
                  <a:pt x="70281" y="719736"/>
                  <a:pt x="70559" y="721401"/>
                  <a:pt x="71184" y="722929"/>
                </a:cubicBezTo>
                <a:cubicBezTo>
                  <a:pt x="71809" y="724456"/>
                  <a:pt x="69934" y="727163"/>
                  <a:pt x="70559" y="728690"/>
                </a:cubicBezTo>
                <a:cubicBezTo>
                  <a:pt x="71184" y="730217"/>
                  <a:pt x="73337" y="731050"/>
                  <a:pt x="74032" y="732577"/>
                </a:cubicBezTo>
                <a:cubicBezTo>
                  <a:pt x="74726" y="734104"/>
                  <a:pt x="77018" y="734867"/>
                  <a:pt x="77782" y="736325"/>
                </a:cubicBezTo>
                <a:cubicBezTo>
                  <a:pt x="78546" y="737783"/>
                  <a:pt x="77782" y="739935"/>
                  <a:pt x="78685" y="741462"/>
                </a:cubicBezTo>
                <a:cubicBezTo>
                  <a:pt x="79587" y="742989"/>
                  <a:pt x="80004" y="744516"/>
                  <a:pt x="80768" y="745973"/>
                </a:cubicBezTo>
                <a:cubicBezTo>
                  <a:pt x="81532" y="747431"/>
                  <a:pt x="82782" y="748680"/>
                  <a:pt x="83476" y="750207"/>
                </a:cubicBezTo>
                <a:cubicBezTo>
                  <a:pt x="84171" y="751735"/>
                  <a:pt x="85838" y="752706"/>
                  <a:pt x="86671" y="754164"/>
                </a:cubicBezTo>
                <a:cubicBezTo>
                  <a:pt x="87504" y="755622"/>
                  <a:pt x="85282" y="758676"/>
                  <a:pt x="86046" y="760134"/>
                </a:cubicBezTo>
                <a:cubicBezTo>
                  <a:pt x="86810" y="761591"/>
                  <a:pt x="90630" y="761452"/>
                  <a:pt x="91463" y="762910"/>
                </a:cubicBezTo>
                <a:cubicBezTo>
                  <a:pt x="92296" y="764368"/>
                  <a:pt x="90352" y="767352"/>
                  <a:pt x="91463" y="768810"/>
                </a:cubicBezTo>
                <a:cubicBezTo>
                  <a:pt x="92574" y="770268"/>
                  <a:pt x="94449" y="770892"/>
                  <a:pt x="95283" y="772350"/>
                </a:cubicBezTo>
                <a:cubicBezTo>
                  <a:pt x="96116" y="773808"/>
                  <a:pt x="95977" y="775821"/>
                  <a:pt x="96880" y="777209"/>
                </a:cubicBezTo>
                <a:cubicBezTo>
                  <a:pt x="97783" y="778597"/>
                  <a:pt x="100630" y="778805"/>
                  <a:pt x="101533" y="780263"/>
                </a:cubicBezTo>
                <a:cubicBezTo>
                  <a:pt x="102436" y="781721"/>
                  <a:pt x="102575" y="783456"/>
                  <a:pt x="103477" y="784914"/>
                </a:cubicBezTo>
                <a:cubicBezTo>
                  <a:pt x="104380" y="786371"/>
                  <a:pt x="104102" y="788454"/>
                  <a:pt x="105005" y="789842"/>
                </a:cubicBezTo>
                <a:cubicBezTo>
                  <a:pt x="105908" y="791230"/>
                  <a:pt x="108130" y="791785"/>
                  <a:pt x="109033" y="793174"/>
                </a:cubicBezTo>
                <a:cubicBezTo>
                  <a:pt x="109936" y="794562"/>
                  <a:pt x="110144" y="796436"/>
                  <a:pt x="111117" y="797824"/>
                </a:cubicBezTo>
                <a:cubicBezTo>
                  <a:pt x="112089" y="799213"/>
                  <a:pt x="113339" y="800323"/>
                  <a:pt x="114311" y="801642"/>
                </a:cubicBezTo>
                <a:cubicBezTo>
                  <a:pt x="115283" y="802961"/>
                  <a:pt x="114936" y="805251"/>
                  <a:pt x="115909" y="806640"/>
                </a:cubicBezTo>
                <a:cubicBezTo>
                  <a:pt x="116881" y="808028"/>
                  <a:pt x="118895" y="808583"/>
                  <a:pt x="119867" y="809971"/>
                </a:cubicBezTo>
                <a:cubicBezTo>
                  <a:pt x="120839" y="811360"/>
                  <a:pt x="120909" y="813373"/>
                  <a:pt x="121881" y="814692"/>
                </a:cubicBezTo>
                <a:cubicBezTo>
                  <a:pt x="122853" y="816010"/>
                  <a:pt x="125631" y="816010"/>
                  <a:pt x="126604" y="817329"/>
                </a:cubicBezTo>
                <a:cubicBezTo>
                  <a:pt x="127576" y="818648"/>
                  <a:pt x="127298" y="821077"/>
                  <a:pt x="128340" y="822396"/>
                </a:cubicBezTo>
                <a:cubicBezTo>
                  <a:pt x="129382" y="823715"/>
                  <a:pt x="130076" y="825242"/>
                  <a:pt x="131118" y="826561"/>
                </a:cubicBezTo>
                <a:cubicBezTo>
                  <a:pt x="132159" y="827880"/>
                  <a:pt x="133826" y="828643"/>
                  <a:pt x="134868" y="829962"/>
                </a:cubicBezTo>
                <a:cubicBezTo>
                  <a:pt x="135910" y="831281"/>
                  <a:pt x="135910" y="833502"/>
                  <a:pt x="137021" y="834821"/>
                </a:cubicBezTo>
                <a:cubicBezTo>
                  <a:pt x="138132" y="836140"/>
                  <a:pt x="141118" y="835723"/>
                  <a:pt x="142229" y="836973"/>
                </a:cubicBezTo>
                <a:cubicBezTo>
                  <a:pt x="143341" y="838222"/>
                  <a:pt x="143341" y="840582"/>
                  <a:pt x="144452" y="841832"/>
                </a:cubicBezTo>
                <a:cubicBezTo>
                  <a:pt x="145563" y="843081"/>
                  <a:pt x="146952" y="844261"/>
                  <a:pt x="148063" y="845441"/>
                </a:cubicBezTo>
                <a:cubicBezTo>
                  <a:pt x="149174" y="846621"/>
                  <a:pt x="150980" y="847385"/>
                  <a:pt x="152230" y="848565"/>
                </a:cubicBezTo>
                <a:cubicBezTo>
                  <a:pt x="153480" y="849745"/>
                  <a:pt x="154174" y="851411"/>
                  <a:pt x="155424" y="852591"/>
                </a:cubicBezTo>
                <a:cubicBezTo>
                  <a:pt x="156675" y="853771"/>
                  <a:pt x="158758" y="853979"/>
                  <a:pt x="160008" y="855089"/>
                </a:cubicBezTo>
                <a:cubicBezTo>
                  <a:pt x="161258" y="856200"/>
                  <a:pt x="161189" y="858976"/>
                  <a:pt x="162439" y="860087"/>
                </a:cubicBezTo>
                <a:lnTo>
                  <a:pt x="166397" y="863349"/>
                </a:lnTo>
                <a:cubicBezTo>
                  <a:pt x="167717" y="864460"/>
                  <a:pt x="169383" y="865085"/>
                  <a:pt x="170772" y="866126"/>
                </a:cubicBezTo>
                <a:cubicBezTo>
                  <a:pt x="172161" y="867167"/>
                  <a:pt x="174036" y="867445"/>
                  <a:pt x="175356" y="868417"/>
                </a:cubicBezTo>
                <a:cubicBezTo>
                  <a:pt x="176676" y="869388"/>
                  <a:pt x="177856" y="870777"/>
                  <a:pt x="179314" y="871748"/>
                </a:cubicBezTo>
                <a:cubicBezTo>
                  <a:pt x="180773" y="872720"/>
                  <a:pt x="182301" y="873345"/>
                  <a:pt x="183759" y="874247"/>
                </a:cubicBezTo>
                <a:cubicBezTo>
                  <a:pt x="185218" y="875150"/>
                  <a:pt x="186398" y="876399"/>
                  <a:pt x="187857" y="877301"/>
                </a:cubicBezTo>
                <a:cubicBezTo>
                  <a:pt x="189315" y="878204"/>
                  <a:pt x="191954" y="877301"/>
                  <a:pt x="193412" y="877787"/>
                </a:cubicBezTo>
                <a:cubicBezTo>
                  <a:pt x="194871" y="878273"/>
                  <a:pt x="195426" y="881188"/>
                  <a:pt x="196954" y="881952"/>
                </a:cubicBezTo>
                <a:cubicBezTo>
                  <a:pt x="198482" y="882716"/>
                  <a:pt x="200010" y="883548"/>
                  <a:pt x="201538" y="884243"/>
                </a:cubicBezTo>
                <a:cubicBezTo>
                  <a:pt x="203066" y="884937"/>
                  <a:pt x="205496" y="883548"/>
                  <a:pt x="207094" y="884243"/>
                </a:cubicBezTo>
                <a:cubicBezTo>
                  <a:pt x="208691" y="884937"/>
                  <a:pt x="209177" y="888268"/>
                  <a:pt x="210774" y="888824"/>
                </a:cubicBezTo>
                <a:cubicBezTo>
                  <a:pt x="212372" y="889379"/>
                  <a:pt x="214664" y="887991"/>
                  <a:pt x="216261" y="888477"/>
                </a:cubicBezTo>
                <a:cubicBezTo>
                  <a:pt x="217858" y="888963"/>
                  <a:pt x="219455" y="889657"/>
                  <a:pt x="221053" y="890073"/>
                </a:cubicBezTo>
                <a:cubicBezTo>
                  <a:pt x="222650" y="890490"/>
                  <a:pt x="224108" y="892086"/>
                  <a:pt x="225775" y="892433"/>
                </a:cubicBezTo>
                <a:cubicBezTo>
                  <a:pt x="227442" y="892780"/>
                  <a:pt x="229178" y="892919"/>
                  <a:pt x="230845" y="893197"/>
                </a:cubicBezTo>
                <a:cubicBezTo>
                  <a:pt x="232512" y="893474"/>
                  <a:pt x="234248" y="893197"/>
                  <a:pt x="235984" y="893544"/>
                </a:cubicBezTo>
                <a:cubicBezTo>
                  <a:pt x="237720" y="893891"/>
                  <a:pt x="239248" y="895071"/>
                  <a:pt x="240984" y="895210"/>
                </a:cubicBezTo>
                <a:cubicBezTo>
                  <a:pt x="242720" y="895349"/>
                  <a:pt x="244457" y="893960"/>
                  <a:pt x="246123" y="894030"/>
                </a:cubicBezTo>
                <a:cubicBezTo>
                  <a:pt x="247790" y="894099"/>
                  <a:pt x="249526" y="894654"/>
                  <a:pt x="251193" y="894654"/>
                </a:cubicBezTo>
                <a:cubicBezTo>
                  <a:pt x="252860" y="894654"/>
                  <a:pt x="254527" y="893058"/>
                  <a:pt x="256193" y="892988"/>
                </a:cubicBezTo>
                <a:cubicBezTo>
                  <a:pt x="257860" y="892919"/>
                  <a:pt x="259527" y="892294"/>
                  <a:pt x="261194" y="892086"/>
                </a:cubicBezTo>
                <a:cubicBezTo>
                  <a:pt x="262860" y="891878"/>
                  <a:pt x="264874" y="894169"/>
                  <a:pt x="266541" y="893891"/>
                </a:cubicBezTo>
                <a:lnTo>
                  <a:pt x="271611" y="893127"/>
                </a:lnTo>
                <a:cubicBezTo>
                  <a:pt x="273278" y="892780"/>
                  <a:pt x="274875" y="892155"/>
                  <a:pt x="276542" y="891739"/>
                </a:cubicBezTo>
                <a:cubicBezTo>
                  <a:pt x="278208" y="891323"/>
                  <a:pt x="279459" y="889587"/>
                  <a:pt x="281056" y="889171"/>
                </a:cubicBezTo>
                <a:cubicBezTo>
                  <a:pt x="282653" y="888754"/>
                  <a:pt x="284737" y="889171"/>
                  <a:pt x="286334" y="889171"/>
                </a:cubicBezTo>
                <a:cubicBezTo>
                  <a:pt x="287931" y="889171"/>
                  <a:pt x="288973" y="886603"/>
                  <a:pt x="290570" y="885978"/>
                </a:cubicBezTo>
                <a:cubicBezTo>
                  <a:pt x="292167" y="885353"/>
                  <a:pt x="293487" y="884381"/>
                  <a:pt x="295084" y="883687"/>
                </a:cubicBezTo>
                <a:cubicBezTo>
                  <a:pt x="296682" y="882993"/>
                  <a:pt x="298487" y="883132"/>
                  <a:pt x="300015" y="882368"/>
                </a:cubicBezTo>
                <a:cubicBezTo>
                  <a:pt x="301543" y="881605"/>
                  <a:pt x="302446" y="879870"/>
                  <a:pt x="303974" y="879037"/>
                </a:cubicBezTo>
                <a:cubicBezTo>
                  <a:pt x="305501" y="878204"/>
                  <a:pt x="307238" y="878134"/>
                  <a:pt x="308696" y="877232"/>
                </a:cubicBezTo>
                <a:cubicBezTo>
                  <a:pt x="310154" y="876330"/>
                  <a:pt x="311613" y="875635"/>
                  <a:pt x="313071" y="874664"/>
                </a:cubicBezTo>
                <a:cubicBezTo>
                  <a:pt x="314530" y="873692"/>
                  <a:pt x="316474" y="872234"/>
                  <a:pt x="317863" y="871193"/>
                </a:cubicBezTo>
                <a:cubicBezTo>
                  <a:pt x="318349" y="872790"/>
                  <a:pt x="319738" y="875011"/>
                  <a:pt x="320294" y="876607"/>
                </a:cubicBezTo>
                <a:cubicBezTo>
                  <a:pt x="320849" y="878204"/>
                  <a:pt x="321266" y="879800"/>
                  <a:pt x="321822" y="881397"/>
                </a:cubicBezTo>
                <a:lnTo>
                  <a:pt x="323488" y="886117"/>
                </a:lnTo>
                <a:cubicBezTo>
                  <a:pt x="324044" y="887644"/>
                  <a:pt x="324877" y="889171"/>
                  <a:pt x="325433" y="890698"/>
                </a:cubicBezTo>
                <a:cubicBezTo>
                  <a:pt x="325989" y="892225"/>
                  <a:pt x="323905" y="894793"/>
                  <a:pt x="324461" y="896390"/>
                </a:cubicBezTo>
                <a:cubicBezTo>
                  <a:pt x="325016" y="897986"/>
                  <a:pt x="326197" y="899305"/>
                  <a:pt x="326753" y="900902"/>
                </a:cubicBezTo>
                <a:cubicBezTo>
                  <a:pt x="327308" y="902498"/>
                  <a:pt x="329669" y="903400"/>
                  <a:pt x="330225" y="904927"/>
                </a:cubicBezTo>
                <a:cubicBezTo>
                  <a:pt x="330781" y="906454"/>
                  <a:pt x="331753" y="907912"/>
                  <a:pt x="332378" y="909509"/>
                </a:cubicBezTo>
                <a:cubicBezTo>
                  <a:pt x="333003" y="911105"/>
                  <a:pt x="332378" y="913187"/>
                  <a:pt x="332378" y="914784"/>
                </a:cubicBezTo>
                <a:cubicBezTo>
                  <a:pt x="332378" y="916381"/>
                  <a:pt x="332378" y="918393"/>
                  <a:pt x="332864" y="919920"/>
                </a:cubicBezTo>
                <a:cubicBezTo>
                  <a:pt x="333350" y="921447"/>
                  <a:pt x="333975" y="923114"/>
                  <a:pt x="334600" y="924640"/>
                </a:cubicBezTo>
                <a:cubicBezTo>
                  <a:pt x="335225" y="926167"/>
                  <a:pt x="338489" y="926723"/>
                  <a:pt x="339114" y="928250"/>
                </a:cubicBezTo>
                <a:cubicBezTo>
                  <a:pt x="339739" y="929777"/>
                  <a:pt x="338350" y="932206"/>
                  <a:pt x="339114" y="933734"/>
                </a:cubicBezTo>
                <a:cubicBezTo>
                  <a:pt x="339878" y="935261"/>
                  <a:pt x="341059" y="936579"/>
                  <a:pt x="341684" y="938106"/>
                </a:cubicBezTo>
                <a:cubicBezTo>
                  <a:pt x="342309" y="939633"/>
                  <a:pt x="343837" y="940814"/>
                  <a:pt x="344531" y="942341"/>
                </a:cubicBezTo>
                <a:cubicBezTo>
                  <a:pt x="345226" y="943868"/>
                  <a:pt x="346753" y="945048"/>
                  <a:pt x="347379" y="946575"/>
                </a:cubicBezTo>
                <a:cubicBezTo>
                  <a:pt x="348004" y="948102"/>
                  <a:pt x="348281" y="949837"/>
                  <a:pt x="348976" y="951364"/>
                </a:cubicBezTo>
                <a:cubicBezTo>
                  <a:pt x="349670" y="952891"/>
                  <a:pt x="348212" y="955321"/>
                  <a:pt x="348976" y="956848"/>
                </a:cubicBezTo>
                <a:cubicBezTo>
                  <a:pt x="349740" y="958375"/>
                  <a:pt x="351893" y="959208"/>
                  <a:pt x="352587" y="960735"/>
                </a:cubicBezTo>
                <a:cubicBezTo>
                  <a:pt x="353282" y="962262"/>
                  <a:pt x="352587" y="964552"/>
                  <a:pt x="353004" y="966079"/>
                </a:cubicBezTo>
                <a:cubicBezTo>
                  <a:pt x="353421" y="967607"/>
                  <a:pt x="354323" y="969134"/>
                  <a:pt x="355087" y="970661"/>
                </a:cubicBezTo>
                <a:cubicBezTo>
                  <a:pt x="355851" y="972188"/>
                  <a:pt x="358490" y="972743"/>
                  <a:pt x="359254" y="974201"/>
                </a:cubicBezTo>
                <a:cubicBezTo>
                  <a:pt x="360018" y="975658"/>
                  <a:pt x="361268" y="976977"/>
                  <a:pt x="362032" y="978435"/>
                </a:cubicBezTo>
                <a:cubicBezTo>
                  <a:pt x="362796" y="979893"/>
                  <a:pt x="363213" y="981558"/>
                  <a:pt x="363977" y="983086"/>
                </a:cubicBezTo>
                <a:cubicBezTo>
                  <a:pt x="364741" y="984613"/>
                  <a:pt x="365643" y="985931"/>
                  <a:pt x="366407" y="987459"/>
                </a:cubicBezTo>
                <a:cubicBezTo>
                  <a:pt x="367171" y="988986"/>
                  <a:pt x="368421" y="990166"/>
                  <a:pt x="369185" y="991693"/>
                </a:cubicBezTo>
                <a:cubicBezTo>
                  <a:pt x="369949" y="993220"/>
                  <a:pt x="369185" y="995371"/>
                  <a:pt x="370088" y="996829"/>
                </a:cubicBezTo>
                <a:cubicBezTo>
                  <a:pt x="370991" y="998287"/>
                  <a:pt x="372796" y="999189"/>
                  <a:pt x="373630" y="1000647"/>
                </a:cubicBezTo>
                <a:cubicBezTo>
                  <a:pt x="374463" y="1002104"/>
                  <a:pt x="375019" y="1003701"/>
                  <a:pt x="375852" y="1005159"/>
                </a:cubicBezTo>
                <a:cubicBezTo>
                  <a:pt x="376686" y="1006616"/>
                  <a:pt x="377102" y="1008213"/>
                  <a:pt x="377936" y="1009670"/>
                </a:cubicBezTo>
                <a:cubicBezTo>
                  <a:pt x="378769" y="1011128"/>
                  <a:pt x="377936" y="1013627"/>
                  <a:pt x="378630" y="1015085"/>
                </a:cubicBezTo>
                <a:cubicBezTo>
                  <a:pt x="379325" y="1016542"/>
                  <a:pt x="380922" y="1017653"/>
                  <a:pt x="381755" y="1019041"/>
                </a:cubicBezTo>
                <a:cubicBezTo>
                  <a:pt x="382589" y="1020429"/>
                  <a:pt x="384394" y="1021401"/>
                  <a:pt x="385297" y="1022789"/>
                </a:cubicBezTo>
                <a:cubicBezTo>
                  <a:pt x="386200" y="1024178"/>
                  <a:pt x="386269" y="1026121"/>
                  <a:pt x="387103" y="1027579"/>
                </a:cubicBezTo>
                <a:cubicBezTo>
                  <a:pt x="387936" y="1029036"/>
                  <a:pt x="387797" y="1031049"/>
                  <a:pt x="388700" y="1032507"/>
                </a:cubicBezTo>
                <a:cubicBezTo>
                  <a:pt x="389603" y="1033965"/>
                  <a:pt x="391825" y="1034451"/>
                  <a:pt x="392728" y="1035908"/>
                </a:cubicBezTo>
                <a:cubicBezTo>
                  <a:pt x="393631" y="1037366"/>
                  <a:pt x="393145" y="1039587"/>
                  <a:pt x="394048" y="1040975"/>
                </a:cubicBezTo>
                <a:cubicBezTo>
                  <a:pt x="394950" y="1042364"/>
                  <a:pt x="397242" y="1042919"/>
                  <a:pt x="398145" y="1044307"/>
                </a:cubicBezTo>
                <a:cubicBezTo>
                  <a:pt x="399048" y="1045695"/>
                  <a:pt x="400367" y="1046875"/>
                  <a:pt x="401270" y="1048264"/>
                </a:cubicBezTo>
                <a:cubicBezTo>
                  <a:pt x="402173" y="1049652"/>
                  <a:pt x="402242" y="1051665"/>
                  <a:pt x="403215" y="1053053"/>
                </a:cubicBezTo>
                <a:cubicBezTo>
                  <a:pt x="404187" y="1054441"/>
                  <a:pt x="405923" y="1055205"/>
                  <a:pt x="406895" y="1056593"/>
                </a:cubicBezTo>
                <a:cubicBezTo>
                  <a:pt x="407868" y="1057981"/>
                  <a:pt x="407868" y="1059994"/>
                  <a:pt x="408840" y="1061313"/>
                </a:cubicBezTo>
                <a:cubicBezTo>
                  <a:pt x="409812" y="1062632"/>
                  <a:pt x="410159" y="1064506"/>
                  <a:pt x="411132" y="1065825"/>
                </a:cubicBezTo>
                <a:cubicBezTo>
                  <a:pt x="412104" y="1067144"/>
                  <a:pt x="413285" y="1068463"/>
                  <a:pt x="414257" y="1069781"/>
                </a:cubicBezTo>
                <a:cubicBezTo>
                  <a:pt x="415229" y="1071100"/>
                  <a:pt x="417729" y="1071378"/>
                  <a:pt x="418771" y="1072766"/>
                </a:cubicBezTo>
                <a:cubicBezTo>
                  <a:pt x="419813" y="1074154"/>
                  <a:pt x="420368" y="1075682"/>
                  <a:pt x="421341" y="1077070"/>
                </a:cubicBezTo>
                <a:cubicBezTo>
                  <a:pt x="422313" y="1078458"/>
                  <a:pt x="423702" y="1079430"/>
                  <a:pt x="424744" y="1080749"/>
                </a:cubicBezTo>
                <a:cubicBezTo>
                  <a:pt x="425785" y="1082068"/>
                  <a:pt x="426688" y="1083456"/>
                  <a:pt x="427730" y="1084774"/>
                </a:cubicBezTo>
                <a:lnTo>
                  <a:pt x="430855" y="1088731"/>
                </a:lnTo>
                <a:lnTo>
                  <a:pt x="433911" y="1092688"/>
                </a:lnTo>
                <a:cubicBezTo>
                  <a:pt x="434952" y="1093937"/>
                  <a:pt x="434813" y="1096297"/>
                  <a:pt x="435855" y="1097546"/>
                </a:cubicBezTo>
                <a:cubicBezTo>
                  <a:pt x="436897" y="1098796"/>
                  <a:pt x="439536" y="1098796"/>
                  <a:pt x="440647" y="1100115"/>
                </a:cubicBezTo>
                <a:cubicBezTo>
                  <a:pt x="441758" y="1101433"/>
                  <a:pt x="442244" y="1103169"/>
                  <a:pt x="443356" y="1104418"/>
                </a:cubicBezTo>
                <a:cubicBezTo>
                  <a:pt x="444467" y="1105668"/>
                  <a:pt x="445369" y="1107056"/>
                  <a:pt x="446481" y="1108305"/>
                </a:cubicBezTo>
                <a:cubicBezTo>
                  <a:pt x="447592" y="1109555"/>
                  <a:pt x="447870" y="1111568"/>
                  <a:pt x="449050" y="1112748"/>
                </a:cubicBezTo>
                <a:lnTo>
                  <a:pt x="452314" y="1116565"/>
                </a:lnTo>
                <a:cubicBezTo>
                  <a:pt x="453425" y="1117815"/>
                  <a:pt x="455023" y="1118648"/>
                  <a:pt x="456203" y="1119828"/>
                </a:cubicBezTo>
                <a:cubicBezTo>
                  <a:pt x="457384" y="1121008"/>
                  <a:pt x="459398" y="1121424"/>
                  <a:pt x="460509" y="1122604"/>
                </a:cubicBezTo>
                <a:cubicBezTo>
                  <a:pt x="461620" y="1123784"/>
                  <a:pt x="462245" y="1125589"/>
                  <a:pt x="463426" y="1126769"/>
                </a:cubicBezTo>
                <a:cubicBezTo>
                  <a:pt x="464607" y="1127949"/>
                  <a:pt x="467037" y="1127880"/>
                  <a:pt x="468218" y="1129060"/>
                </a:cubicBezTo>
                <a:cubicBezTo>
                  <a:pt x="469399" y="1130240"/>
                  <a:pt x="468982" y="1133086"/>
                  <a:pt x="470162" y="1134265"/>
                </a:cubicBezTo>
                <a:cubicBezTo>
                  <a:pt x="471343" y="1135446"/>
                  <a:pt x="472454" y="1136695"/>
                  <a:pt x="473704" y="1137875"/>
                </a:cubicBezTo>
                <a:cubicBezTo>
                  <a:pt x="474954" y="1139055"/>
                  <a:pt x="476482" y="1139818"/>
                  <a:pt x="477663" y="1140929"/>
                </a:cubicBezTo>
                <a:cubicBezTo>
                  <a:pt x="478843" y="1142040"/>
                  <a:pt x="479816" y="1143567"/>
                  <a:pt x="481066" y="1144677"/>
                </a:cubicBezTo>
                <a:cubicBezTo>
                  <a:pt x="482316" y="1145788"/>
                  <a:pt x="483774" y="1146690"/>
                  <a:pt x="485024" y="1147801"/>
                </a:cubicBezTo>
                <a:cubicBezTo>
                  <a:pt x="486274" y="1148912"/>
                  <a:pt x="487386" y="1150230"/>
                  <a:pt x="488636" y="1151272"/>
                </a:cubicBezTo>
                <a:cubicBezTo>
                  <a:pt x="489886" y="1152313"/>
                  <a:pt x="491066" y="1153562"/>
                  <a:pt x="492386" y="1154603"/>
                </a:cubicBezTo>
                <a:lnTo>
                  <a:pt x="496205" y="1157935"/>
                </a:lnTo>
                <a:cubicBezTo>
                  <a:pt x="497455" y="1158976"/>
                  <a:pt x="498914" y="1159879"/>
                  <a:pt x="500233" y="1160920"/>
                </a:cubicBezTo>
                <a:cubicBezTo>
                  <a:pt x="501553" y="1161961"/>
                  <a:pt x="502595" y="1163349"/>
                  <a:pt x="503914" y="1164321"/>
                </a:cubicBezTo>
                <a:cubicBezTo>
                  <a:pt x="505234" y="1165293"/>
                  <a:pt x="508289" y="1164321"/>
                  <a:pt x="509678" y="1165084"/>
                </a:cubicBezTo>
                <a:cubicBezTo>
                  <a:pt x="511067" y="1165848"/>
                  <a:pt x="510790" y="1169180"/>
                  <a:pt x="512109" y="1170152"/>
                </a:cubicBezTo>
                <a:cubicBezTo>
                  <a:pt x="513429" y="1171123"/>
                  <a:pt x="514748" y="1172234"/>
                  <a:pt x="516137" y="1173206"/>
                </a:cubicBezTo>
                <a:cubicBezTo>
                  <a:pt x="517526" y="1174177"/>
                  <a:pt x="519471" y="1174247"/>
                  <a:pt x="520859" y="1175219"/>
                </a:cubicBezTo>
                <a:lnTo>
                  <a:pt x="524887" y="1178204"/>
                </a:lnTo>
                <a:cubicBezTo>
                  <a:pt x="526276" y="1179106"/>
                  <a:pt x="527249" y="1180702"/>
                  <a:pt x="528638" y="1181605"/>
                </a:cubicBezTo>
                <a:cubicBezTo>
                  <a:pt x="530027" y="1182507"/>
                  <a:pt x="531068" y="1184103"/>
                  <a:pt x="532457" y="1185006"/>
                </a:cubicBezTo>
                <a:cubicBezTo>
                  <a:pt x="533846" y="1185908"/>
                  <a:pt x="536068" y="1185561"/>
                  <a:pt x="537458" y="1186463"/>
                </a:cubicBezTo>
                <a:cubicBezTo>
                  <a:pt x="538847" y="1187366"/>
                  <a:pt x="541347" y="1186463"/>
                  <a:pt x="542736" y="1187366"/>
                </a:cubicBezTo>
                <a:cubicBezTo>
                  <a:pt x="544124" y="1188268"/>
                  <a:pt x="543986" y="1191878"/>
                  <a:pt x="545444" y="1192711"/>
                </a:cubicBezTo>
                <a:cubicBezTo>
                  <a:pt x="546902" y="1193544"/>
                  <a:pt x="549750" y="1191878"/>
                  <a:pt x="551208" y="1192711"/>
                </a:cubicBezTo>
                <a:cubicBezTo>
                  <a:pt x="552667" y="1193544"/>
                  <a:pt x="553014" y="1196320"/>
                  <a:pt x="554472" y="1197153"/>
                </a:cubicBezTo>
                <a:cubicBezTo>
                  <a:pt x="555931" y="1197986"/>
                  <a:pt x="557597" y="1198402"/>
                  <a:pt x="559056" y="1199166"/>
                </a:cubicBezTo>
                <a:lnTo>
                  <a:pt x="563500" y="1201526"/>
                </a:lnTo>
                <a:cubicBezTo>
                  <a:pt x="564959" y="1202289"/>
                  <a:pt x="566140" y="1203747"/>
                  <a:pt x="567598" y="1204511"/>
                </a:cubicBezTo>
                <a:cubicBezTo>
                  <a:pt x="569056" y="1205274"/>
                  <a:pt x="571140" y="1204927"/>
                  <a:pt x="572668" y="1205621"/>
                </a:cubicBezTo>
                <a:cubicBezTo>
                  <a:pt x="574196" y="1206315"/>
                  <a:pt x="575168" y="1208051"/>
                  <a:pt x="576696" y="1208814"/>
                </a:cubicBezTo>
                <a:cubicBezTo>
                  <a:pt x="578223" y="1209578"/>
                  <a:pt x="580862" y="1207773"/>
                  <a:pt x="582390" y="1208467"/>
                </a:cubicBezTo>
                <a:cubicBezTo>
                  <a:pt x="583918" y="1209161"/>
                  <a:pt x="585238" y="1210272"/>
                  <a:pt x="586766" y="1210897"/>
                </a:cubicBezTo>
                <a:cubicBezTo>
                  <a:pt x="588293" y="1211521"/>
                  <a:pt x="588779" y="1214714"/>
                  <a:pt x="590307" y="1215339"/>
                </a:cubicBezTo>
                <a:lnTo>
                  <a:pt x="595030" y="1217074"/>
                </a:lnTo>
                <a:cubicBezTo>
                  <a:pt x="596627" y="1217699"/>
                  <a:pt x="599336" y="1215408"/>
                  <a:pt x="600864" y="1215964"/>
                </a:cubicBezTo>
                <a:cubicBezTo>
                  <a:pt x="602391" y="1216519"/>
                  <a:pt x="602808" y="1220267"/>
                  <a:pt x="604405" y="1220823"/>
                </a:cubicBezTo>
                <a:cubicBezTo>
                  <a:pt x="606003" y="1221378"/>
                  <a:pt x="608086" y="1220476"/>
                  <a:pt x="609614" y="1220823"/>
                </a:cubicBezTo>
                <a:cubicBezTo>
                  <a:pt x="611142" y="1221169"/>
                  <a:pt x="613295" y="1220406"/>
                  <a:pt x="614892" y="1220823"/>
                </a:cubicBezTo>
                <a:cubicBezTo>
                  <a:pt x="616489" y="1221239"/>
                  <a:pt x="617114" y="1224710"/>
                  <a:pt x="618712" y="1225265"/>
                </a:cubicBezTo>
                <a:cubicBezTo>
                  <a:pt x="620309" y="1225820"/>
                  <a:pt x="622115" y="1225265"/>
                  <a:pt x="623712" y="1226028"/>
                </a:cubicBezTo>
                <a:cubicBezTo>
                  <a:pt x="625309" y="1226792"/>
                  <a:pt x="627115" y="1226028"/>
                  <a:pt x="628782" y="1226792"/>
                </a:cubicBezTo>
                <a:cubicBezTo>
                  <a:pt x="630448" y="1227556"/>
                  <a:pt x="631907" y="1227902"/>
                  <a:pt x="633504" y="1228388"/>
                </a:cubicBezTo>
                <a:cubicBezTo>
                  <a:pt x="635101" y="1228874"/>
                  <a:pt x="636490" y="1230263"/>
                  <a:pt x="638088" y="1230679"/>
                </a:cubicBezTo>
                <a:cubicBezTo>
                  <a:pt x="639685" y="1231096"/>
                  <a:pt x="642046" y="1228874"/>
                  <a:pt x="643643" y="1229291"/>
                </a:cubicBezTo>
                <a:lnTo>
                  <a:pt x="648574" y="1230471"/>
                </a:lnTo>
                <a:cubicBezTo>
                  <a:pt x="650172" y="1230818"/>
                  <a:pt x="651074" y="1234289"/>
                  <a:pt x="652672" y="1234635"/>
                </a:cubicBezTo>
                <a:cubicBezTo>
                  <a:pt x="654269" y="1234983"/>
                  <a:pt x="656422" y="1233039"/>
                  <a:pt x="658019" y="1233456"/>
                </a:cubicBezTo>
                <a:cubicBezTo>
                  <a:pt x="659616" y="1233872"/>
                  <a:pt x="660866" y="1236093"/>
                  <a:pt x="662464" y="1236440"/>
                </a:cubicBezTo>
                <a:cubicBezTo>
                  <a:pt x="664061" y="1236787"/>
                  <a:pt x="666283" y="1234427"/>
                  <a:pt x="667881" y="1234705"/>
                </a:cubicBezTo>
                <a:cubicBezTo>
                  <a:pt x="669478" y="1234983"/>
                  <a:pt x="670589" y="1238176"/>
                  <a:pt x="672186" y="1238523"/>
                </a:cubicBezTo>
                <a:cubicBezTo>
                  <a:pt x="673784" y="1238870"/>
                  <a:pt x="675728" y="1237829"/>
                  <a:pt x="677326" y="1238523"/>
                </a:cubicBezTo>
                <a:cubicBezTo>
                  <a:pt x="678923" y="1239217"/>
                  <a:pt x="680381" y="1240466"/>
                  <a:pt x="681979" y="1240813"/>
                </a:cubicBezTo>
                <a:cubicBezTo>
                  <a:pt x="683576" y="1241160"/>
                  <a:pt x="685590" y="1239286"/>
                  <a:pt x="687257" y="1239564"/>
                </a:cubicBezTo>
                <a:cubicBezTo>
                  <a:pt x="688923" y="1239841"/>
                  <a:pt x="690104" y="1242618"/>
                  <a:pt x="691701" y="1242896"/>
                </a:cubicBezTo>
                <a:cubicBezTo>
                  <a:pt x="693299" y="1243173"/>
                  <a:pt x="695243" y="1242201"/>
                  <a:pt x="696841" y="1242410"/>
                </a:cubicBezTo>
                <a:cubicBezTo>
                  <a:pt x="698438" y="1242618"/>
                  <a:pt x="700243" y="1242410"/>
                  <a:pt x="701910" y="1242410"/>
                </a:cubicBezTo>
                <a:cubicBezTo>
                  <a:pt x="703577" y="1242410"/>
                  <a:pt x="705313" y="1241785"/>
                  <a:pt x="706980" y="1241993"/>
                </a:cubicBezTo>
                <a:cubicBezTo>
                  <a:pt x="708647" y="1242201"/>
                  <a:pt x="710105" y="1243520"/>
                  <a:pt x="711772" y="1243728"/>
                </a:cubicBezTo>
                <a:cubicBezTo>
                  <a:pt x="713439" y="1243937"/>
                  <a:pt x="714758" y="1246227"/>
                  <a:pt x="716425" y="1246436"/>
                </a:cubicBezTo>
                <a:lnTo>
                  <a:pt x="721356" y="1247130"/>
                </a:lnTo>
                <a:cubicBezTo>
                  <a:pt x="723022" y="1247130"/>
                  <a:pt x="724897" y="1245117"/>
                  <a:pt x="726564" y="1245256"/>
                </a:cubicBezTo>
                <a:cubicBezTo>
                  <a:pt x="728231" y="1245395"/>
                  <a:pt x="729898" y="1245256"/>
                  <a:pt x="731565" y="1245256"/>
                </a:cubicBezTo>
                <a:cubicBezTo>
                  <a:pt x="733231" y="1245256"/>
                  <a:pt x="734759" y="1246089"/>
                  <a:pt x="736426" y="1246227"/>
                </a:cubicBezTo>
                <a:lnTo>
                  <a:pt x="741357" y="1246227"/>
                </a:lnTo>
                <a:cubicBezTo>
                  <a:pt x="743023" y="1246227"/>
                  <a:pt x="744482" y="1249004"/>
                  <a:pt x="746148" y="1249143"/>
                </a:cubicBezTo>
                <a:cubicBezTo>
                  <a:pt x="747815" y="1249282"/>
                  <a:pt x="749621" y="1247338"/>
                  <a:pt x="751218" y="1247477"/>
                </a:cubicBezTo>
                <a:cubicBezTo>
                  <a:pt x="752816" y="1247616"/>
                  <a:pt x="754482" y="1248796"/>
                  <a:pt x="756149" y="1248934"/>
                </a:cubicBezTo>
                <a:cubicBezTo>
                  <a:pt x="757816" y="1249073"/>
                  <a:pt x="759552" y="1247130"/>
                  <a:pt x="761219" y="1247199"/>
                </a:cubicBezTo>
                <a:cubicBezTo>
                  <a:pt x="762885" y="1247269"/>
                  <a:pt x="764413" y="1249559"/>
                  <a:pt x="766080" y="1249629"/>
                </a:cubicBezTo>
                <a:cubicBezTo>
                  <a:pt x="767747" y="1249698"/>
                  <a:pt x="769483" y="1248032"/>
                  <a:pt x="771080" y="1248101"/>
                </a:cubicBezTo>
                <a:cubicBezTo>
                  <a:pt x="772678" y="1248171"/>
                  <a:pt x="774344" y="1250114"/>
                  <a:pt x="776011" y="1250114"/>
                </a:cubicBezTo>
                <a:cubicBezTo>
                  <a:pt x="777678" y="1250114"/>
                  <a:pt x="779414" y="1248240"/>
                  <a:pt x="781011" y="1248310"/>
                </a:cubicBezTo>
                <a:cubicBezTo>
                  <a:pt x="782609" y="1248379"/>
                  <a:pt x="784345" y="1249143"/>
                  <a:pt x="786012" y="1249212"/>
                </a:cubicBezTo>
                <a:cubicBezTo>
                  <a:pt x="787678" y="1249282"/>
                  <a:pt x="789276" y="1247616"/>
                  <a:pt x="790942" y="1247546"/>
                </a:cubicBezTo>
                <a:cubicBezTo>
                  <a:pt x="792609" y="1247477"/>
                  <a:pt x="794276" y="1250670"/>
                  <a:pt x="795943" y="1250600"/>
                </a:cubicBezTo>
                <a:cubicBezTo>
                  <a:pt x="797609" y="1250531"/>
                  <a:pt x="799207" y="1248240"/>
                  <a:pt x="800873" y="1248171"/>
                </a:cubicBezTo>
                <a:cubicBezTo>
                  <a:pt x="802540" y="1248101"/>
                  <a:pt x="804207" y="1248171"/>
                  <a:pt x="805874" y="1248171"/>
                </a:cubicBezTo>
                <a:cubicBezTo>
                  <a:pt x="807540" y="1248171"/>
                  <a:pt x="809138" y="1246922"/>
                  <a:pt x="810804" y="1246852"/>
                </a:cubicBezTo>
                <a:cubicBezTo>
                  <a:pt x="812471" y="1246783"/>
                  <a:pt x="814208" y="1249351"/>
                  <a:pt x="815874" y="1249282"/>
                </a:cubicBezTo>
                <a:cubicBezTo>
                  <a:pt x="817541" y="1249212"/>
                  <a:pt x="819069" y="1247546"/>
                  <a:pt x="820736" y="1247407"/>
                </a:cubicBezTo>
                <a:cubicBezTo>
                  <a:pt x="822402" y="1247269"/>
                  <a:pt x="824069" y="1247407"/>
                  <a:pt x="825736" y="1247407"/>
                </a:cubicBezTo>
                <a:cubicBezTo>
                  <a:pt x="827403" y="1247407"/>
                  <a:pt x="829000" y="1246922"/>
                  <a:pt x="830667" y="1246783"/>
                </a:cubicBezTo>
                <a:cubicBezTo>
                  <a:pt x="832333" y="1246644"/>
                  <a:pt x="834070" y="1247546"/>
                  <a:pt x="835736" y="1247407"/>
                </a:cubicBezTo>
                <a:cubicBezTo>
                  <a:pt x="837403" y="1247269"/>
                  <a:pt x="838861" y="1245741"/>
                  <a:pt x="840528" y="1245533"/>
                </a:cubicBezTo>
                <a:cubicBezTo>
                  <a:pt x="842195" y="1245325"/>
                  <a:pt x="844001" y="1246644"/>
                  <a:pt x="845667" y="1246436"/>
                </a:cubicBezTo>
                <a:cubicBezTo>
                  <a:pt x="847334" y="1246227"/>
                  <a:pt x="849001" y="1246436"/>
                  <a:pt x="850598" y="1246436"/>
                </a:cubicBezTo>
                <a:cubicBezTo>
                  <a:pt x="852196" y="1246436"/>
                  <a:pt x="853932" y="1246436"/>
                  <a:pt x="855598" y="1246019"/>
                </a:cubicBezTo>
                <a:cubicBezTo>
                  <a:pt x="857265" y="1245603"/>
                  <a:pt x="858932" y="1246019"/>
                  <a:pt x="860599" y="1245464"/>
                </a:cubicBezTo>
                <a:cubicBezTo>
                  <a:pt x="862265" y="1244909"/>
                  <a:pt x="863724" y="1244006"/>
                  <a:pt x="865321" y="1243728"/>
                </a:cubicBezTo>
                <a:cubicBezTo>
                  <a:pt x="866919" y="1243451"/>
                  <a:pt x="868238" y="1241091"/>
                  <a:pt x="869905" y="1240813"/>
                </a:cubicBezTo>
                <a:lnTo>
                  <a:pt x="874766" y="1239841"/>
                </a:lnTo>
                <a:cubicBezTo>
                  <a:pt x="876363" y="1239841"/>
                  <a:pt x="878516" y="1241924"/>
                  <a:pt x="880114" y="1241577"/>
                </a:cubicBezTo>
                <a:cubicBezTo>
                  <a:pt x="881711" y="1241230"/>
                  <a:pt x="883239" y="1240189"/>
                  <a:pt x="884836" y="1239841"/>
                </a:cubicBezTo>
                <a:cubicBezTo>
                  <a:pt x="886433" y="1239494"/>
                  <a:pt x="888308" y="1239841"/>
                  <a:pt x="889906" y="1239841"/>
                </a:cubicBezTo>
                <a:cubicBezTo>
                  <a:pt x="891503" y="1239841"/>
                  <a:pt x="892961" y="1238245"/>
                  <a:pt x="894559" y="1237829"/>
                </a:cubicBezTo>
                <a:cubicBezTo>
                  <a:pt x="896156" y="1237412"/>
                  <a:pt x="897545" y="1235954"/>
                  <a:pt x="899142" y="1235538"/>
                </a:cubicBezTo>
                <a:cubicBezTo>
                  <a:pt x="900740" y="1235121"/>
                  <a:pt x="902892" y="1236857"/>
                  <a:pt x="904490" y="1236440"/>
                </a:cubicBezTo>
                <a:cubicBezTo>
                  <a:pt x="906087" y="1236024"/>
                  <a:pt x="907337" y="1234080"/>
                  <a:pt x="908934" y="1233664"/>
                </a:cubicBezTo>
                <a:cubicBezTo>
                  <a:pt x="910532" y="1233247"/>
                  <a:pt x="911782" y="1231651"/>
                  <a:pt x="913379" y="1231234"/>
                </a:cubicBezTo>
                <a:cubicBezTo>
                  <a:pt x="914976" y="1230818"/>
                  <a:pt x="917338" y="1232970"/>
                  <a:pt x="918935" y="1232484"/>
                </a:cubicBezTo>
                <a:lnTo>
                  <a:pt x="923727" y="1231026"/>
                </a:lnTo>
                <a:cubicBezTo>
                  <a:pt x="925255" y="1230471"/>
                  <a:pt x="926574" y="1229083"/>
                  <a:pt x="928172" y="1228527"/>
                </a:cubicBezTo>
                <a:cubicBezTo>
                  <a:pt x="929769" y="1227972"/>
                  <a:pt x="930602" y="1225404"/>
                  <a:pt x="932130" y="1224848"/>
                </a:cubicBezTo>
                <a:cubicBezTo>
                  <a:pt x="933658" y="1224293"/>
                  <a:pt x="935533" y="1224501"/>
                  <a:pt x="937061" y="1223946"/>
                </a:cubicBezTo>
                <a:lnTo>
                  <a:pt x="941714" y="1222211"/>
                </a:lnTo>
                <a:cubicBezTo>
                  <a:pt x="943242" y="1221655"/>
                  <a:pt x="945672" y="1223252"/>
                  <a:pt x="947200" y="1222697"/>
                </a:cubicBezTo>
                <a:cubicBezTo>
                  <a:pt x="948728" y="1222141"/>
                  <a:pt x="950256" y="1221239"/>
                  <a:pt x="951784" y="1220614"/>
                </a:cubicBezTo>
                <a:cubicBezTo>
                  <a:pt x="953312" y="1219990"/>
                  <a:pt x="954215" y="1217907"/>
                  <a:pt x="955742" y="1217282"/>
                </a:cubicBezTo>
                <a:cubicBezTo>
                  <a:pt x="957270" y="1216658"/>
                  <a:pt x="958937" y="1216172"/>
                  <a:pt x="960395" y="1215478"/>
                </a:cubicBezTo>
                <a:cubicBezTo>
                  <a:pt x="961854" y="1214784"/>
                  <a:pt x="963729" y="1214784"/>
                  <a:pt x="965257" y="1214159"/>
                </a:cubicBezTo>
                <a:cubicBezTo>
                  <a:pt x="966785" y="1213534"/>
                  <a:pt x="967479" y="1211035"/>
                  <a:pt x="969007" y="1210341"/>
                </a:cubicBezTo>
                <a:cubicBezTo>
                  <a:pt x="970535" y="1209647"/>
                  <a:pt x="972479" y="1209925"/>
                  <a:pt x="973938" y="1209231"/>
                </a:cubicBezTo>
                <a:cubicBezTo>
                  <a:pt x="975396" y="1208537"/>
                  <a:pt x="977619" y="1209231"/>
                  <a:pt x="979077" y="1208328"/>
                </a:cubicBezTo>
                <a:cubicBezTo>
                  <a:pt x="980535" y="1207426"/>
                  <a:pt x="981924" y="1206454"/>
                  <a:pt x="983383" y="1205691"/>
                </a:cubicBezTo>
                <a:cubicBezTo>
                  <a:pt x="984841" y="1204927"/>
                  <a:pt x="986438" y="1204441"/>
                  <a:pt x="987897" y="1203678"/>
                </a:cubicBezTo>
                <a:cubicBezTo>
                  <a:pt x="989355" y="1202914"/>
                  <a:pt x="990189" y="1200832"/>
                  <a:pt x="991577" y="1199999"/>
                </a:cubicBezTo>
                <a:cubicBezTo>
                  <a:pt x="992966" y="1199166"/>
                  <a:pt x="994841" y="1199027"/>
                  <a:pt x="996300" y="1198194"/>
                </a:cubicBezTo>
                <a:cubicBezTo>
                  <a:pt x="997758" y="1197361"/>
                  <a:pt x="999425" y="1196945"/>
                  <a:pt x="1000884" y="1196112"/>
                </a:cubicBezTo>
                <a:cubicBezTo>
                  <a:pt x="1002342" y="1195279"/>
                  <a:pt x="1003245" y="1193613"/>
                  <a:pt x="1004634" y="1192711"/>
                </a:cubicBezTo>
                <a:cubicBezTo>
                  <a:pt x="1006023" y="1191808"/>
                  <a:pt x="1006370" y="1189309"/>
                  <a:pt x="1007759" y="1188476"/>
                </a:cubicBezTo>
                <a:cubicBezTo>
                  <a:pt x="1009148" y="1187643"/>
                  <a:pt x="1010953" y="1187227"/>
                  <a:pt x="1012273" y="1186325"/>
                </a:cubicBezTo>
                <a:cubicBezTo>
                  <a:pt x="1013592" y="1185422"/>
                  <a:pt x="1014912" y="1184312"/>
                  <a:pt x="1016301" y="1183409"/>
                </a:cubicBezTo>
                <a:cubicBezTo>
                  <a:pt x="1017690" y="1182507"/>
                  <a:pt x="1020329" y="1183409"/>
                  <a:pt x="1021648" y="1182368"/>
                </a:cubicBezTo>
                <a:cubicBezTo>
                  <a:pt x="1022968" y="1181327"/>
                  <a:pt x="1023940" y="1179800"/>
                  <a:pt x="1025260" y="1178828"/>
                </a:cubicBezTo>
                <a:cubicBezTo>
                  <a:pt x="1026579" y="1177856"/>
                  <a:pt x="1026927" y="1175566"/>
                  <a:pt x="1028246" y="1174524"/>
                </a:cubicBezTo>
                <a:cubicBezTo>
                  <a:pt x="1029565" y="1173483"/>
                  <a:pt x="1032413" y="1174524"/>
                  <a:pt x="1033732" y="1173553"/>
                </a:cubicBezTo>
                <a:cubicBezTo>
                  <a:pt x="1035052" y="1172581"/>
                  <a:pt x="1035816" y="1170846"/>
                  <a:pt x="1037066" y="1169804"/>
                </a:cubicBezTo>
                <a:cubicBezTo>
                  <a:pt x="1038316" y="1168763"/>
                  <a:pt x="1038872" y="1166750"/>
                  <a:pt x="1040122" y="1165640"/>
                </a:cubicBezTo>
                <a:cubicBezTo>
                  <a:pt x="1041372" y="1164529"/>
                  <a:pt x="1043108" y="1164113"/>
                  <a:pt x="1044358" y="1163002"/>
                </a:cubicBezTo>
                <a:cubicBezTo>
                  <a:pt x="1045608" y="1161892"/>
                  <a:pt x="1048039" y="1162169"/>
                  <a:pt x="1049289" y="1161128"/>
                </a:cubicBezTo>
                <a:cubicBezTo>
                  <a:pt x="1050539" y="1160087"/>
                  <a:pt x="1050122" y="1157033"/>
                  <a:pt x="1051303" y="1155922"/>
                </a:cubicBezTo>
                <a:cubicBezTo>
                  <a:pt x="1052483" y="1154811"/>
                  <a:pt x="1053456" y="1153354"/>
                  <a:pt x="1054706" y="1152243"/>
                </a:cubicBezTo>
                <a:lnTo>
                  <a:pt x="1058317" y="1148842"/>
                </a:lnTo>
                <a:cubicBezTo>
                  <a:pt x="1059498" y="1147731"/>
                  <a:pt x="1061303" y="1147315"/>
                  <a:pt x="1062553" y="1146135"/>
                </a:cubicBezTo>
                <a:cubicBezTo>
                  <a:pt x="1063803" y="1144955"/>
                  <a:pt x="1065262" y="1144191"/>
                  <a:pt x="1066443" y="1143011"/>
                </a:cubicBezTo>
                <a:cubicBezTo>
                  <a:pt x="1067623" y="1141831"/>
                  <a:pt x="1067762" y="1139680"/>
                  <a:pt x="1068943" y="1138500"/>
                </a:cubicBezTo>
                <a:cubicBezTo>
                  <a:pt x="1070123" y="1137320"/>
                  <a:pt x="1071651" y="1136625"/>
                  <a:pt x="1072832" y="1135376"/>
                </a:cubicBezTo>
                <a:cubicBezTo>
                  <a:pt x="1074012" y="1134127"/>
                  <a:pt x="1074776" y="1132738"/>
                  <a:pt x="1075887" y="1131489"/>
                </a:cubicBezTo>
                <a:cubicBezTo>
                  <a:pt x="1076999" y="1130240"/>
                  <a:pt x="1078735" y="1129684"/>
                  <a:pt x="1079846" y="1128435"/>
                </a:cubicBezTo>
                <a:cubicBezTo>
                  <a:pt x="1080957" y="1127185"/>
                  <a:pt x="1082485" y="1126353"/>
                  <a:pt x="1083596" y="1125103"/>
                </a:cubicBezTo>
                <a:cubicBezTo>
                  <a:pt x="1084707" y="1123854"/>
                  <a:pt x="1085957" y="1122812"/>
                  <a:pt x="1087068" y="1121563"/>
                </a:cubicBezTo>
                <a:cubicBezTo>
                  <a:pt x="1088180" y="1120314"/>
                  <a:pt x="1090332" y="1119967"/>
                  <a:pt x="1091374" y="1118717"/>
                </a:cubicBezTo>
                <a:cubicBezTo>
                  <a:pt x="1092416" y="1117468"/>
                  <a:pt x="1091791" y="1114761"/>
                  <a:pt x="1092902" y="1113511"/>
                </a:cubicBezTo>
                <a:cubicBezTo>
                  <a:pt x="1094013" y="1112262"/>
                  <a:pt x="1095888" y="1111706"/>
                  <a:pt x="1096930" y="1110388"/>
                </a:cubicBezTo>
                <a:cubicBezTo>
                  <a:pt x="1097972" y="1109069"/>
                  <a:pt x="1097972" y="1106986"/>
                  <a:pt x="1099013" y="1105668"/>
                </a:cubicBezTo>
                <a:cubicBezTo>
                  <a:pt x="1100055" y="1104349"/>
                  <a:pt x="1102000" y="1103863"/>
                  <a:pt x="1103041" y="1102544"/>
                </a:cubicBezTo>
                <a:cubicBezTo>
                  <a:pt x="1104083" y="1101225"/>
                  <a:pt x="1103389" y="1098657"/>
                  <a:pt x="1104361" y="1097338"/>
                </a:cubicBezTo>
                <a:cubicBezTo>
                  <a:pt x="1105333" y="1096019"/>
                  <a:pt x="1107000" y="1095186"/>
                  <a:pt x="1107972" y="1093867"/>
                </a:cubicBezTo>
                <a:cubicBezTo>
                  <a:pt x="1108945" y="1092549"/>
                  <a:pt x="1109570" y="1090952"/>
                  <a:pt x="1110542" y="1089564"/>
                </a:cubicBezTo>
                <a:cubicBezTo>
                  <a:pt x="1111514" y="1088176"/>
                  <a:pt x="1113875" y="1087898"/>
                  <a:pt x="1114848" y="1086579"/>
                </a:cubicBezTo>
                <a:cubicBezTo>
                  <a:pt x="1115820" y="1085260"/>
                  <a:pt x="1116028" y="1083386"/>
                  <a:pt x="1117001" y="1081998"/>
                </a:cubicBezTo>
                <a:cubicBezTo>
                  <a:pt x="1117973" y="1080610"/>
                  <a:pt x="1120056" y="1080055"/>
                  <a:pt x="1120959" y="1078666"/>
                </a:cubicBezTo>
                <a:cubicBezTo>
                  <a:pt x="1121862" y="1077278"/>
                  <a:pt x="1122903" y="1075959"/>
                  <a:pt x="1123806" y="1074571"/>
                </a:cubicBezTo>
                <a:cubicBezTo>
                  <a:pt x="1124709" y="1073183"/>
                  <a:pt x="1125265" y="1071586"/>
                  <a:pt x="1126168" y="1070198"/>
                </a:cubicBezTo>
                <a:cubicBezTo>
                  <a:pt x="1127070" y="1068810"/>
                  <a:pt x="1127001" y="1066797"/>
                  <a:pt x="1127834" y="1065409"/>
                </a:cubicBezTo>
                <a:cubicBezTo>
                  <a:pt x="1128668" y="1064020"/>
                  <a:pt x="1130751" y="1063326"/>
                  <a:pt x="1131654" y="1061869"/>
                </a:cubicBezTo>
                <a:cubicBezTo>
                  <a:pt x="1132557" y="1060411"/>
                  <a:pt x="1131654" y="1058259"/>
                  <a:pt x="1132835" y="1056801"/>
                </a:cubicBezTo>
                <a:cubicBezTo>
                  <a:pt x="1134015" y="1055344"/>
                  <a:pt x="1133599" y="1053400"/>
                  <a:pt x="1134432" y="1052012"/>
                </a:cubicBezTo>
                <a:cubicBezTo>
                  <a:pt x="1135265" y="1050624"/>
                  <a:pt x="1137349" y="1049930"/>
                  <a:pt x="1138182" y="1048472"/>
                </a:cubicBezTo>
                <a:cubicBezTo>
                  <a:pt x="1139015" y="1047014"/>
                  <a:pt x="1141030" y="1046251"/>
                  <a:pt x="1141793" y="1044793"/>
                </a:cubicBezTo>
                <a:cubicBezTo>
                  <a:pt x="1142557" y="1043335"/>
                  <a:pt x="1142835" y="1041600"/>
                  <a:pt x="1143599" y="1040142"/>
                </a:cubicBezTo>
                <a:cubicBezTo>
                  <a:pt x="1144363" y="1038685"/>
                  <a:pt x="1143599" y="1036255"/>
                  <a:pt x="1144224" y="1034798"/>
                </a:cubicBezTo>
                <a:cubicBezTo>
                  <a:pt x="1144849" y="1033340"/>
                  <a:pt x="1145266" y="1031605"/>
                  <a:pt x="1146030" y="1030147"/>
                </a:cubicBezTo>
                <a:cubicBezTo>
                  <a:pt x="1146794" y="1028689"/>
                  <a:pt x="1149294" y="1028134"/>
                  <a:pt x="1150058" y="1026607"/>
                </a:cubicBezTo>
                <a:cubicBezTo>
                  <a:pt x="1150822" y="1025080"/>
                  <a:pt x="1150058" y="1022928"/>
                  <a:pt x="1150752" y="1021471"/>
                </a:cubicBezTo>
                <a:cubicBezTo>
                  <a:pt x="1151447" y="1020013"/>
                  <a:pt x="1153391" y="1019041"/>
                  <a:pt x="1154086" y="1017583"/>
                </a:cubicBezTo>
                <a:cubicBezTo>
                  <a:pt x="1154780" y="1016126"/>
                  <a:pt x="1156655" y="1015154"/>
                  <a:pt x="1157419" y="1013627"/>
                </a:cubicBezTo>
                <a:cubicBezTo>
                  <a:pt x="1158183" y="1012100"/>
                  <a:pt x="1159086" y="1010781"/>
                  <a:pt x="1159780" y="1009254"/>
                </a:cubicBezTo>
                <a:cubicBezTo>
                  <a:pt x="1160475" y="1007727"/>
                  <a:pt x="1159780" y="1005645"/>
                  <a:pt x="1160475" y="1004117"/>
                </a:cubicBezTo>
                <a:cubicBezTo>
                  <a:pt x="1161169" y="1002590"/>
                  <a:pt x="1160475" y="1000508"/>
                  <a:pt x="1161239" y="999050"/>
                </a:cubicBezTo>
                <a:cubicBezTo>
                  <a:pt x="1162003" y="997593"/>
                  <a:pt x="1163114" y="996274"/>
                  <a:pt x="1163808" y="994747"/>
                </a:cubicBezTo>
                <a:cubicBezTo>
                  <a:pt x="1164503" y="993220"/>
                  <a:pt x="1167281" y="992595"/>
                  <a:pt x="1167906" y="991068"/>
                </a:cubicBezTo>
                <a:lnTo>
                  <a:pt x="1169850" y="986487"/>
                </a:lnTo>
                <a:cubicBezTo>
                  <a:pt x="1170475" y="984960"/>
                  <a:pt x="1168878" y="982530"/>
                  <a:pt x="1169503" y="981003"/>
                </a:cubicBezTo>
                <a:cubicBezTo>
                  <a:pt x="1170128" y="979476"/>
                  <a:pt x="1170962" y="978018"/>
                  <a:pt x="1171587" y="976491"/>
                </a:cubicBezTo>
                <a:cubicBezTo>
                  <a:pt x="1172212" y="974964"/>
                  <a:pt x="1173601" y="973715"/>
                  <a:pt x="1174156" y="972188"/>
                </a:cubicBezTo>
                <a:cubicBezTo>
                  <a:pt x="1174712" y="970661"/>
                  <a:pt x="1175059" y="968995"/>
                  <a:pt x="1175684" y="967398"/>
                </a:cubicBezTo>
                <a:cubicBezTo>
                  <a:pt x="1176309" y="965802"/>
                  <a:pt x="1177073" y="964414"/>
                  <a:pt x="1177628" y="962887"/>
                </a:cubicBezTo>
                <a:cubicBezTo>
                  <a:pt x="1178184" y="961360"/>
                  <a:pt x="1179851" y="960180"/>
                  <a:pt x="1180406" y="958583"/>
                </a:cubicBezTo>
                <a:cubicBezTo>
                  <a:pt x="1180962" y="956987"/>
                  <a:pt x="1179990" y="954904"/>
                  <a:pt x="1180406" y="953377"/>
                </a:cubicBezTo>
                <a:cubicBezTo>
                  <a:pt x="1180823" y="951850"/>
                  <a:pt x="1182004" y="950392"/>
                  <a:pt x="1182559" y="948865"/>
                </a:cubicBezTo>
                <a:cubicBezTo>
                  <a:pt x="1183115" y="947338"/>
                  <a:pt x="1183462" y="945672"/>
                  <a:pt x="1184018" y="944145"/>
                </a:cubicBezTo>
                <a:cubicBezTo>
                  <a:pt x="1184573" y="942618"/>
                  <a:pt x="1184782" y="940883"/>
                  <a:pt x="1185337" y="939356"/>
                </a:cubicBezTo>
                <a:cubicBezTo>
                  <a:pt x="1185893" y="937829"/>
                  <a:pt x="1185337" y="935816"/>
                  <a:pt x="1185684" y="934219"/>
                </a:cubicBezTo>
                <a:cubicBezTo>
                  <a:pt x="1186032" y="932623"/>
                  <a:pt x="1189365" y="931998"/>
                  <a:pt x="1189851" y="930402"/>
                </a:cubicBezTo>
                <a:cubicBezTo>
                  <a:pt x="1190338" y="928805"/>
                  <a:pt x="1188532" y="926515"/>
                  <a:pt x="1189018" y="924918"/>
                </a:cubicBezTo>
                <a:cubicBezTo>
                  <a:pt x="1189504" y="923322"/>
                  <a:pt x="1192560" y="922558"/>
                  <a:pt x="1193046" y="921031"/>
                </a:cubicBezTo>
                <a:cubicBezTo>
                  <a:pt x="1193532" y="919504"/>
                  <a:pt x="1191310" y="917005"/>
                  <a:pt x="1191796" y="915409"/>
                </a:cubicBezTo>
                <a:cubicBezTo>
                  <a:pt x="1192282" y="913812"/>
                  <a:pt x="1194435" y="912771"/>
                  <a:pt x="1194921" y="911175"/>
                </a:cubicBezTo>
                <a:cubicBezTo>
                  <a:pt x="1195407" y="909578"/>
                  <a:pt x="1194921" y="907773"/>
                  <a:pt x="1195477" y="906177"/>
                </a:cubicBezTo>
                <a:cubicBezTo>
                  <a:pt x="1196032" y="904580"/>
                  <a:pt x="1195477" y="902776"/>
                  <a:pt x="1195963" y="901179"/>
                </a:cubicBezTo>
                <a:cubicBezTo>
                  <a:pt x="1196449" y="899583"/>
                  <a:pt x="1198949" y="898611"/>
                  <a:pt x="1199366" y="897014"/>
                </a:cubicBezTo>
                <a:cubicBezTo>
                  <a:pt x="1199782" y="895418"/>
                  <a:pt x="1198463" y="893336"/>
                  <a:pt x="1198880" y="891739"/>
                </a:cubicBezTo>
                <a:cubicBezTo>
                  <a:pt x="1199296" y="890143"/>
                  <a:pt x="1202005" y="889171"/>
                  <a:pt x="1202421" y="887574"/>
                </a:cubicBezTo>
                <a:cubicBezTo>
                  <a:pt x="1202838" y="885978"/>
                  <a:pt x="1202421" y="884173"/>
                  <a:pt x="1202908" y="882507"/>
                </a:cubicBezTo>
                <a:cubicBezTo>
                  <a:pt x="1203394" y="880841"/>
                  <a:pt x="1203533" y="879314"/>
                  <a:pt x="1203949" y="877718"/>
                </a:cubicBezTo>
                <a:cubicBezTo>
                  <a:pt x="1204366" y="876121"/>
                  <a:pt x="1205269" y="874594"/>
                  <a:pt x="1205686" y="872998"/>
                </a:cubicBezTo>
                <a:cubicBezTo>
                  <a:pt x="1206102" y="871401"/>
                  <a:pt x="1204435" y="869319"/>
                  <a:pt x="1204783" y="867722"/>
                </a:cubicBezTo>
                <a:cubicBezTo>
                  <a:pt x="1205130" y="866126"/>
                  <a:pt x="1205824" y="864599"/>
                  <a:pt x="1206172" y="862933"/>
                </a:cubicBezTo>
                <a:cubicBezTo>
                  <a:pt x="1206519" y="861267"/>
                  <a:pt x="1208394" y="860087"/>
                  <a:pt x="1208811" y="858491"/>
                </a:cubicBezTo>
                <a:cubicBezTo>
                  <a:pt x="1209227" y="856894"/>
                  <a:pt x="1207977" y="854881"/>
                  <a:pt x="1208325" y="853285"/>
                </a:cubicBezTo>
                <a:cubicBezTo>
                  <a:pt x="1208672" y="851688"/>
                  <a:pt x="1210616" y="850439"/>
                  <a:pt x="1210964" y="848773"/>
                </a:cubicBezTo>
                <a:cubicBezTo>
                  <a:pt x="1211311" y="847107"/>
                  <a:pt x="1210964" y="845441"/>
                  <a:pt x="1211311" y="843845"/>
                </a:cubicBezTo>
                <a:cubicBezTo>
                  <a:pt x="1211658" y="842248"/>
                  <a:pt x="1210755" y="840305"/>
                  <a:pt x="1211311" y="838708"/>
                </a:cubicBezTo>
                <a:cubicBezTo>
                  <a:pt x="1211866" y="837112"/>
                  <a:pt x="1213116" y="835723"/>
                  <a:pt x="1213464" y="834127"/>
                </a:cubicBezTo>
                <a:cubicBezTo>
                  <a:pt x="1213811" y="832530"/>
                  <a:pt x="1213950" y="830865"/>
                  <a:pt x="1214297" y="829199"/>
                </a:cubicBezTo>
                <a:cubicBezTo>
                  <a:pt x="1214644" y="827533"/>
                  <a:pt x="1214297" y="825867"/>
                  <a:pt x="1214297" y="824270"/>
                </a:cubicBezTo>
                <a:cubicBezTo>
                  <a:pt x="1214297" y="822674"/>
                  <a:pt x="1217492" y="821494"/>
                  <a:pt x="1217769" y="819897"/>
                </a:cubicBezTo>
                <a:cubicBezTo>
                  <a:pt x="1218047" y="818301"/>
                  <a:pt x="1215269" y="816080"/>
                  <a:pt x="1215547" y="814414"/>
                </a:cubicBezTo>
                <a:cubicBezTo>
                  <a:pt x="1215825" y="812748"/>
                  <a:pt x="1215964" y="811151"/>
                  <a:pt x="1216242" y="809555"/>
                </a:cubicBezTo>
                <a:cubicBezTo>
                  <a:pt x="1216519" y="807959"/>
                  <a:pt x="1218603" y="806570"/>
                  <a:pt x="1218881" y="804974"/>
                </a:cubicBezTo>
                <a:cubicBezTo>
                  <a:pt x="1219158" y="803377"/>
                  <a:pt x="1217908" y="801434"/>
                  <a:pt x="1218186" y="799837"/>
                </a:cubicBezTo>
                <a:cubicBezTo>
                  <a:pt x="1218464" y="798241"/>
                  <a:pt x="1220270" y="796853"/>
                  <a:pt x="1220478" y="795187"/>
                </a:cubicBezTo>
                <a:cubicBezTo>
                  <a:pt x="1220686" y="793521"/>
                  <a:pt x="1222422" y="792133"/>
                  <a:pt x="1222700" y="790536"/>
                </a:cubicBezTo>
                <a:cubicBezTo>
                  <a:pt x="1222978" y="788940"/>
                  <a:pt x="1221797" y="787065"/>
                  <a:pt x="1222075" y="785400"/>
                </a:cubicBezTo>
                <a:cubicBezTo>
                  <a:pt x="1222353" y="783734"/>
                  <a:pt x="1222075" y="782068"/>
                  <a:pt x="1222075" y="780402"/>
                </a:cubicBezTo>
                <a:cubicBezTo>
                  <a:pt x="1222075" y="778736"/>
                  <a:pt x="1221658" y="777070"/>
                  <a:pt x="1222075" y="775404"/>
                </a:cubicBezTo>
                <a:cubicBezTo>
                  <a:pt x="1222492" y="773738"/>
                  <a:pt x="1223534" y="772281"/>
                  <a:pt x="1223742" y="770615"/>
                </a:cubicBezTo>
                <a:cubicBezTo>
                  <a:pt x="1223950" y="768949"/>
                  <a:pt x="1225270" y="767491"/>
                  <a:pt x="1225478" y="765895"/>
                </a:cubicBezTo>
                <a:cubicBezTo>
                  <a:pt x="1225687" y="764298"/>
                  <a:pt x="1225131" y="762493"/>
                  <a:pt x="1225478" y="760828"/>
                </a:cubicBezTo>
                <a:cubicBezTo>
                  <a:pt x="1225825" y="759162"/>
                  <a:pt x="1225478" y="756593"/>
                  <a:pt x="1225825" y="754928"/>
                </a:cubicBezTo>
                <a:cubicBezTo>
                  <a:pt x="1227145" y="756246"/>
                  <a:pt x="1227978" y="759300"/>
                  <a:pt x="1229367" y="760619"/>
                </a:cubicBezTo>
                <a:cubicBezTo>
                  <a:pt x="1230756" y="761938"/>
                  <a:pt x="1231381" y="763326"/>
                  <a:pt x="1232631" y="764368"/>
                </a:cubicBezTo>
                <a:cubicBezTo>
                  <a:pt x="1233881" y="765409"/>
                  <a:pt x="1237215" y="764368"/>
                  <a:pt x="1238465" y="765062"/>
                </a:cubicBezTo>
                <a:cubicBezTo>
                  <a:pt x="1239715" y="765756"/>
                  <a:pt x="1239437" y="769226"/>
                  <a:pt x="1240757" y="770198"/>
                </a:cubicBezTo>
                <a:cubicBezTo>
                  <a:pt x="1242076" y="771170"/>
                  <a:pt x="1244160" y="771239"/>
                  <a:pt x="1245479" y="772142"/>
                </a:cubicBezTo>
                <a:cubicBezTo>
                  <a:pt x="1246799" y="773044"/>
                  <a:pt x="1248118" y="774085"/>
                  <a:pt x="1249507" y="774988"/>
                </a:cubicBezTo>
                <a:cubicBezTo>
                  <a:pt x="1250896" y="775890"/>
                  <a:pt x="1252007" y="777348"/>
                  <a:pt x="1253396" y="778181"/>
                </a:cubicBezTo>
                <a:cubicBezTo>
                  <a:pt x="1254785" y="779014"/>
                  <a:pt x="1256105" y="780124"/>
                  <a:pt x="1257563" y="780888"/>
                </a:cubicBezTo>
                <a:cubicBezTo>
                  <a:pt x="1259021" y="781651"/>
                  <a:pt x="1260897" y="781721"/>
                  <a:pt x="1262355" y="782484"/>
                </a:cubicBezTo>
                <a:lnTo>
                  <a:pt x="1266869" y="784497"/>
                </a:lnTo>
                <a:cubicBezTo>
                  <a:pt x="1268397" y="785122"/>
                  <a:pt x="1270689" y="783942"/>
                  <a:pt x="1272217" y="784497"/>
                </a:cubicBezTo>
                <a:cubicBezTo>
                  <a:pt x="1273744" y="785052"/>
                  <a:pt x="1274995" y="786163"/>
                  <a:pt x="1276592" y="786718"/>
                </a:cubicBezTo>
                <a:cubicBezTo>
                  <a:pt x="1278189" y="787274"/>
                  <a:pt x="1279439" y="788384"/>
                  <a:pt x="1281037" y="788870"/>
                </a:cubicBezTo>
                <a:cubicBezTo>
                  <a:pt x="1282634" y="789356"/>
                  <a:pt x="1284439" y="788870"/>
                  <a:pt x="1286037" y="789356"/>
                </a:cubicBezTo>
                <a:cubicBezTo>
                  <a:pt x="1287634" y="789842"/>
                  <a:pt x="1288537" y="792965"/>
                  <a:pt x="1290134" y="793313"/>
                </a:cubicBezTo>
                <a:cubicBezTo>
                  <a:pt x="1291731" y="793660"/>
                  <a:pt x="1293954" y="791091"/>
                  <a:pt x="1295551" y="791438"/>
                </a:cubicBezTo>
                <a:cubicBezTo>
                  <a:pt x="1297148" y="791785"/>
                  <a:pt x="1298399" y="794284"/>
                  <a:pt x="1299996" y="794562"/>
                </a:cubicBezTo>
                <a:cubicBezTo>
                  <a:pt x="1301593" y="794840"/>
                  <a:pt x="1303538" y="793382"/>
                  <a:pt x="1305135" y="793590"/>
                </a:cubicBezTo>
                <a:cubicBezTo>
                  <a:pt x="1306732" y="793798"/>
                  <a:pt x="1308191" y="796297"/>
                  <a:pt x="1309857" y="796436"/>
                </a:cubicBezTo>
                <a:cubicBezTo>
                  <a:pt x="1311524" y="796575"/>
                  <a:pt x="1313260" y="795187"/>
                  <a:pt x="1314858" y="795187"/>
                </a:cubicBezTo>
                <a:lnTo>
                  <a:pt x="1319858" y="795187"/>
                </a:lnTo>
                <a:cubicBezTo>
                  <a:pt x="1321455" y="795187"/>
                  <a:pt x="1323191" y="796228"/>
                  <a:pt x="1324858" y="796158"/>
                </a:cubicBezTo>
                <a:cubicBezTo>
                  <a:pt x="1326525" y="796089"/>
                  <a:pt x="1328053" y="794562"/>
                  <a:pt x="1329650" y="794423"/>
                </a:cubicBezTo>
                <a:cubicBezTo>
                  <a:pt x="1331247" y="794284"/>
                  <a:pt x="1332845" y="793243"/>
                  <a:pt x="1334442" y="793035"/>
                </a:cubicBezTo>
                <a:cubicBezTo>
                  <a:pt x="1336039" y="792827"/>
                  <a:pt x="1337567" y="792202"/>
                  <a:pt x="1339234" y="791855"/>
                </a:cubicBezTo>
                <a:cubicBezTo>
                  <a:pt x="1340901" y="791508"/>
                  <a:pt x="1342984" y="794007"/>
                  <a:pt x="1344581" y="793660"/>
                </a:cubicBezTo>
                <a:cubicBezTo>
                  <a:pt x="1346179" y="793313"/>
                  <a:pt x="1347776" y="792480"/>
                  <a:pt x="1349373" y="792063"/>
                </a:cubicBezTo>
                <a:cubicBezTo>
                  <a:pt x="1350970" y="791647"/>
                  <a:pt x="1352221" y="790120"/>
                  <a:pt x="1353749" y="789564"/>
                </a:cubicBezTo>
                <a:cubicBezTo>
                  <a:pt x="1355276" y="789009"/>
                  <a:pt x="1357151" y="789217"/>
                  <a:pt x="1358679" y="788662"/>
                </a:cubicBezTo>
                <a:cubicBezTo>
                  <a:pt x="1360207" y="788107"/>
                  <a:pt x="1362082" y="788245"/>
                  <a:pt x="1363610" y="787551"/>
                </a:cubicBezTo>
                <a:cubicBezTo>
                  <a:pt x="1365138" y="786857"/>
                  <a:pt x="1366596" y="786094"/>
                  <a:pt x="1368124" y="785400"/>
                </a:cubicBezTo>
                <a:cubicBezTo>
                  <a:pt x="1369652" y="784705"/>
                  <a:pt x="1371180" y="784081"/>
                  <a:pt x="1372638" y="783248"/>
                </a:cubicBezTo>
                <a:cubicBezTo>
                  <a:pt x="1374097" y="782415"/>
                  <a:pt x="1375625" y="781721"/>
                  <a:pt x="1377013" y="780888"/>
                </a:cubicBezTo>
                <a:lnTo>
                  <a:pt x="1381180" y="778181"/>
                </a:lnTo>
                <a:cubicBezTo>
                  <a:pt x="1382569" y="777278"/>
                  <a:pt x="1383472" y="775612"/>
                  <a:pt x="1384792" y="774641"/>
                </a:cubicBezTo>
                <a:lnTo>
                  <a:pt x="1388681" y="771586"/>
                </a:lnTo>
                <a:lnTo>
                  <a:pt x="1392570" y="768532"/>
                </a:lnTo>
                <a:cubicBezTo>
                  <a:pt x="1393820" y="767422"/>
                  <a:pt x="1395834" y="767144"/>
                  <a:pt x="1397084" y="766033"/>
                </a:cubicBezTo>
                <a:cubicBezTo>
                  <a:pt x="1398334" y="764923"/>
                  <a:pt x="1398542" y="762771"/>
                  <a:pt x="1399723" y="761591"/>
                </a:cubicBezTo>
                <a:cubicBezTo>
                  <a:pt x="1400904" y="760411"/>
                  <a:pt x="1402501" y="759648"/>
                  <a:pt x="1403612" y="758468"/>
                </a:cubicBezTo>
                <a:cubicBezTo>
                  <a:pt x="1404723" y="757288"/>
                  <a:pt x="1406251" y="756316"/>
                  <a:pt x="1407293" y="755066"/>
                </a:cubicBezTo>
                <a:cubicBezTo>
                  <a:pt x="1408335" y="753817"/>
                  <a:pt x="1407848" y="751179"/>
                  <a:pt x="1408821" y="749860"/>
                </a:cubicBezTo>
                <a:cubicBezTo>
                  <a:pt x="1409793" y="748542"/>
                  <a:pt x="1411043" y="747431"/>
                  <a:pt x="1412015" y="746112"/>
                </a:cubicBezTo>
                <a:lnTo>
                  <a:pt x="1414932" y="742156"/>
                </a:lnTo>
                <a:cubicBezTo>
                  <a:pt x="1415835" y="740767"/>
                  <a:pt x="1418613" y="740629"/>
                  <a:pt x="1419516" y="739240"/>
                </a:cubicBezTo>
                <a:cubicBezTo>
                  <a:pt x="1420418" y="737852"/>
                  <a:pt x="1419516" y="735145"/>
                  <a:pt x="1420071" y="733687"/>
                </a:cubicBezTo>
                <a:lnTo>
                  <a:pt x="1422502" y="729453"/>
                </a:lnTo>
                <a:cubicBezTo>
                  <a:pt x="1423335" y="727996"/>
                  <a:pt x="1424516" y="726816"/>
                  <a:pt x="1425349" y="725358"/>
                </a:cubicBezTo>
                <a:cubicBezTo>
                  <a:pt x="1426183" y="723900"/>
                  <a:pt x="1426252" y="722165"/>
                  <a:pt x="1427016" y="720707"/>
                </a:cubicBezTo>
                <a:cubicBezTo>
                  <a:pt x="1427780" y="719250"/>
                  <a:pt x="1430280" y="718625"/>
                  <a:pt x="1430975" y="717167"/>
                </a:cubicBezTo>
                <a:cubicBezTo>
                  <a:pt x="1431669" y="715710"/>
                  <a:pt x="1432641" y="714252"/>
                  <a:pt x="1433336" y="712794"/>
                </a:cubicBezTo>
                <a:cubicBezTo>
                  <a:pt x="1434030" y="711337"/>
                  <a:pt x="1432919" y="708977"/>
                  <a:pt x="1433336" y="707450"/>
                </a:cubicBezTo>
                <a:cubicBezTo>
                  <a:pt x="1433752" y="705923"/>
                  <a:pt x="1435767" y="704881"/>
                  <a:pt x="1436392" y="703354"/>
                </a:cubicBezTo>
                <a:cubicBezTo>
                  <a:pt x="1437017" y="701827"/>
                  <a:pt x="1436392" y="699814"/>
                  <a:pt x="1437086" y="698287"/>
                </a:cubicBezTo>
                <a:lnTo>
                  <a:pt x="1438822" y="693706"/>
                </a:lnTo>
                <a:cubicBezTo>
                  <a:pt x="1439447" y="692179"/>
                  <a:pt x="1442364" y="691485"/>
                  <a:pt x="1442920" y="689958"/>
                </a:cubicBezTo>
                <a:cubicBezTo>
                  <a:pt x="1443475" y="688431"/>
                  <a:pt x="1442920" y="686279"/>
                  <a:pt x="1442920" y="684752"/>
                </a:cubicBezTo>
                <a:cubicBezTo>
                  <a:pt x="1442920" y="683225"/>
                  <a:pt x="1444656" y="681837"/>
                  <a:pt x="1445142" y="680309"/>
                </a:cubicBezTo>
                <a:cubicBezTo>
                  <a:pt x="1445628" y="678782"/>
                  <a:pt x="1445628" y="676978"/>
                  <a:pt x="1446184" y="675381"/>
                </a:cubicBezTo>
                <a:cubicBezTo>
                  <a:pt x="1446739" y="673785"/>
                  <a:pt x="1447434" y="672258"/>
                  <a:pt x="1447989" y="670731"/>
                </a:cubicBezTo>
                <a:cubicBezTo>
                  <a:pt x="1448545" y="669203"/>
                  <a:pt x="1450489" y="668023"/>
                  <a:pt x="1450976" y="666427"/>
                </a:cubicBezTo>
                <a:cubicBezTo>
                  <a:pt x="1451462" y="664830"/>
                  <a:pt x="1449170" y="662401"/>
                  <a:pt x="1449656" y="660805"/>
                </a:cubicBezTo>
                <a:cubicBezTo>
                  <a:pt x="1450142" y="659208"/>
                  <a:pt x="1452642" y="658236"/>
                  <a:pt x="1453129" y="656640"/>
                </a:cubicBezTo>
                <a:cubicBezTo>
                  <a:pt x="1453615" y="655043"/>
                  <a:pt x="1454309" y="653516"/>
                  <a:pt x="1454726" y="651920"/>
                </a:cubicBezTo>
                <a:cubicBezTo>
                  <a:pt x="1455142" y="650323"/>
                  <a:pt x="1455629" y="648727"/>
                  <a:pt x="1456045" y="647130"/>
                </a:cubicBezTo>
                <a:cubicBezTo>
                  <a:pt x="1456462" y="645534"/>
                  <a:pt x="1456462" y="643799"/>
                  <a:pt x="1456879" y="642202"/>
                </a:cubicBezTo>
                <a:cubicBezTo>
                  <a:pt x="1457295" y="640606"/>
                  <a:pt x="1456462" y="638662"/>
                  <a:pt x="1456879" y="636996"/>
                </a:cubicBezTo>
                <a:cubicBezTo>
                  <a:pt x="1457295" y="635330"/>
                  <a:pt x="1457434" y="633734"/>
                  <a:pt x="1457851" y="632137"/>
                </a:cubicBezTo>
                <a:cubicBezTo>
                  <a:pt x="1458268" y="630541"/>
                  <a:pt x="1460143" y="629291"/>
                  <a:pt x="1460559" y="627695"/>
                </a:cubicBezTo>
                <a:cubicBezTo>
                  <a:pt x="1460976" y="626098"/>
                  <a:pt x="1460559" y="624294"/>
                  <a:pt x="1461115" y="622697"/>
                </a:cubicBezTo>
                <a:cubicBezTo>
                  <a:pt x="1461670" y="621101"/>
                  <a:pt x="1460698" y="619157"/>
                  <a:pt x="1461115" y="617561"/>
                </a:cubicBezTo>
                <a:cubicBezTo>
                  <a:pt x="1461532" y="615964"/>
                  <a:pt x="1464657" y="614923"/>
                  <a:pt x="1465004" y="613327"/>
                </a:cubicBezTo>
                <a:cubicBezTo>
                  <a:pt x="1465351" y="611730"/>
                  <a:pt x="1462921" y="609509"/>
                  <a:pt x="1463268" y="607843"/>
                </a:cubicBezTo>
                <a:cubicBezTo>
                  <a:pt x="1463615" y="606177"/>
                  <a:pt x="1464935" y="604858"/>
                  <a:pt x="1465282" y="603192"/>
                </a:cubicBezTo>
                <a:cubicBezTo>
                  <a:pt x="1465629" y="601526"/>
                  <a:pt x="1467157" y="600208"/>
                  <a:pt x="1467435" y="598542"/>
                </a:cubicBezTo>
                <a:cubicBezTo>
                  <a:pt x="1467713" y="596876"/>
                  <a:pt x="1466115" y="594932"/>
                  <a:pt x="1466393" y="593266"/>
                </a:cubicBezTo>
                <a:cubicBezTo>
                  <a:pt x="1466671" y="591601"/>
                  <a:pt x="1469726" y="590559"/>
                  <a:pt x="1470074" y="588894"/>
                </a:cubicBezTo>
                <a:cubicBezTo>
                  <a:pt x="1470421" y="587228"/>
                  <a:pt x="1468338" y="585215"/>
                  <a:pt x="1468615" y="583618"/>
                </a:cubicBezTo>
                <a:cubicBezTo>
                  <a:pt x="1468893" y="582022"/>
                  <a:pt x="1469657" y="580356"/>
                  <a:pt x="1469865" y="578759"/>
                </a:cubicBezTo>
                <a:cubicBezTo>
                  <a:pt x="1470074" y="577163"/>
                  <a:pt x="1469449" y="575289"/>
                  <a:pt x="1469865" y="573692"/>
                </a:cubicBezTo>
                <a:cubicBezTo>
                  <a:pt x="1470282" y="572096"/>
                  <a:pt x="1473268" y="570846"/>
                  <a:pt x="1473546" y="569180"/>
                </a:cubicBezTo>
                <a:cubicBezTo>
                  <a:pt x="1473824" y="567515"/>
                  <a:pt x="1470977" y="565502"/>
                  <a:pt x="1471254" y="563836"/>
                </a:cubicBezTo>
                <a:cubicBezTo>
                  <a:pt x="1471532" y="562170"/>
                  <a:pt x="1471602" y="560573"/>
                  <a:pt x="1471810" y="558907"/>
                </a:cubicBezTo>
                <a:cubicBezTo>
                  <a:pt x="1472018" y="557241"/>
                  <a:pt x="1473338" y="555714"/>
                  <a:pt x="1473546" y="554118"/>
                </a:cubicBezTo>
                <a:cubicBezTo>
                  <a:pt x="1473755" y="552521"/>
                  <a:pt x="1474866" y="550925"/>
                  <a:pt x="1475005" y="549259"/>
                </a:cubicBezTo>
                <a:lnTo>
                  <a:pt x="1475630" y="544331"/>
                </a:lnTo>
                <a:cubicBezTo>
                  <a:pt x="1475630" y="542665"/>
                  <a:pt x="1476880" y="541068"/>
                  <a:pt x="1477019" y="539403"/>
                </a:cubicBezTo>
                <a:cubicBezTo>
                  <a:pt x="1477157" y="537737"/>
                  <a:pt x="1475838" y="536001"/>
                  <a:pt x="1475977" y="534336"/>
                </a:cubicBezTo>
                <a:cubicBezTo>
                  <a:pt x="1476116" y="532670"/>
                  <a:pt x="1475143" y="530934"/>
                  <a:pt x="1475282" y="529268"/>
                </a:cubicBezTo>
                <a:cubicBezTo>
                  <a:pt x="1475421" y="527603"/>
                  <a:pt x="1475282" y="526006"/>
                  <a:pt x="1475630" y="524340"/>
                </a:cubicBezTo>
                <a:cubicBezTo>
                  <a:pt x="1475977" y="522674"/>
                  <a:pt x="1478477" y="521217"/>
                  <a:pt x="1478546" y="519551"/>
                </a:cubicBezTo>
                <a:cubicBezTo>
                  <a:pt x="1478616" y="517885"/>
                  <a:pt x="1478546" y="516219"/>
                  <a:pt x="1478546" y="514553"/>
                </a:cubicBezTo>
                <a:cubicBezTo>
                  <a:pt x="1478546" y="512887"/>
                  <a:pt x="1477296" y="511152"/>
                  <a:pt x="1477366" y="509486"/>
                </a:cubicBezTo>
                <a:cubicBezTo>
                  <a:pt x="1477435" y="507820"/>
                  <a:pt x="1478269" y="506224"/>
                  <a:pt x="1478338" y="504558"/>
                </a:cubicBezTo>
                <a:cubicBezTo>
                  <a:pt x="1478407" y="502892"/>
                  <a:pt x="1477713" y="501156"/>
                  <a:pt x="1477782" y="499560"/>
                </a:cubicBezTo>
                <a:cubicBezTo>
                  <a:pt x="1477852" y="497963"/>
                  <a:pt x="1477782" y="496228"/>
                  <a:pt x="1477782" y="494562"/>
                </a:cubicBezTo>
                <a:cubicBezTo>
                  <a:pt x="1477782" y="492896"/>
                  <a:pt x="1479727" y="491230"/>
                  <a:pt x="1479727" y="489565"/>
                </a:cubicBezTo>
                <a:cubicBezTo>
                  <a:pt x="1479727" y="487899"/>
                  <a:pt x="1477157" y="486233"/>
                  <a:pt x="1477157" y="484567"/>
                </a:cubicBezTo>
                <a:cubicBezTo>
                  <a:pt x="1477157" y="482901"/>
                  <a:pt x="1480213" y="481235"/>
                  <a:pt x="1480144" y="479639"/>
                </a:cubicBezTo>
                <a:cubicBezTo>
                  <a:pt x="1480074" y="478042"/>
                  <a:pt x="1477019" y="476307"/>
                  <a:pt x="1476949" y="474641"/>
                </a:cubicBezTo>
                <a:cubicBezTo>
                  <a:pt x="1476880" y="472975"/>
                  <a:pt x="1479449" y="471309"/>
                  <a:pt x="1479449" y="469643"/>
                </a:cubicBezTo>
                <a:cubicBezTo>
                  <a:pt x="1479449" y="467977"/>
                  <a:pt x="1477296" y="466381"/>
                  <a:pt x="1477296" y="464715"/>
                </a:cubicBezTo>
                <a:cubicBezTo>
                  <a:pt x="1477296" y="463049"/>
                  <a:pt x="1476532" y="461383"/>
                  <a:pt x="1476463" y="459717"/>
                </a:cubicBezTo>
                <a:cubicBezTo>
                  <a:pt x="1476394" y="458051"/>
                  <a:pt x="1476463" y="456385"/>
                  <a:pt x="1476463" y="454789"/>
                </a:cubicBezTo>
                <a:cubicBezTo>
                  <a:pt x="1476463" y="453193"/>
                  <a:pt x="1478963" y="451318"/>
                  <a:pt x="1478894" y="449652"/>
                </a:cubicBezTo>
                <a:cubicBezTo>
                  <a:pt x="1478824" y="447987"/>
                  <a:pt x="1476046" y="446460"/>
                  <a:pt x="1475977" y="444794"/>
                </a:cubicBezTo>
                <a:cubicBezTo>
                  <a:pt x="1475907" y="443128"/>
                  <a:pt x="1477505" y="441393"/>
                  <a:pt x="1477435" y="439727"/>
                </a:cubicBezTo>
                <a:cubicBezTo>
                  <a:pt x="1477366" y="438061"/>
                  <a:pt x="1478060" y="436395"/>
                  <a:pt x="1477921" y="434729"/>
                </a:cubicBezTo>
                <a:cubicBezTo>
                  <a:pt x="1477782" y="433063"/>
                  <a:pt x="1477019" y="431467"/>
                  <a:pt x="1476880" y="429801"/>
                </a:cubicBezTo>
                <a:cubicBezTo>
                  <a:pt x="1476741" y="428135"/>
                  <a:pt x="1474657" y="426608"/>
                  <a:pt x="1474518" y="425011"/>
                </a:cubicBezTo>
                <a:cubicBezTo>
                  <a:pt x="1474380" y="423415"/>
                  <a:pt x="1475421" y="421541"/>
                  <a:pt x="1475213" y="419944"/>
                </a:cubicBezTo>
                <a:cubicBezTo>
                  <a:pt x="1475005" y="418348"/>
                  <a:pt x="1474241" y="416682"/>
                  <a:pt x="1474102" y="415016"/>
                </a:cubicBezTo>
                <a:cubicBezTo>
                  <a:pt x="1473963" y="413350"/>
                  <a:pt x="1475282" y="411545"/>
                  <a:pt x="1475074" y="409879"/>
                </a:cubicBezTo>
                <a:cubicBezTo>
                  <a:pt x="1474866" y="408213"/>
                  <a:pt x="1474380" y="406617"/>
                  <a:pt x="1474171" y="405020"/>
                </a:cubicBezTo>
                <a:cubicBezTo>
                  <a:pt x="1473963" y="403424"/>
                  <a:pt x="1472504" y="401827"/>
                  <a:pt x="1472296" y="400231"/>
                </a:cubicBezTo>
                <a:cubicBezTo>
                  <a:pt x="1472088" y="398635"/>
                  <a:pt x="1473824" y="396622"/>
                  <a:pt x="1473616" y="395025"/>
                </a:cubicBezTo>
                <a:cubicBezTo>
                  <a:pt x="1473407" y="393429"/>
                  <a:pt x="1470282" y="392110"/>
                  <a:pt x="1470074" y="390444"/>
                </a:cubicBezTo>
                <a:cubicBezTo>
                  <a:pt x="1469865" y="388778"/>
                  <a:pt x="1471879" y="386834"/>
                  <a:pt x="1471671" y="385238"/>
                </a:cubicBezTo>
                <a:cubicBezTo>
                  <a:pt x="1471463" y="383641"/>
                  <a:pt x="1471185" y="381906"/>
                  <a:pt x="1470907" y="380240"/>
                </a:cubicBezTo>
                <a:cubicBezTo>
                  <a:pt x="1470629" y="378574"/>
                  <a:pt x="1470907" y="376908"/>
                  <a:pt x="1470907" y="375243"/>
                </a:cubicBezTo>
                <a:cubicBezTo>
                  <a:pt x="1470907" y="373577"/>
                  <a:pt x="1469310" y="372119"/>
                  <a:pt x="1469032" y="370523"/>
                </a:cubicBezTo>
                <a:cubicBezTo>
                  <a:pt x="1468754" y="368926"/>
                  <a:pt x="1469032" y="367121"/>
                  <a:pt x="1468546" y="365525"/>
                </a:cubicBezTo>
                <a:cubicBezTo>
                  <a:pt x="1468060" y="363928"/>
                  <a:pt x="1467851" y="362262"/>
                  <a:pt x="1467574" y="360666"/>
                </a:cubicBezTo>
                <a:cubicBezTo>
                  <a:pt x="1467296" y="359070"/>
                  <a:pt x="1467226" y="357334"/>
                  <a:pt x="1466879" y="355668"/>
                </a:cubicBezTo>
                <a:cubicBezTo>
                  <a:pt x="1466532" y="354002"/>
                  <a:pt x="1463685" y="352961"/>
                  <a:pt x="1463337" y="351295"/>
                </a:cubicBezTo>
                <a:cubicBezTo>
                  <a:pt x="1462990" y="349630"/>
                  <a:pt x="1463893" y="347825"/>
                  <a:pt x="1463337" y="346159"/>
                </a:cubicBezTo>
                <a:cubicBezTo>
                  <a:pt x="1462782" y="344493"/>
                  <a:pt x="1464657" y="342480"/>
                  <a:pt x="1464310" y="340884"/>
                </a:cubicBezTo>
                <a:cubicBezTo>
                  <a:pt x="1463962" y="339287"/>
                  <a:pt x="1461532" y="338107"/>
                  <a:pt x="1461184" y="336441"/>
                </a:cubicBezTo>
                <a:cubicBezTo>
                  <a:pt x="1460837" y="334775"/>
                  <a:pt x="1459865" y="333387"/>
                  <a:pt x="1459518" y="331721"/>
                </a:cubicBezTo>
                <a:cubicBezTo>
                  <a:pt x="1459170" y="330055"/>
                  <a:pt x="1459518" y="328320"/>
                  <a:pt x="1459101" y="326723"/>
                </a:cubicBezTo>
                <a:cubicBezTo>
                  <a:pt x="1458684" y="325127"/>
                  <a:pt x="1457504" y="323669"/>
                  <a:pt x="1457087" y="322073"/>
                </a:cubicBezTo>
                <a:cubicBezTo>
                  <a:pt x="1456670" y="320476"/>
                  <a:pt x="1458337" y="318325"/>
                  <a:pt x="1457920" y="316728"/>
                </a:cubicBezTo>
                <a:cubicBezTo>
                  <a:pt x="1457504" y="315132"/>
                  <a:pt x="1456601" y="313605"/>
                  <a:pt x="1456115" y="312008"/>
                </a:cubicBezTo>
                <a:cubicBezTo>
                  <a:pt x="1455629" y="310412"/>
                  <a:pt x="1453892" y="309232"/>
                  <a:pt x="1453406" y="307635"/>
                </a:cubicBezTo>
                <a:cubicBezTo>
                  <a:pt x="1452920" y="306039"/>
                  <a:pt x="1451948" y="304581"/>
                  <a:pt x="1451462" y="302984"/>
                </a:cubicBezTo>
                <a:cubicBezTo>
                  <a:pt x="1450976" y="301388"/>
                  <a:pt x="1452851" y="299097"/>
                  <a:pt x="1452364" y="297501"/>
                </a:cubicBezTo>
                <a:cubicBezTo>
                  <a:pt x="1451878" y="295904"/>
                  <a:pt x="1450906" y="294516"/>
                  <a:pt x="1450420" y="292920"/>
                </a:cubicBezTo>
                <a:cubicBezTo>
                  <a:pt x="1449934" y="291323"/>
                  <a:pt x="1447503" y="290351"/>
                  <a:pt x="1446948" y="288755"/>
                </a:cubicBezTo>
                <a:cubicBezTo>
                  <a:pt x="1446392" y="287159"/>
                  <a:pt x="1445559" y="285770"/>
                  <a:pt x="1445003" y="284174"/>
                </a:cubicBezTo>
                <a:cubicBezTo>
                  <a:pt x="1444448" y="282577"/>
                  <a:pt x="1444100" y="280981"/>
                  <a:pt x="1443545" y="279454"/>
                </a:cubicBezTo>
                <a:cubicBezTo>
                  <a:pt x="1442989" y="277927"/>
                  <a:pt x="1445281" y="275289"/>
                  <a:pt x="1444795" y="273762"/>
                </a:cubicBezTo>
                <a:cubicBezTo>
                  <a:pt x="1444308" y="272235"/>
                  <a:pt x="1442781" y="270916"/>
                  <a:pt x="1442225" y="269320"/>
                </a:cubicBezTo>
                <a:cubicBezTo>
                  <a:pt x="1441670" y="267723"/>
                  <a:pt x="1440489" y="266404"/>
                  <a:pt x="1439933" y="264877"/>
                </a:cubicBezTo>
                <a:cubicBezTo>
                  <a:pt x="1439378" y="263350"/>
                  <a:pt x="1438892" y="261684"/>
                  <a:pt x="1438336" y="260157"/>
                </a:cubicBezTo>
                <a:cubicBezTo>
                  <a:pt x="1437780" y="258630"/>
                  <a:pt x="1438336" y="256617"/>
                  <a:pt x="1437642" y="255090"/>
                </a:cubicBezTo>
                <a:cubicBezTo>
                  <a:pt x="1436947" y="253563"/>
                  <a:pt x="1434100" y="252869"/>
                  <a:pt x="1433475" y="251342"/>
                </a:cubicBezTo>
                <a:cubicBezTo>
                  <a:pt x="1432850" y="249815"/>
                  <a:pt x="1433475" y="247732"/>
                  <a:pt x="1432919" y="246205"/>
                </a:cubicBezTo>
                <a:cubicBezTo>
                  <a:pt x="1432363" y="244678"/>
                  <a:pt x="1431947" y="243012"/>
                  <a:pt x="1431252" y="241485"/>
                </a:cubicBezTo>
                <a:cubicBezTo>
                  <a:pt x="1430558" y="239958"/>
                  <a:pt x="1428544" y="239056"/>
                  <a:pt x="1427919" y="237529"/>
                </a:cubicBezTo>
                <a:cubicBezTo>
                  <a:pt x="1427294" y="236002"/>
                  <a:pt x="1427919" y="233919"/>
                  <a:pt x="1427224" y="232392"/>
                </a:cubicBezTo>
                <a:cubicBezTo>
                  <a:pt x="1426530" y="230865"/>
                  <a:pt x="1425905" y="229338"/>
                  <a:pt x="1425210" y="227811"/>
                </a:cubicBezTo>
                <a:cubicBezTo>
                  <a:pt x="1424516" y="226284"/>
                  <a:pt x="1424169" y="224618"/>
                  <a:pt x="1423474" y="223091"/>
                </a:cubicBezTo>
                <a:cubicBezTo>
                  <a:pt x="1422780" y="221564"/>
                  <a:pt x="1422502" y="219898"/>
                  <a:pt x="1421807" y="218440"/>
                </a:cubicBezTo>
                <a:cubicBezTo>
                  <a:pt x="1421113" y="216983"/>
                  <a:pt x="1420627" y="215247"/>
                  <a:pt x="1419932" y="213790"/>
                </a:cubicBezTo>
                <a:cubicBezTo>
                  <a:pt x="1419238" y="212332"/>
                  <a:pt x="1417988" y="211013"/>
                  <a:pt x="1417293" y="209486"/>
                </a:cubicBezTo>
                <a:cubicBezTo>
                  <a:pt x="1416599" y="207959"/>
                  <a:pt x="1415210" y="206848"/>
                  <a:pt x="1414446" y="205321"/>
                </a:cubicBezTo>
                <a:cubicBezTo>
                  <a:pt x="1413682" y="203794"/>
                  <a:pt x="1413890" y="201920"/>
                  <a:pt x="1413126" y="200393"/>
                </a:cubicBezTo>
                <a:lnTo>
                  <a:pt x="1410835" y="195951"/>
                </a:lnTo>
                <a:cubicBezTo>
                  <a:pt x="1410071" y="194493"/>
                  <a:pt x="1407293" y="194077"/>
                  <a:pt x="1406529" y="192619"/>
                </a:cubicBezTo>
                <a:cubicBezTo>
                  <a:pt x="1405765" y="191161"/>
                  <a:pt x="1404723" y="189843"/>
                  <a:pt x="1403959" y="188385"/>
                </a:cubicBezTo>
                <a:cubicBezTo>
                  <a:pt x="1403195" y="186927"/>
                  <a:pt x="1403195" y="184984"/>
                  <a:pt x="1402362" y="183526"/>
                </a:cubicBezTo>
                <a:cubicBezTo>
                  <a:pt x="1401529" y="182068"/>
                  <a:pt x="1402362" y="179847"/>
                  <a:pt x="1401390" y="178390"/>
                </a:cubicBezTo>
                <a:cubicBezTo>
                  <a:pt x="1400418" y="176932"/>
                  <a:pt x="1399029" y="175891"/>
                  <a:pt x="1398195" y="174433"/>
                </a:cubicBezTo>
                <a:cubicBezTo>
                  <a:pt x="1397362" y="172975"/>
                  <a:pt x="1397292" y="171101"/>
                  <a:pt x="1396459" y="169713"/>
                </a:cubicBezTo>
                <a:cubicBezTo>
                  <a:pt x="1395626" y="168325"/>
                  <a:pt x="1394514" y="167006"/>
                  <a:pt x="1393612" y="165548"/>
                </a:cubicBezTo>
                <a:cubicBezTo>
                  <a:pt x="1392709" y="164091"/>
                  <a:pt x="1390417" y="163674"/>
                  <a:pt x="1389514" y="162216"/>
                </a:cubicBezTo>
                <a:cubicBezTo>
                  <a:pt x="1388611" y="160759"/>
                  <a:pt x="1389514" y="158538"/>
                  <a:pt x="1388333" y="157149"/>
                </a:cubicBezTo>
                <a:cubicBezTo>
                  <a:pt x="1387153" y="155761"/>
                  <a:pt x="1386458" y="154373"/>
                  <a:pt x="1385556" y="152985"/>
                </a:cubicBezTo>
                <a:cubicBezTo>
                  <a:pt x="1384653" y="151596"/>
                  <a:pt x="1382361" y="151041"/>
                  <a:pt x="1381458" y="149653"/>
                </a:cubicBezTo>
                <a:cubicBezTo>
                  <a:pt x="1380555" y="148265"/>
                  <a:pt x="1381458" y="145557"/>
                  <a:pt x="1380694" y="144169"/>
                </a:cubicBezTo>
                <a:cubicBezTo>
                  <a:pt x="1379930" y="142781"/>
                  <a:pt x="1378541" y="141670"/>
                  <a:pt x="1377639" y="140282"/>
                </a:cubicBezTo>
                <a:cubicBezTo>
                  <a:pt x="1376736" y="138894"/>
                  <a:pt x="1375486" y="137714"/>
                  <a:pt x="1374513" y="136326"/>
                </a:cubicBezTo>
                <a:cubicBezTo>
                  <a:pt x="1373541" y="134937"/>
                  <a:pt x="1370833" y="134868"/>
                  <a:pt x="1369860" y="133549"/>
                </a:cubicBezTo>
                <a:lnTo>
                  <a:pt x="1366944" y="129523"/>
                </a:lnTo>
                <a:cubicBezTo>
                  <a:pt x="1365971" y="128135"/>
                  <a:pt x="1367638" y="124942"/>
                  <a:pt x="1366944" y="123554"/>
                </a:cubicBezTo>
                <a:cubicBezTo>
                  <a:pt x="1366249" y="122166"/>
                  <a:pt x="1363888" y="121680"/>
                  <a:pt x="1362916" y="120361"/>
                </a:cubicBezTo>
                <a:cubicBezTo>
                  <a:pt x="1361943" y="119042"/>
                  <a:pt x="1362013" y="116821"/>
                  <a:pt x="1360971" y="115502"/>
                </a:cubicBezTo>
                <a:cubicBezTo>
                  <a:pt x="1359929" y="114183"/>
                  <a:pt x="1356804" y="114530"/>
                  <a:pt x="1355762" y="113211"/>
                </a:cubicBezTo>
                <a:cubicBezTo>
                  <a:pt x="1354721" y="111893"/>
                  <a:pt x="1355762" y="109047"/>
                  <a:pt x="1354721" y="107728"/>
                </a:cubicBezTo>
                <a:cubicBezTo>
                  <a:pt x="1353679" y="106409"/>
                  <a:pt x="1351109" y="106340"/>
                  <a:pt x="1350068" y="105021"/>
                </a:cubicBezTo>
                <a:cubicBezTo>
                  <a:pt x="1349026" y="103702"/>
                  <a:pt x="1348123" y="102383"/>
                  <a:pt x="1347081" y="101064"/>
                </a:cubicBezTo>
                <a:cubicBezTo>
                  <a:pt x="1346040" y="99745"/>
                  <a:pt x="1344095" y="99260"/>
                  <a:pt x="1342984" y="98010"/>
                </a:cubicBezTo>
                <a:cubicBezTo>
                  <a:pt x="1341873" y="96761"/>
                  <a:pt x="1341039" y="95303"/>
                  <a:pt x="1339998" y="94054"/>
                </a:cubicBezTo>
                <a:cubicBezTo>
                  <a:pt x="1338956" y="92804"/>
                  <a:pt x="1338956" y="90583"/>
                  <a:pt x="1337845" y="89264"/>
                </a:cubicBezTo>
                <a:cubicBezTo>
                  <a:pt x="1336734" y="87945"/>
                  <a:pt x="1334789" y="87459"/>
                  <a:pt x="1333678" y="86349"/>
                </a:cubicBezTo>
                <a:close/>
              </a:path>
            </a:pathLst>
          </a:custGeom>
          <a:solidFill>
            <a:srgbClr val="FFA800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12794290-4D3C-92B3-C8A7-0013F32D8AC3}"/>
              </a:ext>
            </a:extLst>
          </p:cNvPr>
          <p:cNvSpPr/>
          <p:nvPr/>
        </p:nvSpPr>
        <p:spPr>
          <a:xfrm>
            <a:off x="8809024" y="5222808"/>
            <a:ext cx="112958" cy="169199"/>
          </a:xfrm>
          <a:custGeom>
            <a:avLst/>
            <a:gdLst>
              <a:gd name="connsiteX0" fmla="*/ 192510 w 225915"/>
              <a:gd name="connsiteY0" fmla="*/ 44435 h 338398"/>
              <a:gd name="connsiteX1" fmla="*/ 190634 w 225915"/>
              <a:gd name="connsiteY1" fmla="*/ 39646 h 338398"/>
              <a:gd name="connsiteX2" fmla="*/ 188343 w 225915"/>
              <a:gd name="connsiteY2" fmla="*/ 35134 h 338398"/>
              <a:gd name="connsiteX3" fmla="*/ 184245 w 225915"/>
              <a:gd name="connsiteY3" fmla="*/ 32010 h 338398"/>
              <a:gd name="connsiteX4" fmla="*/ 180912 w 225915"/>
              <a:gd name="connsiteY4" fmla="*/ 28262 h 338398"/>
              <a:gd name="connsiteX5" fmla="*/ 177023 w 225915"/>
              <a:gd name="connsiteY5" fmla="*/ 25138 h 338398"/>
              <a:gd name="connsiteX6" fmla="*/ 174106 w 225915"/>
              <a:gd name="connsiteY6" fmla="*/ 20904 h 338398"/>
              <a:gd name="connsiteX7" fmla="*/ 169522 w 225915"/>
              <a:gd name="connsiteY7" fmla="*/ 18683 h 338398"/>
              <a:gd name="connsiteX8" fmla="*/ 165703 w 225915"/>
              <a:gd name="connsiteY8" fmla="*/ 15421 h 338398"/>
              <a:gd name="connsiteX9" fmla="*/ 160980 w 225915"/>
              <a:gd name="connsiteY9" fmla="*/ 13547 h 338398"/>
              <a:gd name="connsiteX10" fmla="*/ 157647 w 225915"/>
              <a:gd name="connsiteY10" fmla="*/ 9174 h 338398"/>
              <a:gd name="connsiteX11" fmla="*/ 152438 w 225915"/>
              <a:gd name="connsiteY11" fmla="*/ 8479 h 338398"/>
              <a:gd name="connsiteX12" fmla="*/ 147577 w 225915"/>
              <a:gd name="connsiteY12" fmla="*/ 7299 h 338398"/>
              <a:gd name="connsiteX13" fmla="*/ 142854 w 225915"/>
              <a:gd name="connsiteY13" fmla="*/ 5703 h 338398"/>
              <a:gd name="connsiteX14" fmla="*/ 138063 w 225915"/>
              <a:gd name="connsiteY14" fmla="*/ 4523 h 338398"/>
              <a:gd name="connsiteX15" fmla="*/ 133340 w 225915"/>
              <a:gd name="connsiteY15" fmla="*/ 3065 h 338398"/>
              <a:gd name="connsiteX16" fmla="*/ 128548 w 225915"/>
              <a:gd name="connsiteY16" fmla="*/ 1677 h 338398"/>
              <a:gd name="connsiteX17" fmla="*/ 123617 w 225915"/>
              <a:gd name="connsiteY17" fmla="*/ 81 h 338398"/>
              <a:gd name="connsiteX18" fmla="*/ 118548 w 225915"/>
              <a:gd name="connsiteY18" fmla="*/ 705 h 338398"/>
              <a:gd name="connsiteX19" fmla="*/ 113686 w 225915"/>
              <a:gd name="connsiteY19" fmla="*/ 2510 h 338398"/>
              <a:gd name="connsiteX20" fmla="*/ 108408 w 225915"/>
              <a:gd name="connsiteY20" fmla="*/ 11 h 338398"/>
              <a:gd name="connsiteX21" fmla="*/ 103616 w 225915"/>
              <a:gd name="connsiteY21" fmla="*/ 2094 h 338398"/>
              <a:gd name="connsiteX22" fmla="*/ 98547 w 225915"/>
              <a:gd name="connsiteY22" fmla="*/ 2094 h 338398"/>
              <a:gd name="connsiteX23" fmla="*/ 94241 w 225915"/>
              <a:gd name="connsiteY23" fmla="*/ 5217 h 338398"/>
              <a:gd name="connsiteX24" fmla="*/ 88963 w 225915"/>
              <a:gd name="connsiteY24" fmla="*/ 5217 h 338398"/>
              <a:gd name="connsiteX25" fmla="*/ 84310 w 225915"/>
              <a:gd name="connsiteY25" fmla="*/ 7091 h 338398"/>
              <a:gd name="connsiteX26" fmla="*/ 80351 w 225915"/>
              <a:gd name="connsiteY26" fmla="*/ 10423 h 338398"/>
              <a:gd name="connsiteX27" fmla="*/ 75490 w 225915"/>
              <a:gd name="connsiteY27" fmla="*/ 12019 h 338398"/>
              <a:gd name="connsiteX28" fmla="*/ 71879 w 225915"/>
              <a:gd name="connsiteY28" fmla="*/ 15698 h 338398"/>
              <a:gd name="connsiteX29" fmla="*/ 66948 w 225915"/>
              <a:gd name="connsiteY29" fmla="*/ 17364 h 338398"/>
              <a:gd name="connsiteX30" fmla="*/ 62364 w 225915"/>
              <a:gd name="connsiteY30" fmla="*/ 19655 h 338398"/>
              <a:gd name="connsiteX31" fmla="*/ 58822 w 225915"/>
              <a:gd name="connsiteY31" fmla="*/ 23334 h 338398"/>
              <a:gd name="connsiteX32" fmla="*/ 55350 w 225915"/>
              <a:gd name="connsiteY32" fmla="*/ 26943 h 338398"/>
              <a:gd name="connsiteX33" fmla="*/ 52016 w 225915"/>
              <a:gd name="connsiteY33" fmla="*/ 30691 h 338398"/>
              <a:gd name="connsiteX34" fmla="*/ 48822 w 225915"/>
              <a:gd name="connsiteY34" fmla="*/ 34509 h 338398"/>
              <a:gd name="connsiteX35" fmla="*/ 47016 w 225915"/>
              <a:gd name="connsiteY35" fmla="*/ 39437 h 338398"/>
              <a:gd name="connsiteX36" fmla="*/ 42433 w 225915"/>
              <a:gd name="connsiteY36" fmla="*/ 42214 h 338398"/>
              <a:gd name="connsiteX37" fmla="*/ 40071 w 225915"/>
              <a:gd name="connsiteY37" fmla="*/ 46656 h 338398"/>
              <a:gd name="connsiteX38" fmla="*/ 37571 w 225915"/>
              <a:gd name="connsiteY38" fmla="*/ 50960 h 338398"/>
              <a:gd name="connsiteX39" fmla="*/ 34654 w 225915"/>
              <a:gd name="connsiteY39" fmla="*/ 55055 h 338398"/>
              <a:gd name="connsiteX40" fmla="*/ 33196 w 225915"/>
              <a:gd name="connsiteY40" fmla="*/ 59914 h 338398"/>
              <a:gd name="connsiteX41" fmla="*/ 29168 w 225915"/>
              <a:gd name="connsiteY41" fmla="*/ 63454 h 338398"/>
              <a:gd name="connsiteX42" fmla="*/ 27501 w 225915"/>
              <a:gd name="connsiteY42" fmla="*/ 68174 h 338398"/>
              <a:gd name="connsiteX43" fmla="*/ 24446 w 225915"/>
              <a:gd name="connsiteY43" fmla="*/ 72339 h 338398"/>
              <a:gd name="connsiteX44" fmla="*/ 23196 w 225915"/>
              <a:gd name="connsiteY44" fmla="*/ 77267 h 338398"/>
              <a:gd name="connsiteX45" fmla="*/ 21668 w 225915"/>
              <a:gd name="connsiteY45" fmla="*/ 82056 h 338398"/>
              <a:gd name="connsiteX46" fmla="*/ 21668 w 225915"/>
              <a:gd name="connsiteY46" fmla="*/ 87332 h 338398"/>
              <a:gd name="connsiteX47" fmla="*/ 19168 w 225915"/>
              <a:gd name="connsiteY47" fmla="*/ 91705 h 338398"/>
              <a:gd name="connsiteX48" fmla="*/ 18751 w 225915"/>
              <a:gd name="connsiteY48" fmla="*/ 96772 h 338398"/>
              <a:gd name="connsiteX49" fmla="*/ 15834 w 225915"/>
              <a:gd name="connsiteY49" fmla="*/ 101075 h 338398"/>
              <a:gd name="connsiteX50" fmla="*/ 15834 w 225915"/>
              <a:gd name="connsiteY50" fmla="*/ 106212 h 338398"/>
              <a:gd name="connsiteX51" fmla="*/ 14862 w 225915"/>
              <a:gd name="connsiteY51" fmla="*/ 111071 h 338398"/>
              <a:gd name="connsiteX52" fmla="*/ 13265 w 225915"/>
              <a:gd name="connsiteY52" fmla="*/ 115791 h 338398"/>
              <a:gd name="connsiteX53" fmla="*/ 12501 w 225915"/>
              <a:gd name="connsiteY53" fmla="*/ 120650 h 338398"/>
              <a:gd name="connsiteX54" fmla="*/ 11806 w 225915"/>
              <a:gd name="connsiteY54" fmla="*/ 125578 h 338398"/>
              <a:gd name="connsiteX55" fmla="*/ 8125 w 225915"/>
              <a:gd name="connsiteY55" fmla="*/ 129812 h 338398"/>
              <a:gd name="connsiteX56" fmla="*/ 6875 w 225915"/>
              <a:gd name="connsiteY56" fmla="*/ 134532 h 338398"/>
              <a:gd name="connsiteX57" fmla="*/ 7639 w 225915"/>
              <a:gd name="connsiteY57" fmla="*/ 139738 h 338398"/>
              <a:gd name="connsiteX58" fmla="*/ 5903 w 225915"/>
              <a:gd name="connsiteY58" fmla="*/ 144458 h 338398"/>
              <a:gd name="connsiteX59" fmla="*/ 7223 w 225915"/>
              <a:gd name="connsiteY59" fmla="*/ 149664 h 338398"/>
              <a:gd name="connsiteX60" fmla="*/ 3472 w 225915"/>
              <a:gd name="connsiteY60" fmla="*/ 154037 h 338398"/>
              <a:gd name="connsiteX61" fmla="*/ 5070 w 225915"/>
              <a:gd name="connsiteY61" fmla="*/ 159243 h 338398"/>
              <a:gd name="connsiteX62" fmla="*/ 2778 w 225915"/>
              <a:gd name="connsiteY62" fmla="*/ 163963 h 338398"/>
              <a:gd name="connsiteX63" fmla="*/ 1875 w 225915"/>
              <a:gd name="connsiteY63" fmla="*/ 168822 h 338398"/>
              <a:gd name="connsiteX64" fmla="*/ 4097 w 225915"/>
              <a:gd name="connsiteY64" fmla="*/ 174028 h 338398"/>
              <a:gd name="connsiteX65" fmla="*/ 347 w 225915"/>
              <a:gd name="connsiteY65" fmla="*/ 178678 h 338398"/>
              <a:gd name="connsiteX66" fmla="*/ 1736 w 225915"/>
              <a:gd name="connsiteY66" fmla="*/ 183815 h 338398"/>
              <a:gd name="connsiteX67" fmla="*/ 764 w 225915"/>
              <a:gd name="connsiteY67" fmla="*/ 188674 h 338398"/>
              <a:gd name="connsiteX68" fmla="*/ 1945 w 225915"/>
              <a:gd name="connsiteY68" fmla="*/ 193671 h 338398"/>
              <a:gd name="connsiteX69" fmla="*/ 625 w 225915"/>
              <a:gd name="connsiteY69" fmla="*/ 198669 h 338398"/>
              <a:gd name="connsiteX70" fmla="*/ 0 w 225915"/>
              <a:gd name="connsiteY70" fmla="*/ 203597 h 338398"/>
              <a:gd name="connsiteX71" fmla="*/ 417 w 225915"/>
              <a:gd name="connsiteY71" fmla="*/ 208595 h 338398"/>
              <a:gd name="connsiteX72" fmla="*/ 1875 w 225915"/>
              <a:gd name="connsiteY72" fmla="*/ 213523 h 338398"/>
              <a:gd name="connsiteX73" fmla="*/ 1458 w 225915"/>
              <a:gd name="connsiteY73" fmla="*/ 218521 h 338398"/>
              <a:gd name="connsiteX74" fmla="*/ 1458 w 225915"/>
              <a:gd name="connsiteY74" fmla="*/ 223519 h 338398"/>
              <a:gd name="connsiteX75" fmla="*/ 2570 w 225915"/>
              <a:gd name="connsiteY75" fmla="*/ 228377 h 338398"/>
              <a:gd name="connsiteX76" fmla="*/ 3472 w 225915"/>
              <a:gd name="connsiteY76" fmla="*/ 233306 h 338398"/>
              <a:gd name="connsiteX77" fmla="*/ 4584 w 225915"/>
              <a:gd name="connsiteY77" fmla="*/ 238095 h 338398"/>
              <a:gd name="connsiteX78" fmla="*/ 5139 w 225915"/>
              <a:gd name="connsiteY78" fmla="*/ 243093 h 338398"/>
              <a:gd name="connsiteX79" fmla="*/ 7361 w 225915"/>
              <a:gd name="connsiteY79" fmla="*/ 247605 h 338398"/>
              <a:gd name="connsiteX80" fmla="*/ 7778 w 225915"/>
              <a:gd name="connsiteY80" fmla="*/ 252741 h 338398"/>
              <a:gd name="connsiteX81" fmla="*/ 8959 w 225915"/>
              <a:gd name="connsiteY81" fmla="*/ 257600 h 338398"/>
              <a:gd name="connsiteX82" fmla="*/ 10764 w 225915"/>
              <a:gd name="connsiteY82" fmla="*/ 262251 h 338398"/>
              <a:gd name="connsiteX83" fmla="*/ 13959 w 225915"/>
              <a:gd name="connsiteY83" fmla="*/ 266277 h 338398"/>
              <a:gd name="connsiteX84" fmla="*/ 17292 w 225915"/>
              <a:gd name="connsiteY84" fmla="*/ 270164 h 338398"/>
              <a:gd name="connsiteX85" fmla="*/ 19029 w 225915"/>
              <a:gd name="connsiteY85" fmla="*/ 274814 h 338398"/>
              <a:gd name="connsiteX86" fmla="*/ 21459 w 225915"/>
              <a:gd name="connsiteY86" fmla="*/ 279187 h 338398"/>
              <a:gd name="connsiteX87" fmla="*/ 24515 w 225915"/>
              <a:gd name="connsiteY87" fmla="*/ 283144 h 338398"/>
              <a:gd name="connsiteX88" fmla="*/ 28682 w 225915"/>
              <a:gd name="connsiteY88" fmla="*/ 286059 h 338398"/>
              <a:gd name="connsiteX89" fmla="*/ 30071 w 225915"/>
              <a:gd name="connsiteY89" fmla="*/ 291473 h 338398"/>
              <a:gd name="connsiteX90" fmla="*/ 34724 w 225915"/>
              <a:gd name="connsiteY90" fmla="*/ 293903 h 338398"/>
              <a:gd name="connsiteX91" fmla="*/ 38335 w 225915"/>
              <a:gd name="connsiteY91" fmla="*/ 297304 h 338398"/>
              <a:gd name="connsiteX92" fmla="*/ 42155 w 225915"/>
              <a:gd name="connsiteY92" fmla="*/ 300358 h 338398"/>
              <a:gd name="connsiteX93" fmla="*/ 46739 w 225915"/>
              <a:gd name="connsiteY93" fmla="*/ 302510 h 338398"/>
              <a:gd name="connsiteX94" fmla="*/ 51391 w 225915"/>
              <a:gd name="connsiteY94" fmla="*/ 304731 h 338398"/>
              <a:gd name="connsiteX95" fmla="*/ 53336 w 225915"/>
              <a:gd name="connsiteY95" fmla="*/ 309937 h 338398"/>
              <a:gd name="connsiteX96" fmla="*/ 58614 w 225915"/>
              <a:gd name="connsiteY96" fmla="*/ 311464 h 338398"/>
              <a:gd name="connsiteX97" fmla="*/ 61045 w 225915"/>
              <a:gd name="connsiteY97" fmla="*/ 316115 h 338398"/>
              <a:gd name="connsiteX98" fmla="*/ 65837 w 225915"/>
              <a:gd name="connsiteY98" fmla="*/ 317919 h 338398"/>
              <a:gd name="connsiteX99" fmla="*/ 68476 w 225915"/>
              <a:gd name="connsiteY99" fmla="*/ 322778 h 338398"/>
              <a:gd name="connsiteX100" fmla="*/ 72573 w 225915"/>
              <a:gd name="connsiteY100" fmla="*/ 325624 h 338398"/>
              <a:gd name="connsiteX101" fmla="*/ 77434 w 225915"/>
              <a:gd name="connsiteY101" fmla="*/ 327082 h 338398"/>
              <a:gd name="connsiteX102" fmla="*/ 82573 w 225915"/>
              <a:gd name="connsiteY102" fmla="*/ 327915 h 338398"/>
              <a:gd name="connsiteX103" fmla="*/ 86185 w 225915"/>
              <a:gd name="connsiteY103" fmla="*/ 331871 h 338398"/>
              <a:gd name="connsiteX104" fmla="*/ 91046 w 225915"/>
              <a:gd name="connsiteY104" fmla="*/ 333121 h 338398"/>
              <a:gd name="connsiteX105" fmla="*/ 95491 w 225915"/>
              <a:gd name="connsiteY105" fmla="*/ 335550 h 338398"/>
              <a:gd name="connsiteX106" fmla="*/ 100491 w 225915"/>
              <a:gd name="connsiteY106" fmla="*/ 336313 h 338398"/>
              <a:gd name="connsiteX107" fmla="*/ 105561 w 225915"/>
              <a:gd name="connsiteY107" fmla="*/ 336313 h 338398"/>
              <a:gd name="connsiteX108" fmla="*/ 110353 w 225915"/>
              <a:gd name="connsiteY108" fmla="*/ 337702 h 338398"/>
              <a:gd name="connsiteX109" fmla="*/ 115353 w 225915"/>
              <a:gd name="connsiteY109" fmla="*/ 338396 h 338398"/>
              <a:gd name="connsiteX110" fmla="*/ 120284 w 225915"/>
              <a:gd name="connsiteY110" fmla="*/ 337008 h 338398"/>
              <a:gd name="connsiteX111" fmla="*/ 125284 w 225915"/>
              <a:gd name="connsiteY111" fmla="*/ 337008 h 338398"/>
              <a:gd name="connsiteX112" fmla="*/ 130354 w 225915"/>
              <a:gd name="connsiteY112" fmla="*/ 337424 h 338398"/>
              <a:gd name="connsiteX113" fmla="*/ 134659 w 225915"/>
              <a:gd name="connsiteY113" fmla="*/ 333745 h 338398"/>
              <a:gd name="connsiteX114" fmla="*/ 139451 w 225915"/>
              <a:gd name="connsiteY114" fmla="*/ 332843 h 338398"/>
              <a:gd name="connsiteX115" fmla="*/ 144868 w 225915"/>
              <a:gd name="connsiteY115" fmla="*/ 333537 h 338398"/>
              <a:gd name="connsiteX116" fmla="*/ 148410 w 225915"/>
              <a:gd name="connsiteY116" fmla="*/ 329095 h 338398"/>
              <a:gd name="connsiteX117" fmla="*/ 153480 w 225915"/>
              <a:gd name="connsiteY117" fmla="*/ 328262 h 338398"/>
              <a:gd name="connsiteX118" fmla="*/ 157230 w 225915"/>
              <a:gd name="connsiteY118" fmla="*/ 324791 h 338398"/>
              <a:gd name="connsiteX119" fmla="*/ 162716 w 225915"/>
              <a:gd name="connsiteY119" fmla="*/ 324166 h 338398"/>
              <a:gd name="connsiteX120" fmla="*/ 166050 w 225915"/>
              <a:gd name="connsiteY120" fmla="*/ 320140 h 338398"/>
              <a:gd name="connsiteX121" fmla="*/ 169522 w 225915"/>
              <a:gd name="connsiteY121" fmla="*/ 316531 h 338398"/>
              <a:gd name="connsiteX122" fmla="*/ 173898 w 225915"/>
              <a:gd name="connsiteY122" fmla="*/ 314032 h 338398"/>
              <a:gd name="connsiteX123" fmla="*/ 176953 w 225915"/>
              <a:gd name="connsiteY123" fmla="*/ 310076 h 338398"/>
              <a:gd name="connsiteX124" fmla="*/ 182301 w 225915"/>
              <a:gd name="connsiteY124" fmla="*/ 308271 h 338398"/>
              <a:gd name="connsiteX125" fmla="*/ 183620 w 225915"/>
              <a:gd name="connsiteY125" fmla="*/ 302718 h 338398"/>
              <a:gd name="connsiteX126" fmla="*/ 187232 w 225915"/>
              <a:gd name="connsiteY126" fmla="*/ 299317 h 338398"/>
              <a:gd name="connsiteX127" fmla="*/ 190912 w 225915"/>
              <a:gd name="connsiteY127" fmla="*/ 295777 h 338398"/>
              <a:gd name="connsiteX128" fmla="*/ 194176 w 225915"/>
              <a:gd name="connsiteY128" fmla="*/ 291959 h 338398"/>
              <a:gd name="connsiteX129" fmla="*/ 197024 w 225915"/>
              <a:gd name="connsiteY129" fmla="*/ 287794 h 338398"/>
              <a:gd name="connsiteX130" fmla="*/ 198274 w 225915"/>
              <a:gd name="connsiteY130" fmla="*/ 282727 h 338398"/>
              <a:gd name="connsiteX131" fmla="*/ 200704 w 225915"/>
              <a:gd name="connsiteY131" fmla="*/ 278424 h 338398"/>
              <a:gd name="connsiteX132" fmla="*/ 201399 w 225915"/>
              <a:gd name="connsiteY132" fmla="*/ 273218 h 338398"/>
              <a:gd name="connsiteX133" fmla="*/ 203899 w 225915"/>
              <a:gd name="connsiteY133" fmla="*/ 268914 h 338398"/>
              <a:gd name="connsiteX134" fmla="*/ 206121 w 225915"/>
              <a:gd name="connsiteY134" fmla="*/ 264472 h 338398"/>
              <a:gd name="connsiteX135" fmla="*/ 207927 w 225915"/>
              <a:gd name="connsiteY135" fmla="*/ 259891 h 338398"/>
              <a:gd name="connsiteX136" fmla="*/ 211677 w 225915"/>
              <a:gd name="connsiteY136" fmla="*/ 255865 h 338398"/>
              <a:gd name="connsiteX137" fmla="*/ 211052 w 225915"/>
              <a:gd name="connsiteY137" fmla="*/ 250451 h 338398"/>
              <a:gd name="connsiteX138" fmla="*/ 212858 w 225915"/>
              <a:gd name="connsiteY138" fmla="*/ 245800 h 338398"/>
              <a:gd name="connsiteX139" fmla="*/ 215775 w 225915"/>
              <a:gd name="connsiteY139" fmla="*/ 241358 h 338398"/>
              <a:gd name="connsiteX140" fmla="*/ 216955 w 225915"/>
              <a:gd name="connsiteY140" fmla="*/ 236568 h 338398"/>
              <a:gd name="connsiteX141" fmla="*/ 216608 w 225915"/>
              <a:gd name="connsiteY141" fmla="*/ 231362 h 338398"/>
              <a:gd name="connsiteX142" fmla="*/ 217928 w 225915"/>
              <a:gd name="connsiteY142" fmla="*/ 226573 h 338398"/>
              <a:gd name="connsiteX143" fmla="*/ 219108 w 225915"/>
              <a:gd name="connsiteY143" fmla="*/ 221714 h 338398"/>
              <a:gd name="connsiteX144" fmla="*/ 218205 w 225915"/>
              <a:gd name="connsiteY144" fmla="*/ 216508 h 338398"/>
              <a:gd name="connsiteX145" fmla="*/ 220844 w 225915"/>
              <a:gd name="connsiteY145" fmla="*/ 211927 h 338398"/>
              <a:gd name="connsiteX146" fmla="*/ 220011 w 225915"/>
              <a:gd name="connsiteY146" fmla="*/ 206790 h 338398"/>
              <a:gd name="connsiteX147" fmla="*/ 221122 w 225915"/>
              <a:gd name="connsiteY147" fmla="*/ 201931 h 338398"/>
              <a:gd name="connsiteX148" fmla="*/ 222233 w 225915"/>
              <a:gd name="connsiteY148" fmla="*/ 197072 h 338398"/>
              <a:gd name="connsiteX149" fmla="*/ 223692 w 225915"/>
              <a:gd name="connsiteY149" fmla="*/ 192214 h 338398"/>
              <a:gd name="connsiteX150" fmla="*/ 223692 w 225915"/>
              <a:gd name="connsiteY150" fmla="*/ 187216 h 338398"/>
              <a:gd name="connsiteX151" fmla="*/ 222789 w 225915"/>
              <a:gd name="connsiteY151" fmla="*/ 182149 h 338398"/>
              <a:gd name="connsiteX152" fmla="*/ 223831 w 225915"/>
              <a:gd name="connsiteY152" fmla="*/ 177221 h 338398"/>
              <a:gd name="connsiteX153" fmla="*/ 223275 w 225915"/>
              <a:gd name="connsiteY153" fmla="*/ 172223 h 338398"/>
              <a:gd name="connsiteX154" fmla="*/ 225914 w 225915"/>
              <a:gd name="connsiteY154" fmla="*/ 167295 h 338398"/>
              <a:gd name="connsiteX155" fmla="*/ 223275 w 225915"/>
              <a:gd name="connsiteY155" fmla="*/ 162297 h 338398"/>
              <a:gd name="connsiteX156" fmla="*/ 224317 w 225915"/>
              <a:gd name="connsiteY156" fmla="*/ 157299 h 338398"/>
              <a:gd name="connsiteX157" fmla="*/ 225845 w 225915"/>
              <a:gd name="connsiteY157" fmla="*/ 152302 h 338398"/>
              <a:gd name="connsiteX158" fmla="*/ 222720 w 225915"/>
              <a:gd name="connsiteY158" fmla="*/ 147443 h 338398"/>
              <a:gd name="connsiteX159" fmla="*/ 224595 w 225915"/>
              <a:gd name="connsiteY159" fmla="*/ 142306 h 338398"/>
              <a:gd name="connsiteX160" fmla="*/ 222233 w 225915"/>
              <a:gd name="connsiteY160" fmla="*/ 137517 h 338398"/>
              <a:gd name="connsiteX161" fmla="*/ 225011 w 225915"/>
              <a:gd name="connsiteY161" fmla="*/ 132241 h 338398"/>
              <a:gd name="connsiteX162" fmla="*/ 222858 w 225915"/>
              <a:gd name="connsiteY162" fmla="*/ 127452 h 338398"/>
              <a:gd name="connsiteX163" fmla="*/ 223553 w 225915"/>
              <a:gd name="connsiteY163" fmla="*/ 122315 h 338398"/>
              <a:gd name="connsiteX164" fmla="*/ 220011 w 225915"/>
              <a:gd name="connsiteY164" fmla="*/ 117804 h 338398"/>
              <a:gd name="connsiteX165" fmla="*/ 220011 w 225915"/>
              <a:gd name="connsiteY165" fmla="*/ 112806 h 338398"/>
              <a:gd name="connsiteX166" fmla="*/ 220914 w 225915"/>
              <a:gd name="connsiteY166" fmla="*/ 107531 h 338398"/>
              <a:gd name="connsiteX167" fmla="*/ 219178 w 225915"/>
              <a:gd name="connsiteY167" fmla="*/ 102741 h 338398"/>
              <a:gd name="connsiteX168" fmla="*/ 218275 w 225915"/>
              <a:gd name="connsiteY168" fmla="*/ 97813 h 338398"/>
              <a:gd name="connsiteX169" fmla="*/ 217372 w 225915"/>
              <a:gd name="connsiteY169" fmla="*/ 92885 h 338398"/>
              <a:gd name="connsiteX170" fmla="*/ 214316 w 225915"/>
              <a:gd name="connsiteY170" fmla="*/ 88581 h 338398"/>
              <a:gd name="connsiteX171" fmla="*/ 212233 w 225915"/>
              <a:gd name="connsiteY171" fmla="*/ 84000 h 338398"/>
              <a:gd name="connsiteX172" fmla="*/ 211816 w 225915"/>
              <a:gd name="connsiteY172" fmla="*/ 78863 h 338398"/>
              <a:gd name="connsiteX173" fmla="*/ 208552 w 225915"/>
              <a:gd name="connsiteY173" fmla="*/ 74768 h 338398"/>
              <a:gd name="connsiteX174" fmla="*/ 207788 w 225915"/>
              <a:gd name="connsiteY174" fmla="*/ 69701 h 338398"/>
              <a:gd name="connsiteX175" fmla="*/ 204316 w 225915"/>
              <a:gd name="connsiteY175" fmla="*/ 65814 h 338398"/>
              <a:gd name="connsiteX176" fmla="*/ 202857 w 225915"/>
              <a:gd name="connsiteY176" fmla="*/ 61025 h 338398"/>
              <a:gd name="connsiteX177" fmla="*/ 200913 w 225915"/>
              <a:gd name="connsiteY177" fmla="*/ 56443 h 338398"/>
              <a:gd name="connsiteX178" fmla="*/ 200427 w 225915"/>
              <a:gd name="connsiteY178" fmla="*/ 51029 h 338398"/>
              <a:gd name="connsiteX179" fmla="*/ 195565 w 225915"/>
              <a:gd name="connsiteY179" fmla="*/ 48044 h 338398"/>
              <a:gd name="connsiteX180" fmla="*/ 192510 w 225915"/>
              <a:gd name="connsiteY180" fmla="*/ 44435 h 338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</a:cxnLst>
            <a:rect l="l" t="t" r="r" b="b"/>
            <a:pathLst>
              <a:path w="225915" h="338398">
                <a:moveTo>
                  <a:pt x="192510" y="44435"/>
                </a:moveTo>
                <a:cubicBezTo>
                  <a:pt x="191537" y="43047"/>
                  <a:pt x="191607" y="41034"/>
                  <a:pt x="190634" y="39646"/>
                </a:cubicBezTo>
                <a:cubicBezTo>
                  <a:pt x="189662" y="38257"/>
                  <a:pt x="189384" y="36453"/>
                  <a:pt x="188343" y="35134"/>
                </a:cubicBezTo>
                <a:cubicBezTo>
                  <a:pt x="187301" y="33815"/>
                  <a:pt x="185357" y="33260"/>
                  <a:pt x="184245" y="32010"/>
                </a:cubicBezTo>
                <a:cubicBezTo>
                  <a:pt x="183134" y="30761"/>
                  <a:pt x="182092" y="29442"/>
                  <a:pt x="180912" y="28262"/>
                </a:cubicBezTo>
                <a:cubicBezTo>
                  <a:pt x="179731" y="27082"/>
                  <a:pt x="178203" y="26318"/>
                  <a:pt x="177023" y="25138"/>
                </a:cubicBezTo>
                <a:cubicBezTo>
                  <a:pt x="175842" y="23958"/>
                  <a:pt x="175356" y="22015"/>
                  <a:pt x="174106" y="20904"/>
                </a:cubicBezTo>
                <a:cubicBezTo>
                  <a:pt x="172856" y="19794"/>
                  <a:pt x="170842" y="19655"/>
                  <a:pt x="169522" y="18683"/>
                </a:cubicBezTo>
                <a:cubicBezTo>
                  <a:pt x="168203" y="17711"/>
                  <a:pt x="167092" y="16323"/>
                  <a:pt x="165703" y="15421"/>
                </a:cubicBezTo>
                <a:cubicBezTo>
                  <a:pt x="164314" y="14518"/>
                  <a:pt x="162439" y="14380"/>
                  <a:pt x="160980" y="13547"/>
                </a:cubicBezTo>
                <a:cubicBezTo>
                  <a:pt x="159522" y="12714"/>
                  <a:pt x="159105" y="9937"/>
                  <a:pt x="157647" y="9174"/>
                </a:cubicBezTo>
                <a:cubicBezTo>
                  <a:pt x="156188" y="8410"/>
                  <a:pt x="153966" y="9174"/>
                  <a:pt x="152438" y="8479"/>
                </a:cubicBezTo>
                <a:cubicBezTo>
                  <a:pt x="150910" y="7785"/>
                  <a:pt x="149105" y="7924"/>
                  <a:pt x="147577" y="7299"/>
                </a:cubicBezTo>
                <a:lnTo>
                  <a:pt x="142854" y="5703"/>
                </a:lnTo>
                <a:cubicBezTo>
                  <a:pt x="141257" y="5217"/>
                  <a:pt x="139729" y="4939"/>
                  <a:pt x="138063" y="4523"/>
                </a:cubicBezTo>
                <a:cubicBezTo>
                  <a:pt x="136396" y="4106"/>
                  <a:pt x="135007" y="3343"/>
                  <a:pt x="133340" y="3065"/>
                </a:cubicBezTo>
                <a:cubicBezTo>
                  <a:pt x="131673" y="2788"/>
                  <a:pt x="130215" y="1885"/>
                  <a:pt x="128548" y="1677"/>
                </a:cubicBezTo>
                <a:cubicBezTo>
                  <a:pt x="126881" y="1469"/>
                  <a:pt x="125284" y="150"/>
                  <a:pt x="123617" y="81"/>
                </a:cubicBezTo>
                <a:cubicBezTo>
                  <a:pt x="121951" y="11"/>
                  <a:pt x="120284" y="705"/>
                  <a:pt x="118548" y="705"/>
                </a:cubicBezTo>
                <a:cubicBezTo>
                  <a:pt x="116811" y="705"/>
                  <a:pt x="115353" y="2441"/>
                  <a:pt x="113686" y="2510"/>
                </a:cubicBezTo>
                <a:cubicBezTo>
                  <a:pt x="112020" y="2579"/>
                  <a:pt x="110075" y="-197"/>
                  <a:pt x="108408" y="11"/>
                </a:cubicBezTo>
                <a:cubicBezTo>
                  <a:pt x="106741" y="219"/>
                  <a:pt x="105283" y="1816"/>
                  <a:pt x="103616" y="2094"/>
                </a:cubicBezTo>
                <a:cubicBezTo>
                  <a:pt x="101950" y="2371"/>
                  <a:pt x="100144" y="2094"/>
                  <a:pt x="98547" y="2094"/>
                </a:cubicBezTo>
                <a:cubicBezTo>
                  <a:pt x="96949" y="2094"/>
                  <a:pt x="95838" y="4662"/>
                  <a:pt x="94241" y="5217"/>
                </a:cubicBezTo>
                <a:cubicBezTo>
                  <a:pt x="92644" y="5772"/>
                  <a:pt x="90560" y="4731"/>
                  <a:pt x="88963" y="5217"/>
                </a:cubicBezTo>
                <a:lnTo>
                  <a:pt x="84310" y="7091"/>
                </a:lnTo>
                <a:cubicBezTo>
                  <a:pt x="82782" y="7785"/>
                  <a:pt x="81810" y="9659"/>
                  <a:pt x="80351" y="10423"/>
                </a:cubicBezTo>
                <a:cubicBezTo>
                  <a:pt x="78893" y="11187"/>
                  <a:pt x="76948" y="11187"/>
                  <a:pt x="75490" y="12019"/>
                </a:cubicBezTo>
                <a:cubicBezTo>
                  <a:pt x="74032" y="12852"/>
                  <a:pt x="73337" y="14727"/>
                  <a:pt x="71879" y="15698"/>
                </a:cubicBezTo>
                <a:cubicBezTo>
                  <a:pt x="70420" y="16670"/>
                  <a:pt x="68337" y="16392"/>
                  <a:pt x="66948" y="17364"/>
                </a:cubicBezTo>
                <a:cubicBezTo>
                  <a:pt x="65559" y="18336"/>
                  <a:pt x="63684" y="18614"/>
                  <a:pt x="62364" y="19655"/>
                </a:cubicBezTo>
                <a:cubicBezTo>
                  <a:pt x="61045" y="20696"/>
                  <a:pt x="60072" y="22223"/>
                  <a:pt x="58822" y="23334"/>
                </a:cubicBezTo>
                <a:cubicBezTo>
                  <a:pt x="57572" y="24444"/>
                  <a:pt x="56531" y="25763"/>
                  <a:pt x="55350" y="26943"/>
                </a:cubicBezTo>
                <a:cubicBezTo>
                  <a:pt x="54169" y="28123"/>
                  <a:pt x="53128" y="29442"/>
                  <a:pt x="52016" y="30691"/>
                </a:cubicBezTo>
                <a:cubicBezTo>
                  <a:pt x="50905" y="31941"/>
                  <a:pt x="49864" y="33260"/>
                  <a:pt x="48822" y="34509"/>
                </a:cubicBezTo>
                <a:cubicBezTo>
                  <a:pt x="47780" y="35758"/>
                  <a:pt x="47989" y="38119"/>
                  <a:pt x="47016" y="39437"/>
                </a:cubicBezTo>
                <a:cubicBezTo>
                  <a:pt x="46044" y="40756"/>
                  <a:pt x="43405" y="40895"/>
                  <a:pt x="42433" y="42214"/>
                </a:cubicBezTo>
                <a:cubicBezTo>
                  <a:pt x="41460" y="43533"/>
                  <a:pt x="40974" y="45268"/>
                  <a:pt x="40071" y="46656"/>
                </a:cubicBezTo>
                <a:cubicBezTo>
                  <a:pt x="39169" y="48044"/>
                  <a:pt x="38405" y="49571"/>
                  <a:pt x="37571" y="50960"/>
                </a:cubicBezTo>
                <a:cubicBezTo>
                  <a:pt x="36738" y="52348"/>
                  <a:pt x="35488" y="53597"/>
                  <a:pt x="34654" y="55055"/>
                </a:cubicBezTo>
                <a:cubicBezTo>
                  <a:pt x="33821" y="56513"/>
                  <a:pt x="33960" y="58456"/>
                  <a:pt x="33196" y="59914"/>
                </a:cubicBezTo>
                <a:cubicBezTo>
                  <a:pt x="32432" y="61372"/>
                  <a:pt x="29932" y="61996"/>
                  <a:pt x="29168" y="63454"/>
                </a:cubicBezTo>
                <a:cubicBezTo>
                  <a:pt x="28404" y="64912"/>
                  <a:pt x="28196" y="66716"/>
                  <a:pt x="27501" y="68174"/>
                </a:cubicBezTo>
                <a:cubicBezTo>
                  <a:pt x="26807" y="69632"/>
                  <a:pt x="25140" y="70812"/>
                  <a:pt x="24446" y="72339"/>
                </a:cubicBezTo>
                <a:cubicBezTo>
                  <a:pt x="23751" y="73866"/>
                  <a:pt x="23821" y="75740"/>
                  <a:pt x="23196" y="77267"/>
                </a:cubicBezTo>
                <a:cubicBezTo>
                  <a:pt x="22571" y="78794"/>
                  <a:pt x="22293" y="80460"/>
                  <a:pt x="21668" y="82056"/>
                </a:cubicBezTo>
                <a:cubicBezTo>
                  <a:pt x="21043" y="83653"/>
                  <a:pt x="22154" y="85735"/>
                  <a:pt x="21668" y="87332"/>
                </a:cubicBezTo>
                <a:cubicBezTo>
                  <a:pt x="21182" y="88928"/>
                  <a:pt x="19654" y="90108"/>
                  <a:pt x="19168" y="91705"/>
                </a:cubicBezTo>
                <a:cubicBezTo>
                  <a:pt x="18682" y="93301"/>
                  <a:pt x="19168" y="95175"/>
                  <a:pt x="18751" y="96772"/>
                </a:cubicBezTo>
                <a:cubicBezTo>
                  <a:pt x="18334" y="98368"/>
                  <a:pt x="16251" y="99479"/>
                  <a:pt x="15834" y="101075"/>
                </a:cubicBezTo>
                <a:cubicBezTo>
                  <a:pt x="15417" y="102672"/>
                  <a:pt x="16320" y="104685"/>
                  <a:pt x="15834" y="106212"/>
                </a:cubicBezTo>
                <a:cubicBezTo>
                  <a:pt x="15348" y="107739"/>
                  <a:pt x="15209" y="109474"/>
                  <a:pt x="14862" y="111071"/>
                </a:cubicBezTo>
                <a:cubicBezTo>
                  <a:pt x="14515" y="112667"/>
                  <a:pt x="13612" y="114194"/>
                  <a:pt x="13265" y="115791"/>
                </a:cubicBezTo>
                <a:cubicBezTo>
                  <a:pt x="12917" y="117387"/>
                  <a:pt x="12848" y="119053"/>
                  <a:pt x="12501" y="120650"/>
                </a:cubicBezTo>
                <a:cubicBezTo>
                  <a:pt x="12153" y="122246"/>
                  <a:pt x="12501" y="123912"/>
                  <a:pt x="11806" y="125578"/>
                </a:cubicBezTo>
                <a:cubicBezTo>
                  <a:pt x="11112" y="127244"/>
                  <a:pt x="8473" y="128216"/>
                  <a:pt x="8125" y="129812"/>
                </a:cubicBezTo>
                <a:cubicBezTo>
                  <a:pt x="7778" y="131409"/>
                  <a:pt x="7223" y="132936"/>
                  <a:pt x="6875" y="134532"/>
                </a:cubicBezTo>
                <a:cubicBezTo>
                  <a:pt x="6528" y="136129"/>
                  <a:pt x="7917" y="138072"/>
                  <a:pt x="7639" y="139738"/>
                </a:cubicBezTo>
                <a:cubicBezTo>
                  <a:pt x="7361" y="141404"/>
                  <a:pt x="6181" y="142792"/>
                  <a:pt x="5903" y="144458"/>
                </a:cubicBezTo>
                <a:cubicBezTo>
                  <a:pt x="5625" y="146124"/>
                  <a:pt x="7500" y="147998"/>
                  <a:pt x="7223" y="149664"/>
                </a:cubicBezTo>
                <a:cubicBezTo>
                  <a:pt x="6945" y="151330"/>
                  <a:pt x="3681" y="152440"/>
                  <a:pt x="3472" y="154037"/>
                </a:cubicBezTo>
                <a:cubicBezTo>
                  <a:pt x="3264" y="155633"/>
                  <a:pt x="5278" y="157646"/>
                  <a:pt x="5070" y="159243"/>
                </a:cubicBezTo>
                <a:cubicBezTo>
                  <a:pt x="4861" y="160839"/>
                  <a:pt x="2986" y="162297"/>
                  <a:pt x="2778" y="163963"/>
                </a:cubicBezTo>
                <a:cubicBezTo>
                  <a:pt x="2570" y="165629"/>
                  <a:pt x="2014" y="167225"/>
                  <a:pt x="1875" y="168822"/>
                </a:cubicBezTo>
                <a:cubicBezTo>
                  <a:pt x="1736" y="170418"/>
                  <a:pt x="4236" y="172431"/>
                  <a:pt x="4097" y="174028"/>
                </a:cubicBezTo>
                <a:cubicBezTo>
                  <a:pt x="3959" y="175624"/>
                  <a:pt x="486" y="177082"/>
                  <a:pt x="347" y="178678"/>
                </a:cubicBezTo>
                <a:cubicBezTo>
                  <a:pt x="208" y="180275"/>
                  <a:pt x="1875" y="182149"/>
                  <a:pt x="1736" y="183815"/>
                </a:cubicBezTo>
                <a:cubicBezTo>
                  <a:pt x="1597" y="185481"/>
                  <a:pt x="833" y="187077"/>
                  <a:pt x="764" y="188674"/>
                </a:cubicBezTo>
                <a:cubicBezTo>
                  <a:pt x="695" y="190270"/>
                  <a:pt x="2014" y="192075"/>
                  <a:pt x="1945" y="193671"/>
                </a:cubicBezTo>
                <a:cubicBezTo>
                  <a:pt x="1875" y="195268"/>
                  <a:pt x="625" y="197003"/>
                  <a:pt x="625" y="198669"/>
                </a:cubicBezTo>
                <a:cubicBezTo>
                  <a:pt x="625" y="200335"/>
                  <a:pt x="0" y="202001"/>
                  <a:pt x="0" y="203597"/>
                </a:cubicBezTo>
                <a:cubicBezTo>
                  <a:pt x="0" y="205194"/>
                  <a:pt x="0" y="206929"/>
                  <a:pt x="417" y="208595"/>
                </a:cubicBezTo>
                <a:cubicBezTo>
                  <a:pt x="833" y="210261"/>
                  <a:pt x="1736" y="211857"/>
                  <a:pt x="1875" y="213523"/>
                </a:cubicBezTo>
                <a:cubicBezTo>
                  <a:pt x="2014" y="215189"/>
                  <a:pt x="1320" y="216855"/>
                  <a:pt x="1458" y="218521"/>
                </a:cubicBezTo>
                <a:cubicBezTo>
                  <a:pt x="1597" y="220187"/>
                  <a:pt x="1458" y="221853"/>
                  <a:pt x="1458" y="223519"/>
                </a:cubicBezTo>
                <a:cubicBezTo>
                  <a:pt x="1458" y="225184"/>
                  <a:pt x="2361" y="226781"/>
                  <a:pt x="2570" y="228377"/>
                </a:cubicBezTo>
                <a:cubicBezTo>
                  <a:pt x="2778" y="229974"/>
                  <a:pt x="3125" y="231640"/>
                  <a:pt x="3472" y="233306"/>
                </a:cubicBezTo>
                <a:cubicBezTo>
                  <a:pt x="3820" y="234972"/>
                  <a:pt x="4236" y="236499"/>
                  <a:pt x="4584" y="238095"/>
                </a:cubicBezTo>
                <a:cubicBezTo>
                  <a:pt x="4931" y="239692"/>
                  <a:pt x="4584" y="241496"/>
                  <a:pt x="5139" y="243093"/>
                </a:cubicBezTo>
                <a:cubicBezTo>
                  <a:pt x="5695" y="244689"/>
                  <a:pt x="6945" y="246078"/>
                  <a:pt x="7361" y="247605"/>
                </a:cubicBezTo>
                <a:cubicBezTo>
                  <a:pt x="7778" y="249132"/>
                  <a:pt x="7361" y="251145"/>
                  <a:pt x="7778" y="252741"/>
                </a:cubicBezTo>
                <a:cubicBezTo>
                  <a:pt x="8195" y="254338"/>
                  <a:pt x="8403" y="256073"/>
                  <a:pt x="8959" y="257600"/>
                </a:cubicBezTo>
                <a:cubicBezTo>
                  <a:pt x="9514" y="259127"/>
                  <a:pt x="10139" y="260724"/>
                  <a:pt x="10764" y="262251"/>
                </a:cubicBezTo>
                <a:cubicBezTo>
                  <a:pt x="11389" y="263778"/>
                  <a:pt x="13265" y="264819"/>
                  <a:pt x="13959" y="266277"/>
                </a:cubicBezTo>
                <a:cubicBezTo>
                  <a:pt x="14653" y="267734"/>
                  <a:pt x="16459" y="268706"/>
                  <a:pt x="17292" y="270164"/>
                </a:cubicBezTo>
                <a:cubicBezTo>
                  <a:pt x="18126" y="271621"/>
                  <a:pt x="18195" y="273426"/>
                  <a:pt x="19029" y="274814"/>
                </a:cubicBezTo>
                <a:cubicBezTo>
                  <a:pt x="19862" y="276203"/>
                  <a:pt x="20487" y="277799"/>
                  <a:pt x="21459" y="279187"/>
                </a:cubicBezTo>
                <a:cubicBezTo>
                  <a:pt x="22432" y="280575"/>
                  <a:pt x="23473" y="281825"/>
                  <a:pt x="24515" y="283144"/>
                </a:cubicBezTo>
                <a:cubicBezTo>
                  <a:pt x="25557" y="284462"/>
                  <a:pt x="27571" y="284810"/>
                  <a:pt x="28682" y="286059"/>
                </a:cubicBezTo>
                <a:cubicBezTo>
                  <a:pt x="29793" y="287308"/>
                  <a:pt x="28682" y="290293"/>
                  <a:pt x="30071" y="291473"/>
                </a:cubicBezTo>
                <a:cubicBezTo>
                  <a:pt x="31460" y="292653"/>
                  <a:pt x="33474" y="292723"/>
                  <a:pt x="34724" y="293903"/>
                </a:cubicBezTo>
                <a:cubicBezTo>
                  <a:pt x="35974" y="295083"/>
                  <a:pt x="37016" y="296193"/>
                  <a:pt x="38335" y="297304"/>
                </a:cubicBezTo>
                <a:cubicBezTo>
                  <a:pt x="39655" y="298414"/>
                  <a:pt x="40835" y="299386"/>
                  <a:pt x="42155" y="300358"/>
                </a:cubicBezTo>
                <a:cubicBezTo>
                  <a:pt x="43474" y="301330"/>
                  <a:pt x="45349" y="301607"/>
                  <a:pt x="46739" y="302510"/>
                </a:cubicBezTo>
                <a:cubicBezTo>
                  <a:pt x="48127" y="303412"/>
                  <a:pt x="49933" y="303829"/>
                  <a:pt x="51391" y="304731"/>
                </a:cubicBezTo>
                <a:cubicBezTo>
                  <a:pt x="52850" y="305633"/>
                  <a:pt x="52155" y="308826"/>
                  <a:pt x="53336" y="309937"/>
                </a:cubicBezTo>
                <a:cubicBezTo>
                  <a:pt x="54517" y="311047"/>
                  <a:pt x="57364" y="310423"/>
                  <a:pt x="58614" y="311464"/>
                </a:cubicBezTo>
                <a:cubicBezTo>
                  <a:pt x="59864" y="312505"/>
                  <a:pt x="59795" y="315073"/>
                  <a:pt x="61045" y="316115"/>
                </a:cubicBezTo>
                <a:cubicBezTo>
                  <a:pt x="62295" y="317156"/>
                  <a:pt x="64517" y="316947"/>
                  <a:pt x="65837" y="317919"/>
                </a:cubicBezTo>
                <a:cubicBezTo>
                  <a:pt x="67156" y="318891"/>
                  <a:pt x="67156" y="321876"/>
                  <a:pt x="68476" y="322778"/>
                </a:cubicBezTo>
                <a:cubicBezTo>
                  <a:pt x="69795" y="323680"/>
                  <a:pt x="71184" y="324791"/>
                  <a:pt x="72573" y="325624"/>
                </a:cubicBezTo>
                <a:cubicBezTo>
                  <a:pt x="73962" y="326457"/>
                  <a:pt x="76045" y="326318"/>
                  <a:pt x="77434" y="327082"/>
                </a:cubicBezTo>
                <a:cubicBezTo>
                  <a:pt x="78823" y="327845"/>
                  <a:pt x="81046" y="327082"/>
                  <a:pt x="82573" y="327915"/>
                </a:cubicBezTo>
                <a:cubicBezTo>
                  <a:pt x="84101" y="328748"/>
                  <a:pt x="84657" y="331316"/>
                  <a:pt x="86185" y="331871"/>
                </a:cubicBezTo>
                <a:cubicBezTo>
                  <a:pt x="87713" y="332426"/>
                  <a:pt x="89449" y="332635"/>
                  <a:pt x="91046" y="333121"/>
                </a:cubicBezTo>
                <a:cubicBezTo>
                  <a:pt x="92644" y="333606"/>
                  <a:pt x="93963" y="335133"/>
                  <a:pt x="95491" y="335550"/>
                </a:cubicBezTo>
                <a:cubicBezTo>
                  <a:pt x="97019" y="335966"/>
                  <a:pt x="98894" y="335966"/>
                  <a:pt x="100491" y="336313"/>
                </a:cubicBezTo>
                <a:cubicBezTo>
                  <a:pt x="102088" y="336661"/>
                  <a:pt x="103894" y="336313"/>
                  <a:pt x="105561" y="336313"/>
                </a:cubicBezTo>
                <a:cubicBezTo>
                  <a:pt x="107228" y="336313"/>
                  <a:pt x="108755" y="337563"/>
                  <a:pt x="110353" y="337702"/>
                </a:cubicBezTo>
                <a:cubicBezTo>
                  <a:pt x="111950" y="337841"/>
                  <a:pt x="113686" y="338326"/>
                  <a:pt x="115353" y="338396"/>
                </a:cubicBezTo>
                <a:cubicBezTo>
                  <a:pt x="117020" y="338465"/>
                  <a:pt x="118686" y="337077"/>
                  <a:pt x="120284" y="337008"/>
                </a:cubicBezTo>
                <a:cubicBezTo>
                  <a:pt x="121881" y="336938"/>
                  <a:pt x="123617" y="337008"/>
                  <a:pt x="125284" y="337008"/>
                </a:cubicBezTo>
                <a:cubicBezTo>
                  <a:pt x="126951" y="337008"/>
                  <a:pt x="128757" y="337702"/>
                  <a:pt x="130354" y="337424"/>
                </a:cubicBezTo>
                <a:cubicBezTo>
                  <a:pt x="131951" y="337146"/>
                  <a:pt x="133062" y="334162"/>
                  <a:pt x="134659" y="333745"/>
                </a:cubicBezTo>
                <a:cubicBezTo>
                  <a:pt x="136257" y="333329"/>
                  <a:pt x="137854" y="333329"/>
                  <a:pt x="139451" y="332843"/>
                </a:cubicBezTo>
                <a:cubicBezTo>
                  <a:pt x="141049" y="332357"/>
                  <a:pt x="143340" y="334092"/>
                  <a:pt x="144868" y="333537"/>
                </a:cubicBezTo>
                <a:cubicBezTo>
                  <a:pt x="146396" y="332982"/>
                  <a:pt x="146882" y="329789"/>
                  <a:pt x="148410" y="329095"/>
                </a:cubicBezTo>
                <a:cubicBezTo>
                  <a:pt x="149938" y="328400"/>
                  <a:pt x="151952" y="329095"/>
                  <a:pt x="153480" y="328262"/>
                </a:cubicBezTo>
                <a:cubicBezTo>
                  <a:pt x="155008" y="327429"/>
                  <a:pt x="155772" y="325624"/>
                  <a:pt x="157230" y="324791"/>
                </a:cubicBezTo>
                <a:cubicBezTo>
                  <a:pt x="158689" y="323958"/>
                  <a:pt x="161328" y="324791"/>
                  <a:pt x="162716" y="324166"/>
                </a:cubicBezTo>
                <a:cubicBezTo>
                  <a:pt x="164105" y="323542"/>
                  <a:pt x="164661" y="321112"/>
                  <a:pt x="166050" y="320140"/>
                </a:cubicBezTo>
                <a:cubicBezTo>
                  <a:pt x="167439" y="319169"/>
                  <a:pt x="168203" y="317572"/>
                  <a:pt x="169522" y="316531"/>
                </a:cubicBezTo>
                <a:cubicBezTo>
                  <a:pt x="170842" y="315490"/>
                  <a:pt x="172647" y="315143"/>
                  <a:pt x="173898" y="314032"/>
                </a:cubicBezTo>
                <a:cubicBezTo>
                  <a:pt x="175148" y="312922"/>
                  <a:pt x="175773" y="311256"/>
                  <a:pt x="176953" y="310076"/>
                </a:cubicBezTo>
                <a:cubicBezTo>
                  <a:pt x="178134" y="308896"/>
                  <a:pt x="181190" y="309451"/>
                  <a:pt x="182301" y="308271"/>
                </a:cubicBezTo>
                <a:cubicBezTo>
                  <a:pt x="183412" y="307091"/>
                  <a:pt x="182301" y="304037"/>
                  <a:pt x="183620" y="302718"/>
                </a:cubicBezTo>
                <a:cubicBezTo>
                  <a:pt x="184940" y="301399"/>
                  <a:pt x="186259" y="300636"/>
                  <a:pt x="187232" y="299317"/>
                </a:cubicBezTo>
                <a:cubicBezTo>
                  <a:pt x="188204" y="297998"/>
                  <a:pt x="189940" y="297165"/>
                  <a:pt x="190912" y="295777"/>
                </a:cubicBezTo>
                <a:cubicBezTo>
                  <a:pt x="191885" y="294388"/>
                  <a:pt x="193273" y="293347"/>
                  <a:pt x="194176" y="291959"/>
                </a:cubicBezTo>
                <a:cubicBezTo>
                  <a:pt x="195079" y="290571"/>
                  <a:pt x="196121" y="289252"/>
                  <a:pt x="197024" y="287794"/>
                </a:cubicBezTo>
                <a:cubicBezTo>
                  <a:pt x="197927" y="286337"/>
                  <a:pt x="197440" y="284185"/>
                  <a:pt x="198274" y="282727"/>
                </a:cubicBezTo>
                <a:cubicBezTo>
                  <a:pt x="199107" y="281270"/>
                  <a:pt x="199941" y="279881"/>
                  <a:pt x="200704" y="278424"/>
                </a:cubicBezTo>
                <a:cubicBezTo>
                  <a:pt x="201469" y="276966"/>
                  <a:pt x="200704" y="274745"/>
                  <a:pt x="201399" y="273218"/>
                </a:cubicBezTo>
                <a:cubicBezTo>
                  <a:pt x="202094" y="271691"/>
                  <a:pt x="203274" y="270441"/>
                  <a:pt x="203899" y="268914"/>
                </a:cubicBezTo>
                <a:cubicBezTo>
                  <a:pt x="204524" y="267387"/>
                  <a:pt x="205496" y="266068"/>
                  <a:pt x="206121" y="264472"/>
                </a:cubicBezTo>
                <a:lnTo>
                  <a:pt x="207927" y="259891"/>
                </a:lnTo>
                <a:cubicBezTo>
                  <a:pt x="208483" y="258294"/>
                  <a:pt x="211191" y="257461"/>
                  <a:pt x="211677" y="255865"/>
                </a:cubicBezTo>
                <a:cubicBezTo>
                  <a:pt x="212163" y="254268"/>
                  <a:pt x="210566" y="252047"/>
                  <a:pt x="211052" y="250451"/>
                </a:cubicBezTo>
                <a:cubicBezTo>
                  <a:pt x="211538" y="248854"/>
                  <a:pt x="212372" y="247396"/>
                  <a:pt x="212858" y="245800"/>
                </a:cubicBezTo>
                <a:cubicBezTo>
                  <a:pt x="213344" y="244203"/>
                  <a:pt x="215358" y="243023"/>
                  <a:pt x="215775" y="241358"/>
                </a:cubicBezTo>
                <a:cubicBezTo>
                  <a:pt x="216191" y="239692"/>
                  <a:pt x="216608" y="238165"/>
                  <a:pt x="216955" y="236568"/>
                </a:cubicBezTo>
                <a:cubicBezTo>
                  <a:pt x="217303" y="234972"/>
                  <a:pt x="216261" y="232959"/>
                  <a:pt x="216608" y="231362"/>
                </a:cubicBezTo>
                <a:cubicBezTo>
                  <a:pt x="216955" y="229766"/>
                  <a:pt x="217580" y="228169"/>
                  <a:pt x="217928" y="226573"/>
                </a:cubicBezTo>
                <a:cubicBezTo>
                  <a:pt x="218275" y="224976"/>
                  <a:pt x="218761" y="223380"/>
                  <a:pt x="219108" y="221714"/>
                </a:cubicBezTo>
                <a:cubicBezTo>
                  <a:pt x="219455" y="220048"/>
                  <a:pt x="217928" y="218174"/>
                  <a:pt x="218205" y="216508"/>
                </a:cubicBezTo>
                <a:cubicBezTo>
                  <a:pt x="218483" y="214842"/>
                  <a:pt x="220567" y="213593"/>
                  <a:pt x="220844" y="211927"/>
                </a:cubicBezTo>
                <a:cubicBezTo>
                  <a:pt x="221122" y="210261"/>
                  <a:pt x="219803" y="208456"/>
                  <a:pt x="220011" y="206790"/>
                </a:cubicBezTo>
                <a:cubicBezTo>
                  <a:pt x="220219" y="205124"/>
                  <a:pt x="220914" y="203597"/>
                  <a:pt x="221122" y="201931"/>
                </a:cubicBezTo>
                <a:cubicBezTo>
                  <a:pt x="221331" y="200266"/>
                  <a:pt x="222025" y="198738"/>
                  <a:pt x="222233" y="197072"/>
                </a:cubicBezTo>
                <a:cubicBezTo>
                  <a:pt x="222442" y="195407"/>
                  <a:pt x="223553" y="193880"/>
                  <a:pt x="223692" y="192214"/>
                </a:cubicBezTo>
                <a:cubicBezTo>
                  <a:pt x="223831" y="190548"/>
                  <a:pt x="223692" y="188882"/>
                  <a:pt x="223692" y="187216"/>
                </a:cubicBezTo>
                <a:cubicBezTo>
                  <a:pt x="223692" y="185550"/>
                  <a:pt x="222650" y="183815"/>
                  <a:pt x="222789" y="182149"/>
                </a:cubicBezTo>
                <a:cubicBezTo>
                  <a:pt x="222928" y="180483"/>
                  <a:pt x="223692" y="178887"/>
                  <a:pt x="223831" y="177221"/>
                </a:cubicBezTo>
                <a:cubicBezTo>
                  <a:pt x="223970" y="175555"/>
                  <a:pt x="223206" y="173889"/>
                  <a:pt x="223275" y="172223"/>
                </a:cubicBezTo>
                <a:cubicBezTo>
                  <a:pt x="223345" y="170557"/>
                  <a:pt x="225845" y="168961"/>
                  <a:pt x="225914" y="167295"/>
                </a:cubicBezTo>
                <a:cubicBezTo>
                  <a:pt x="225984" y="165629"/>
                  <a:pt x="223275" y="163963"/>
                  <a:pt x="223275" y="162297"/>
                </a:cubicBezTo>
                <a:cubicBezTo>
                  <a:pt x="223275" y="160631"/>
                  <a:pt x="224386" y="158965"/>
                  <a:pt x="224317" y="157299"/>
                </a:cubicBezTo>
                <a:cubicBezTo>
                  <a:pt x="224247" y="155633"/>
                  <a:pt x="225845" y="153968"/>
                  <a:pt x="225845" y="152302"/>
                </a:cubicBezTo>
                <a:cubicBezTo>
                  <a:pt x="225845" y="150636"/>
                  <a:pt x="222858" y="149109"/>
                  <a:pt x="222720" y="147443"/>
                </a:cubicBezTo>
                <a:cubicBezTo>
                  <a:pt x="222581" y="145777"/>
                  <a:pt x="224664" y="143972"/>
                  <a:pt x="224595" y="142306"/>
                </a:cubicBezTo>
                <a:cubicBezTo>
                  <a:pt x="224525" y="140640"/>
                  <a:pt x="222372" y="139183"/>
                  <a:pt x="222233" y="137517"/>
                </a:cubicBezTo>
                <a:cubicBezTo>
                  <a:pt x="222095" y="135851"/>
                  <a:pt x="225220" y="133907"/>
                  <a:pt x="225011" y="132241"/>
                </a:cubicBezTo>
                <a:cubicBezTo>
                  <a:pt x="224803" y="130576"/>
                  <a:pt x="223067" y="129118"/>
                  <a:pt x="222858" y="127452"/>
                </a:cubicBezTo>
                <a:cubicBezTo>
                  <a:pt x="222650" y="125786"/>
                  <a:pt x="223831" y="123912"/>
                  <a:pt x="223553" y="122315"/>
                </a:cubicBezTo>
                <a:cubicBezTo>
                  <a:pt x="223275" y="120719"/>
                  <a:pt x="220289" y="119470"/>
                  <a:pt x="220011" y="117804"/>
                </a:cubicBezTo>
                <a:cubicBezTo>
                  <a:pt x="219733" y="116138"/>
                  <a:pt x="220011" y="114402"/>
                  <a:pt x="220011" y="112806"/>
                </a:cubicBezTo>
                <a:cubicBezTo>
                  <a:pt x="220011" y="111210"/>
                  <a:pt x="221261" y="109127"/>
                  <a:pt x="220914" y="107531"/>
                </a:cubicBezTo>
                <a:cubicBezTo>
                  <a:pt x="220567" y="105934"/>
                  <a:pt x="219525" y="104407"/>
                  <a:pt x="219178" y="102741"/>
                </a:cubicBezTo>
                <a:cubicBezTo>
                  <a:pt x="218830" y="101075"/>
                  <a:pt x="218691" y="99410"/>
                  <a:pt x="218275" y="97813"/>
                </a:cubicBezTo>
                <a:cubicBezTo>
                  <a:pt x="217858" y="96217"/>
                  <a:pt x="217789" y="94481"/>
                  <a:pt x="217372" y="92885"/>
                </a:cubicBezTo>
                <a:cubicBezTo>
                  <a:pt x="216955" y="91288"/>
                  <a:pt x="214802" y="90178"/>
                  <a:pt x="214316" y="88581"/>
                </a:cubicBezTo>
                <a:cubicBezTo>
                  <a:pt x="213830" y="86985"/>
                  <a:pt x="212788" y="85596"/>
                  <a:pt x="212233" y="84000"/>
                </a:cubicBezTo>
                <a:cubicBezTo>
                  <a:pt x="211677" y="82403"/>
                  <a:pt x="212233" y="80460"/>
                  <a:pt x="211816" y="78863"/>
                </a:cubicBezTo>
                <a:cubicBezTo>
                  <a:pt x="211400" y="77267"/>
                  <a:pt x="209177" y="76365"/>
                  <a:pt x="208552" y="74768"/>
                </a:cubicBezTo>
                <a:cubicBezTo>
                  <a:pt x="207927" y="73172"/>
                  <a:pt x="208552" y="71228"/>
                  <a:pt x="207788" y="69701"/>
                </a:cubicBezTo>
                <a:cubicBezTo>
                  <a:pt x="207024" y="68174"/>
                  <a:pt x="205010" y="67341"/>
                  <a:pt x="204316" y="65814"/>
                </a:cubicBezTo>
                <a:cubicBezTo>
                  <a:pt x="203621" y="64287"/>
                  <a:pt x="203552" y="62552"/>
                  <a:pt x="202857" y="61025"/>
                </a:cubicBezTo>
                <a:cubicBezTo>
                  <a:pt x="202163" y="59497"/>
                  <a:pt x="201677" y="57901"/>
                  <a:pt x="200913" y="56443"/>
                </a:cubicBezTo>
                <a:cubicBezTo>
                  <a:pt x="200149" y="54986"/>
                  <a:pt x="201260" y="52487"/>
                  <a:pt x="200427" y="51029"/>
                </a:cubicBezTo>
                <a:cubicBezTo>
                  <a:pt x="199593" y="49571"/>
                  <a:pt x="196468" y="49502"/>
                  <a:pt x="195565" y="48044"/>
                </a:cubicBezTo>
                <a:cubicBezTo>
                  <a:pt x="194663" y="46587"/>
                  <a:pt x="193413" y="45823"/>
                  <a:pt x="192510" y="4443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847E5B0E-D583-3782-C46A-A4D21B1804B6}"/>
              </a:ext>
            </a:extLst>
          </p:cNvPr>
          <p:cNvSpPr/>
          <p:nvPr/>
        </p:nvSpPr>
        <p:spPr>
          <a:xfrm>
            <a:off x="8561026" y="5228053"/>
            <a:ext cx="101846" cy="171557"/>
          </a:xfrm>
          <a:custGeom>
            <a:avLst/>
            <a:gdLst>
              <a:gd name="connsiteX0" fmla="*/ 181815 w 203692"/>
              <a:gd name="connsiteY0" fmla="*/ 69069 h 343115"/>
              <a:gd name="connsiteX1" fmla="*/ 180009 w 203692"/>
              <a:gd name="connsiteY1" fmla="*/ 64488 h 343115"/>
              <a:gd name="connsiteX2" fmla="*/ 177995 w 203692"/>
              <a:gd name="connsiteY2" fmla="*/ 59976 h 343115"/>
              <a:gd name="connsiteX3" fmla="*/ 175009 w 203692"/>
              <a:gd name="connsiteY3" fmla="*/ 55950 h 343115"/>
              <a:gd name="connsiteX4" fmla="*/ 172995 w 203692"/>
              <a:gd name="connsiteY4" fmla="*/ 51438 h 343115"/>
              <a:gd name="connsiteX5" fmla="*/ 172092 w 203692"/>
              <a:gd name="connsiteY5" fmla="*/ 46302 h 343115"/>
              <a:gd name="connsiteX6" fmla="*/ 167231 w 203692"/>
              <a:gd name="connsiteY6" fmla="*/ 43456 h 343115"/>
              <a:gd name="connsiteX7" fmla="*/ 165772 w 203692"/>
              <a:gd name="connsiteY7" fmla="*/ 38528 h 343115"/>
              <a:gd name="connsiteX8" fmla="*/ 162925 w 203692"/>
              <a:gd name="connsiteY8" fmla="*/ 34571 h 343115"/>
              <a:gd name="connsiteX9" fmla="*/ 159036 w 203692"/>
              <a:gd name="connsiteY9" fmla="*/ 31378 h 343115"/>
              <a:gd name="connsiteX10" fmla="*/ 155911 w 203692"/>
              <a:gd name="connsiteY10" fmla="*/ 27560 h 343115"/>
              <a:gd name="connsiteX11" fmla="*/ 153827 w 203692"/>
              <a:gd name="connsiteY11" fmla="*/ 22771 h 343115"/>
              <a:gd name="connsiteX12" fmla="*/ 148619 w 203692"/>
              <a:gd name="connsiteY12" fmla="*/ 21105 h 343115"/>
              <a:gd name="connsiteX13" fmla="*/ 146396 w 203692"/>
              <a:gd name="connsiteY13" fmla="*/ 16177 h 343115"/>
              <a:gd name="connsiteX14" fmla="*/ 142854 w 203692"/>
              <a:gd name="connsiteY14" fmla="*/ 12568 h 343115"/>
              <a:gd name="connsiteX15" fmla="*/ 137160 w 203692"/>
              <a:gd name="connsiteY15" fmla="*/ 12151 h 343115"/>
              <a:gd name="connsiteX16" fmla="*/ 133757 w 203692"/>
              <a:gd name="connsiteY16" fmla="*/ 8264 h 343115"/>
              <a:gd name="connsiteX17" fmla="*/ 128826 w 203692"/>
              <a:gd name="connsiteY17" fmla="*/ 7223 h 343115"/>
              <a:gd name="connsiteX18" fmla="*/ 124867 w 203692"/>
              <a:gd name="connsiteY18" fmla="*/ 3960 h 343115"/>
              <a:gd name="connsiteX19" fmla="*/ 119728 w 203692"/>
              <a:gd name="connsiteY19" fmla="*/ 3960 h 343115"/>
              <a:gd name="connsiteX20" fmla="*/ 115353 w 203692"/>
              <a:gd name="connsiteY20" fmla="*/ 1323 h 343115"/>
              <a:gd name="connsiteX21" fmla="*/ 110214 w 203692"/>
              <a:gd name="connsiteY21" fmla="*/ 2086 h 343115"/>
              <a:gd name="connsiteX22" fmla="*/ 105491 w 203692"/>
              <a:gd name="connsiteY22" fmla="*/ 4 h 343115"/>
              <a:gd name="connsiteX23" fmla="*/ 100561 w 203692"/>
              <a:gd name="connsiteY23" fmla="*/ 837 h 343115"/>
              <a:gd name="connsiteX24" fmla="*/ 95699 w 203692"/>
              <a:gd name="connsiteY24" fmla="*/ 1739 h 343115"/>
              <a:gd name="connsiteX25" fmla="*/ 90907 w 203692"/>
              <a:gd name="connsiteY25" fmla="*/ 2503 h 343115"/>
              <a:gd name="connsiteX26" fmla="*/ 86115 w 203692"/>
              <a:gd name="connsiteY26" fmla="*/ 2919 h 343115"/>
              <a:gd name="connsiteX27" fmla="*/ 81324 w 203692"/>
              <a:gd name="connsiteY27" fmla="*/ 4377 h 343115"/>
              <a:gd name="connsiteX28" fmla="*/ 75698 w 203692"/>
              <a:gd name="connsiteY28" fmla="*/ 3336 h 343115"/>
              <a:gd name="connsiteX29" fmla="*/ 71809 w 203692"/>
              <a:gd name="connsiteY29" fmla="*/ 7292 h 343115"/>
              <a:gd name="connsiteX30" fmla="*/ 66948 w 203692"/>
              <a:gd name="connsiteY30" fmla="*/ 8680 h 343115"/>
              <a:gd name="connsiteX31" fmla="*/ 63059 w 203692"/>
              <a:gd name="connsiteY31" fmla="*/ 12082 h 343115"/>
              <a:gd name="connsiteX32" fmla="*/ 57294 w 203692"/>
              <a:gd name="connsiteY32" fmla="*/ 12429 h 343115"/>
              <a:gd name="connsiteX33" fmla="*/ 53892 w 203692"/>
              <a:gd name="connsiteY33" fmla="*/ 16385 h 343115"/>
              <a:gd name="connsiteX34" fmla="*/ 48961 w 203692"/>
              <a:gd name="connsiteY34" fmla="*/ 18398 h 343115"/>
              <a:gd name="connsiteX35" fmla="*/ 47294 w 203692"/>
              <a:gd name="connsiteY35" fmla="*/ 24090 h 343115"/>
              <a:gd name="connsiteX36" fmla="*/ 42085 w 203692"/>
              <a:gd name="connsiteY36" fmla="*/ 26033 h 343115"/>
              <a:gd name="connsiteX37" fmla="*/ 38682 w 203692"/>
              <a:gd name="connsiteY37" fmla="*/ 29851 h 343115"/>
              <a:gd name="connsiteX38" fmla="*/ 36807 w 203692"/>
              <a:gd name="connsiteY38" fmla="*/ 34779 h 343115"/>
              <a:gd name="connsiteX39" fmla="*/ 34516 w 203692"/>
              <a:gd name="connsiteY39" fmla="*/ 39361 h 343115"/>
              <a:gd name="connsiteX40" fmla="*/ 29863 w 203692"/>
              <a:gd name="connsiteY40" fmla="*/ 42276 h 343115"/>
              <a:gd name="connsiteX41" fmla="*/ 27987 w 203692"/>
              <a:gd name="connsiteY41" fmla="*/ 47135 h 343115"/>
              <a:gd name="connsiteX42" fmla="*/ 23821 w 203692"/>
              <a:gd name="connsiteY42" fmla="*/ 50605 h 343115"/>
              <a:gd name="connsiteX43" fmla="*/ 23821 w 203692"/>
              <a:gd name="connsiteY43" fmla="*/ 56158 h 343115"/>
              <a:gd name="connsiteX44" fmla="*/ 21945 w 203692"/>
              <a:gd name="connsiteY44" fmla="*/ 60878 h 343115"/>
              <a:gd name="connsiteX45" fmla="*/ 18681 w 203692"/>
              <a:gd name="connsiteY45" fmla="*/ 64974 h 343115"/>
              <a:gd name="connsiteX46" fmla="*/ 17154 w 203692"/>
              <a:gd name="connsiteY46" fmla="*/ 69763 h 343115"/>
              <a:gd name="connsiteX47" fmla="*/ 14376 w 203692"/>
              <a:gd name="connsiteY47" fmla="*/ 74206 h 343115"/>
              <a:gd name="connsiteX48" fmla="*/ 13681 w 203692"/>
              <a:gd name="connsiteY48" fmla="*/ 79342 h 343115"/>
              <a:gd name="connsiteX49" fmla="*/ 12223 w 203692"/>
              <a:gd name="connsiteY49" fmla="*/ 84201 h 343115"/>
              <a:gd name="connsiteX50" fmla="*/ 9514 w 203692"/>
              <a:gd name="connsiteY50" fmla="*/ 88574 h 343115"/>
              <a:gd name="connsiteX51" fmla="*/ 9514 w 203692"/>
              <a:gd name="connsiteY51" fmla="*/ 93710 h 343115"/>
              <a:gd name="connsiteX52" fmla="*/ 9098 w 203692"/>
              <a:gd name="connsiteY52" fmla="*/ 98708 h 343115"/>
              <a:gd name="connsiteX53" fmla="*/ 9098 w 203692"/>
              <a:gd name="connsiteY53" fmla="*/ 103845 h 343115"/>
              <a:gd name="connsiteX54" fmla="*/ 6111 w 203692"/>
              <a:gd name="connsiteY54" fmla="*/ 108356 h 343115"/>
              <a:gd name="connsiteX55" fmla="*/ 6806 w 203692"/>
              <a:gd name="connsiteY55" fmla="*/ 113562 h 343115"/>
              <a:gd name="connsiteX56" fmla="*/ 3125 w 203692"/>
              <a:gd name="connsiteY56" fmla="*/ 117935 h 343115"/>
              <a:gd name="connsiteX57" fmla="*/ 5278 w 203692"/>
              <a:gd name="connsiteY57" fmla="*/ 123349 h 343115"/>
              <a:gd name="connsiteX58" fmla="*/ 3889 w 203692"/>
              <a:gd name="connsiteY58" fmla="*/ 128139 h 343115"/>
              <a:gd name="connsiteX59" fmla="*/ 3195 w 203692"/>
              <a:gd name="connsiteY59" fmla="*/ 133067 h 343115"/>
              <a:gd name="connsiteX60" fmla="*/ 486 w 203692"/>
              <a:gd name="connsiteY60" fmla="*/ 137787 h 343115"/>
              <a:gd name="connsiteX61" fmla="*/ 2917 w 203692"/>
              <a:gd name="connsiteY61" fmla="*/ 142993 h 343115"/>
              <a:gd name="connsiteX62" fmla="*/ 1945 w 203692"/>
              <a:gd name="connsiteY62" fmla="*/ 147921 h 343115"/>
              <a:gd name="connsiteX63" fmla="*/ 1945 w 203692"/>
              <a:gd name="connsiteY63" fmla="*/ 152919 h 343115"/>
              <a:gd name="connsiteX64" fmla="*/ 903 w 203692"/>
              <a:gd name="connsiteY64" fmla="*/ 157847 h 343115"/>
              <a:gd name="connsiteX65" fmla="*/ 903 w 203692"/>
              <a:gd name="connsiteY65" fmla="*/ 162845 h 343115"/>
              <a:gd name="connsiteX66" fmla="*/ 0 w 203692"/>
              <a:gd name="connsiteY66" fmla="*/ 167773 h 343115"/>
              <a:gd name="connsiteX67" fmla="*/ 1806 w 203692"/>
              <a:gd name="connsiteY67" fmla="*/ 172771 h 343115"/>
              <a:gd name="connsiteX68" fmla="*/ 1806 w 203692"/>
              <a:gd name="connsiteY68" fmla="*/ 177699 h 343115"/>
              <a:gd name="connsiteX69" fmla="*/ 278 w 203692"/>
              <a:gd name="connsiteY69" fmla="*/ 182766 h 343115"/>
              <a:gd name="connsiteX70" fmla="*/ 903 w 203692"/>
              <a:gd name="connsiteY70" fmla="*/ 187764 h 343115"/>
              <a:gd name="connsiteX71" fmla="*/ 2014 w 203692"/>
              <a:gd name="connsiteY71" fmla="*/ 192623 h 343115"/>
              <a:gd name="connsiteX72" fmla="*/ 3125 w 203692"/>
              <a:gd name="connsiteY72" fmla="*/ 197551 h 343115"/>
              <a:gd name="connsiteX73" fmla="*/ 4236 w 203692"/>
              <a:gd name="connsiteY73" fmla="*/ 202410 h 343115"/>
              <a:gd name="connsiteX74" fmla="*/ 2778 w 203692"/>
              <a:gd name="connsiteY74" fmla="*/ 207616 h 343115"/>
              <a:gd name="connsiteX75" fmla="*/ 2778 w 203692"/>
              <a:gd name="connsiteY75" fmla="*/ 212683 h 343115"/>
              <a:gd name="connsiteX76" fmla="*/ 5000 w 203692"/>
              <a:gd name="connsiteY76" fmla="*/ 217334 h 343115"/>
              <a:gd name="connsiteX77" fmla="*/ 6320 w 203692"/>
              <a:gd name="connsiteY77" fmla="*/ 222192 h 343115"/>
              <a:gd name="connsiteX78" fmla="*/ 6320 w 203692"/>
              <a:gd name="connsiteY78" fmla="*/ 227329 h 343115"/>
              <a:gd name="connsiteX79" fmla="*/ 9237 w 203692"/>
              <a:gd name="connsiteY79" fmla="*/ 231771 h 343115"/>
              <a:gd name="connsiteX80" fmla="*/ 10626 w 203692"/>
              <a:gd name="connsiteY80" fmla="*/ 236491 h 343115"/>
              <a:gd name="connsiteX81" fmla="*/ 9792 w 203692"/>
              <a:gd name="connsiteY81" fmla="*/ 241905 h 343115"/>
              <a:gd name="connsiteX82" fmla="*/ 11598 w 203692"/>
              <a:gd name="connsiteY82" fmla="*/ 246556 h 343115"/>
              <a:gd name="connsiteX83" fmla="*/ 13334 w 203692"/>
              <a:gd name="connsiteY83" fmla="*/ 251207 h 343115"/>
              <a:gd name="connsiteX84" fmla="*/ 13890 w 203692"/>
              <a:gd name="connsiteY84" fmla="*/ 256274 h 343115"/>
              <a:gd name="connsiteX85" fmla="*/ 15487 w 203692"/>
              <a:gd name="connsiteY85" fmla="*/ 260994 h 343115"/>
              <a:gd name="connsiteX86" fmla="*/ 18820 w 203692"/>
              <a:gd name="connsiteY86" fmla="*/ 265089 h 343115"/>
              <a:gd name="connsiteX87" fmla="*/ 21529 w 203692"/>
              <a:gd name="connsiteY87" fmla="*/ 269393 h 343115"/>
              <a:gd name="connsiteX88" fmla="*/ 20695 w 203692"/>
              <a:gd name="connsiteY88" fmla="*/ 275085 h 343115"/>
              <a:gd name="connsiteX89" fmla="*/ 23543 w 203692"/>
              <a:gd name="connsiteY89" fmla="*/ 279319 h 343115"/>
              <a:gd name="connsiteX90" fmla="*/ 26529 w 203692"/>
              <a:gd name="connsiteY90" fmla="*/ 283414 h 343115"/>
              <a:gd name="connsiteX91" fmla="*/ 26876 w 203692"/>
              <a:gd name="connsiteY91" fmla="*/ 288759 h 343115"/>
              <a:gd name="connsiteX92" fmla="*/ 29585 w 203692"/>
              <a:gd name="connsiteY92" fmla="*/ 292993 h 343115"/>
              <a:gd name="connsiteX93" fmla="*/ 31876 w 203692"/>
              <a:gd name="connsiteY93" fmla="*/ 297435 h 343115"/>
              <a:gd name="connsiteX94" fmla="*/ 35349 w 203692"/>
              <a:gd name="connsiteY94" fmla="*/ 301184 h 343115"/>
              <a:gd name="connsiteX95" fmla="*/ 36668 w 203692"/>
              <a:gd name="connsiteY95" fmla="*/ 306181 h 343115"/>
              <a:gd name="connsiteX96" fmla="*/ 41391 w 203692"/>
              <a:gd name="connsiteY96" fmla="*/ 309235 h 343115"/>
              <a:gd name="connsiteX97" fmla="*/ 42155 w 203692"/>
              <a:gd name="connsiteY97" fmla="*/ 315066 h 343115"/>
              <a:gd name="connsiteX98" fmla="*/ 46252 w 203692"/>
              <a:gd name="connsiteY98" fmla="*/ 318328 h 343115"/>
              <a:gd name="connsiteX99" fmla="*/ 49655 w 203692"/>
              <a:gd name="connsiteY99" fmla="*/ 322285 h 343115"/>
              <a:gd name="connsiteX100" fmla="*/ 54864 w 203692"/>
              <a:gd name="connsiteY100" fmla="*/ 324020 h 343115"/>
              <a:gd name="connsiteX101" fmla="*/ 58961 w 203692"/>
              <a:gd name="connsiteY101" fmla="*/ 326935 h 343115"/>
              <a:gd name="connsiteX102" fmla="*/ 62434 w 203692"/>
              <a:gd name="connsiteY102" fmla="*/ 330892 h 343115"/>
              <a:gd name="connsiteX103" fmla="*/ 66462 w 203692"/>
              <a:gd name="connsiteY103" fmla="*/ 334501 h 343115"/>
              <a:gd name="connsiteX104" fmla="*/ 72156 w 203692"/>
              <a:gd name="connsiteY104" fmla="*/ 334501 h 343115"/>
              <a:gd name="connsiteX105" fmla="*/ 76601 w 203692"/>
              <a:gd name="connsiteY105" fmla="*/ 337208 h 343115"/>
              <a:gd name="connsiteX106" fmla="*/ 81601 w 203692"/>
              <a:gd name="connsiteY106" fmla="*/ 338736 h 343115"/>
              <a:gd name="connsiteX107" fmla="*/ 91741 w 203692"/>
              <a:gd name="connsiteY107" fmla="*/ 339777 h 343115"/>
              <a:gd name="connsiteX108" fmla="*/ 96533 w 203692"/>
              <a:gd name="connsiteY108" fmla="*/ 340887 h 343115"/>
              <a:gd name="connsiteX109" fmla="*/ 101672 w 203692"/>
              <a:gd name="connsiteY109" fmla="*/ 340887 h 343115"/>
              <a:gd name="connsiteX110" fmla="*/ 106533 w 203692"/>
              <a:gd name="connsiteY110" fmla="*/ 343109 h 343115"/>
              <a:gd name="connsiteX111" fmla="*/ 111672 w 203692"/>
              <a:gd name="connsiteY111" fmla="*/ 341304 h 343115"/>
              <a:gd name="connsiteX112" fmla="*/ 116673 w 203692"/>
              <a:gd name="connsiteY112" fmla="*/ 341304 h 343115"/>
              <a:gd name="connsiteX113" fmla="*/ 121812 w 203692"/>
              <a:gd name="connsiteY113" fmla="*/ 342137 h 343115"/>
              <a:gd name="connsiteX114" fmla="*/ 126534 w 203692"/>
              <a:gd name="connsiteY114" fmla="*/ 339638 h 343115"/>
              <a:gd name="connsiteX115" fmla="*/ 132020 w 203692"/>
              <a:gd name="connsiteY115" fmla="*/ 341026 h 343115"/>
              <a:gd name="connsiteX116" fmla="*/ 136187 w 203692"/>
              <a:gd name="connsiteY116" fmla="*/ 337347 h 343115"/>
              <a:gd name="connsiteX117" fmla="*/ 141604 w 203692"/>
              <a:gd name="connsiteY117" fmla="*/ 337347 h 343115"/>
              <a:gd name="connsiteX118" fmla="*/ 144938 w 203692"/>
              <a:gd name="connsiteY118" fmla="*/ 332766 h 343115"/>
              <a:gd name="connsiteX119" fmla="*/ 150007 w 203692"/>
              <a:gd name="connsiteY119" fmla="*/ 331517 h 343115"/>
              <a:gd name="connsiteX120" fmla="*/ 153133 w 203692"/>
              <a:gd name="connsiteY120" fmla="*/ 327283 h 343115"/>
              <a:gd name="connsiteX121" fmla="*/ 158966 w 203692"/>
              <a:gd name="connsiteY121" fmla="*/ 326519 h 343115"/>
              <a:gd name="connsiteX122" fmla="*/ 160980 w 203692"/>
              <a:gd name="connsiteY122" fmla="*/ 321382 h 343115"/>
              <a:gd name="connsiteX123" fmla="*/ 164522 w 203692"/>
              <a:gd name="connsiteY123" fmla="*/ 317981 h 343115"/>
              <a:gd name="connsiteX124" fmla="*/ 168272 w 203692"/>
              <a:gd name="connsiteY124" fmla="*/ 314580 h 343115"/>
              <a:gd name="connsiteX125" fmla="*/ 171328 w 203692"/>
              <a:gd name="connsiteY125" fmla="*/ 310693 h 343115"/>
              <a:gd name="connsiteX126" fmla="*/ 173898 w 203692"/>
              <a:gd name="connsiteY126" fmla="*/ 306389 h 343115"/>
              <a:gd name="connsiteX127" fmla="*/ 176745 w 203692"/>
              <a:gd name="connsiteY127" fmla="*/ 302225 h 343115"/>
              <a:gd name="connsiteX128" fmla="*/ 177370 w 203692"/>
              <a:gd name="connsiteY128" fmla="*/ 297019 h 343115"/>
              <a:gd name="connsiteX129" fmla="*/ 178967 w 203692"/>
              <a:gd name="connsiteY129" fmla="*/ 292299 h 343115"/>
              <a:gd name="connsiteX130" fmla="*/ 181815 w 203692"/>
              <a:gd name="connsiteY130" fmla="*/ 288134 h 343115"/>
              <a:gd name="connsiteX131" fmla="*/ 184245 w 203692"/>
              <a:gd name="connsiteY131" fmla="*/ 283830 h 343115"/>
              <a:gd name="connsiteX132" fmla="*/ 184731 w 203692"/>
              <a:gd name="connsiteY132" fmla="*/ 278694 h 343115"/>
              <a:gd name="connsiteX133" fmla="*/ 188760 w 203692"/>
              <a:gd name="connsiteY133" fmla="*/ 274807 h 343115"/>
              <a:gd name="connsiteX134" fmla="*/ 188760 w 203692"/>
              <a:gd name="connsiteY134" fmla="*/ 269670 h 343115"/>
              <a:gd name="connsiteX135" fmla="*/ 188760 w 203692"/>
              <a:gd name="connsiteY135" fmla="*/ 264534 h 343115"/>
              <a:gd name="connsiteX136" fmla="*/ 192440 w 203692"/>
              <a:gd name="connsiteY136" fmla="*/ 260439 h 343115"/>
              <a:gd name="connsiteX137" fmla="*/ 192857 w 203692"/>
              <a:gd name="connsiteY137" fmla="*/ 255371 h 343115"/>
              <a:gd name="connsiteX138" fmla="*/ 194871 w 203692"/>
              <a:gd name="connsiteY138" fmla="*/ 250721 h 343115"/>
              <a:gd name="connsiteX139" fmla="*/ 194176 w 203692"/>
              <a:gd name="connsiteY139" fmla="*/ 245445 h 343115"/>
              <a:gd name="connsiteX140" fmla="*/ 196885 w 203692"/>
              <a:gd name="connsiteY140" fmla="*/ 240934 h 343115"/>
              <a:gd name="connsiteX141" fmla="*/ 196885 w 203692"/>
              <a:gd name="connsiteY141" fmla="*/ 235867 h 343115"/>
              <a:gd name="connsiteX142" fmla="*/ 199246 w 203692"/>
              <a:gd name="connsiteY142" fmla="*/ 231216 h 343115"/>
              <a:gd name="connsiteX143" fmla="*/ 199871 w 203692"/>
              <a:gd name="connsiteY143" fmla="*/ 226288 h 343115"/>
              <a:gd name="connsiteX144" fmla="*/ 200774 w 203692"/>
              <a:gd name="connsiteY144" fmla="*/ 221359 h 343115"/>
              <a:gd name="connsiteX145" fmla="*/ 202232 w 203692"/>
              <a:gd name="connsiteY145" fmla="*/ 216501 h 343115"/>
              <a:gd name="connsiteX146" fmla="*/ 202232 w 203692"/>
              <a:gd name="connsiteY146" fmla="*/ 211503 h 343115"/>
              <a:gd name="connsiteX147" fmla="*/ 201538 w 203692"/>
              <a:gd name="connsiteY147" fmla="*/ 206366 h 343115"/>
              <a:gd name="connsiteX148" fmla="*/ 203205 w 203692"/>
              <a:gd name="connsiteY148" fmla="*/ 201508 h 343115"/>
              <a:gd name="connsiteX149" fmla="*/ 202232 w 203692"/>
              <a:gd name="connsiteY149" fmla="*/ 196440 h 343115"/>
              <a:gd name="connsiteX150" fmla="*/ 203066 w 203692"/>
              <a:gd name="connsiteY150" fmla="*/ 191512 h 343115"/>
              <a:gd name="connsiteX151" fmla="*/ 203066 w 203692"/>
              <a:gd name="connsiteY151" fmla="*/ 186515 h 343115"/>
              <a:gd name="connsiteX152" fmla="*/ 201330 w 203692"/>
              <a:gd name="connsiteY152" fmla="*/ 181517 h 343115"/>
              <a:gd name="connsiteX153" fmla="*/ 203691 w 203692"/>
              <a:gd name="connsiteY153" fmla="*/ 176519 h 343115"/>
              <a:gd name="connsiteX154" fmla="*/ 201191 w 203692"/>
              <a:gd name="connsiteY154" fmla="*/ 171591 h 343115"/>
              <a:gd name="connsiteX155" fmla="*/ 203552 w 203692"/>
              <a:gd name="connsiteY155" fmla="*/ 166524 h 343115"/>
              <a:gd name="connsiteX156" fmla="*/ 201121 w 203692"/>
              <a:gd name="connsiteY156" fmla="*/ 161665 h 343115"/>
              <a:gd name="connsiteX157" fmla="*/ 202857 w 203692"/>
              <a:gd name="connsiteY157" fmla="*/ 156528 h 343115"/>
              <a:gd name="connsiteX158" fmla="*/ 201816 w 203692"/>
              <a:gd name="connsiteY158" fmla="*/ 151670 h 343115"/>
              <a:gd name="connsiteX159" fmla="*/ 202371 w 203692"/>
              <a:gd name="connsiteY159" fmla="*/ 146533 h 343115"/>
              <a:gd name="connsiteX160" fmla="*/ 198968 w 203692"/>
              <a:gd name="connsiteY160" fmla="*/ 141952 h 343115"/>
              <a:gd name="connsiteX161" fmla="*/ 198968 w 203692"/>
              <a:gd name="connsiteY161" fmla="*/ 136954 h 343115"/>
              <a:gd name="connsiteX162" fmla="*/ 200079 w 203692"/>
              <a:gd name="connsiteY162" fmla="*/ 131748 h 343115"/>
              <a:gd name="connsiteX163" fmla="*/ 198274 w 203692"/>
              <a:gd name="connsiteY163" fmla="*/ 127028 h 343115"/>
              <a:gd name="connsiteX164" fmla="*/ 196260 w 203692"/>
              <a:gd name="connsiteY164" fmla="*/ 122308 h 343115"/>
              <a:gd name="connsiteX165" fmla="*/ 195357 w 203692"/>
              <a:gd name="connsiteY165" fmla="*/ 117449 h 343115"/>
              <a:gd name="connsiteX166" fmla="*/ 196121 w 203692"/>
              <a:gd name="connsiteY166" fmla="*/ 112174 h 343115"/>
              <a:gd name="connsiteX167" fmla="*/ 193968 w 203692"/>
              <a:gd name="connsiteY167" fmla="*/ 107593 h 343115"/>
              <a:gd name="connsiteX168" fmla="*/ 193968 w 203692"/>
              <a:gd name="connsiteY168" fmla="*/ 102456 h 343115"/>
              <a:gd name="connsiteX169" fmla="*/ 191329 w 203692"/>
              <a:gd name="connsiteY169" fmla="*/ 98014 h 343115"/>
              <a:gd name="connsiteX170" fmla="*/ 190982 w 203692"/>
              <a:gd name="connsiteY170" fmla="*/ 92947 h 343115"/>
              <a:gd name="connsiteX171" fmla="*/ 187162 w 203692"/>
              <a:gd name="connsiteY171" fmla="*/ 88921 h 343115"/>
              <a:gd name="connsiteX172" fmla="*/ 187162 w 203692"/>
              <a:gd name="connsiteY172" fmla="*/ 83576 h 343115"/>
              <a:gd name="connsiteX173" fmla="*/ 185356 w 203692"/>
              <a:gd name="connsiteY173" fmla="*/ 78926 h 343115"/>
              <a:gd name="connsiteX174" fmla="*/ 185009 w 203692"/>
              <a:gd name="connsiteY174" fmla="*/ 73720 h 343115"/>
              <a:gd name="connsiteX175" fmla="*/ 181815 w 203692"/>
              <a:gd name="connsiteY175" fmla="*/ 69069 h 343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</a:cxnLst>
            <a:rect l="l" t="t" r="r" b="b"/>
            <a:pathLst>
              <a:path w="203692" h="343115">
                <a:moveTo>
                  <a:pt x="181815" y="69069"/>
                </a:moveTo>
                <a:lnTo>
                  <a:pt x="180009" y="64488"/>
                </a:lnTo>
                <a:cubicBezTo>
                  <a:pt x="179384" y="62961"/>
                  <a:pt x="178689" y="61503"/>
                  <a:pt x="177995" y="59976"/>
                </a:cubicBezTo>
                <a:cubicBezTo>
                  <a:pt x="177300" y="58449"/>
                  <a:pt x="175773" y="57408"/>
                  <a:pt x="175009" y="55950"/>
                </a:cubicBezTo>
                <a:cubicBezTo>
                  <a:pt x="174245" y="54492"/>
                  <a:pt x="173828" y="52896"/>
                  <a:pt x="172995" y="51438"/>
                </a:cubicBezTo>
                <a:cubicBezTo>
                  <a:pt x="172161" y="49981"/>
                  <a:pt x="172995" y="47690"/>
                  <a:pt x="172092" y="46302"/>
                </a:cubicBezTo>
                <a:cubicBezTo>
                  <a:pt x="171189" y="44914"/>
                  <a:pt x="168133" y="44844"/>
                  <a:pt x="167231" y="43456"/>
                </a:cubicBezTo>
                <a:cubicBezTo>
                  <a:pt x="166328" y="42068"/>
                  <a:pt x="166744" y="39916"/>
                  <a:pt x="165772" y="38528"/>
                </a:cubicBezTo>
                <a:lnTo>
                  <a:pt x="162925" y="34571"/>
                </a:lnTo>
                <a:cubicBezTo>
                  <a:pt x="161953" y="33252"/>
                  <a:pt x="160077" y="32628"/>
                  <a:pt x="159036" y="31378"/>
                </a:cubicBezTo>
                <a:cubicBezTo>
                  <a:pt x="157994" y="30129"/>
                  <a:pt x="157022" y="28810"/>
                  <a:pt x="155911" y="27560"/>
                </a:cubicBezTo>
                <a:cubicBezTo>
                  <a:pt x="154799" y="26311"/>
                  <a:pt x="154938" y="23951"/>
                  <a:pt x="153827" y="22771"/>
                </a:cubicBezTo>
                <a:cubicBezTo>
                  <a:pt x="152716" y="21591"/>
                  <a:pt x="149869" y="22146"/>
                  <a:pt x="148619" y="21105"/>
                </a:cubicBezTo>
                <a:cubicBezTo>
                  <a:pt x="147368" y="20064"/>
                  <a:pt x="147646" y="17218"/>
                  <a:pt x="146396" y="16177"/>
                </a:cubicBezTo>
                <a:cubicBezTo>
                  <a:pt x="145146" y="15136"/>
                  <a:pt x="144174" y="13539"/>
                  <a:pt x="142854" y="12568"/>
                </a:cubicBezTo>
                <a:cubicBezTo>
                  <a:pt x="141535" y="11596"/>
                  <a:pt x="138549" y="12984"/>
                  <a:pt x="137160" y="12151"/>
                </a:cubicBezTo>
                <a:cubicBezTo>
                  <a:pt x="135771" y="11318"/>
                  <a:pt x="135215" y="9027"/>
                  <a:pt x="133757" y="8264"/>
                </a:cubicBezTo>
                <a:cubicBezTo>
                  <a:pt x="132298" y="7500"/>
                  <a:pt x="130284" y="8264"/>
                  <a:pt x="128826" y="7223"/>
                </a:cubicBezTo>
                <a:cubicBezTo>
                  <a:pt x="127367" y="6181"/>
                  <a:pt x="126395" y="4585"/>
                  <a:pt x="124867" y="3960"/>
                </a:cubicBezTo>
                <a:cubicBezTo>
                  <a:pt x="123339" y="3336"/>
                  <a:pt x="121325" y="3960"/>
                  <a:pt x="119728" y="3960"/>
                </a:cubicBezTo>
                <a:cubicBezTo>
                  <a:pt x="118131" y="3960"/>
                  <a:pt x="116950" y="1670"/>
                  <a:pt x="115353" y="1323"/>
                </a:cubicBezTo>
                <a:cubicBezTo>
                  <a:pt x="113756" y="976"/>
                  <a:pt x="111881" y="2294"/>
                  <a:pt x="110214" y="2086"/>
                </a:cubicBezTo>
                <a:cubicBezTo>
                  <a:pt x="108547" y="1878"/>
                  <a:pt x="107158" y="73"/>
                  <a:pt x="105491" y="4"/>
                </a:cubicBezTo>
                <a:cubicBezTo>
                  <a:pt x="103825" y="-66"/>
                  <a:pt x="102227" y="837"/>
                  <a:pt x="100561" y="837"/>
                </a:cubicBezTo>
                <a:cubicBezTo>
                  <a:pt x="98894" y="837"/>
                  <a:pt x="97366" y="1600"/>
                  <a:pt x="95699" y="1739"/>
                </a:cubicBezTo>
                <a:cubicBezTo>
                  <a:pt x="94032" y="1878"/>
                  <a:pt x="92574" y="2294"/>
                  <a:pt x="90907" y="2503"/>
                </a:cubicBezTo>
                <a:cubicBezTo>
                  <a:pt x="89241" y="2711"/>
                  <a:pt x="87713" y="2503"/>
                  <a:pt x="86115" y="2919"/>
                </a:cubicBezTo>
                <a:cubicBezTo>
                  <a:pt x="84518" y="3336"/>
                  <a:pt x="82921" y="3960"/>
                  <a:pt x="81324" y="4377"/>
                </a:cubicBezTo>
                <a:cubicBezTo>
                  <a:pt x="79726" y="4793"/>
                  <a:pt x="77295" y="2780"/>
                  <a:pt x="75698" y="3336"/>
                </a:cubicBezTo>
                <a:cubicBezTo>
                  <a:pt x="74101" y="3891"/>
                  <a:pt x="73337" y="6667"/>
                  <a:pt x="71809" y="7292"/>
                </a:cubicBezTo>
                <a:cubicBezTo>
                  <a:pt x="70166" y="7672"/>
                  <a:pt x="68543" y="8135"/>
                  <a:pt x="66948" y="8680"/>
                </a:cubicBezTo>
                <a:cubicBezTo>
                  <a:pt x="65420" y="9444"/>
                  <a:pt x="64517" y="11249"/>
                  <a:pt x="63059" y="12082"/>
                </a:cubicBezTo>
                <a:cubicBezTo>
                  <a:pt x="61600" y="12914"/>
                  <a:pt x="58753" y="11457"/>
                  <a:pt x="57294" y="12429"/>
                </a:cubicBezTo>
                <a:cubicBezTo>
                  <a:pt x="55836" y="13400"/>
                  <a:pt x="55211" y="15344"/>
                  <a:pt x="53892" y="16385"/>
                </a:cubicBezTo>
                <a:cubicBezTo>
                  <a:pt x="52572" y="17426"/>
                  <a:pt x="50211" y="17287"/>
                  <a:pt x="48961" y="18398"/>
                </a:cubicBezTo>
                <a:cubicBezTo>
                  <a:pt x="47711" y="19509"/>
                  <a:pt x="48475" y="22910"/>
                  <a:pt x="47294" y="24090"/>
                </a:cubicBezTo>
                <a:cubicBezTo>
                  <a:pt x="46113" y="25270"/>
                  <a:pt x="43197" y="24784"/>
                  <a:pt x="42085" y="26033"/>
                </a:cubicBezTo>
                <a:cubicBezTo>
                  <a:pt x="40974" y="27283"/>
                  <a:pt x="39724" y="28532"/>
                  <a:pt x="38682" y="29851"/>
                </a:cubicBezTo>
                <a:cubicBezTo>
                  <a:pt x="37641" y="31170"/>
                  <a:pt x="37780" y="33461"/>
                  <a:pt x="36807" y="34779"/>
                </a:cubicBezTo>
                <a:cubicBezTo>
                  <a:pt x="35835" y="36098"/>
                  <a:pt x="35488" y="37972"/>
                  <a:pt x="34516" y="39361"/>
                </a:cubicBezTo>
                <a:cubicBezTo>
                  <a:pt x="33543" y="40749"/>
                  <a:pt x="30765" y="40888"/>
                  <a:pt x="29863" y="42276"/>
                </a:cubicBezTo>
                <a:cubicBezTo>
                  <a:pt x="28960" y="43664"/>
                  <a:pt x="28821" y="45677"/>
                  <a:pt x="27987" y="47135"/>
                </a:cubicBezTo>
                <a:cubicBezTo>
                  <a:pt x="27154" y="48592"/>
                  <a:pt x="24585" y="49148"/>
                  <a:pt x="23821" y="50605"/>
                </a:cubicBezTo>
                <a:cubicBezTo>
                  <a:pt x="23057" y="52063"/>
                  <a:pt x="24307" y="54631"/>
                  <a:pt x="23821" y="56158"/>
                </a:cubicBezTo>
                <a:cubicBezTo>
                  <a:pt x="23335" y="57685"/>
                  <a:pt x="22640" y="59351"/>
                  <a:pt x="21945" y="60878"/>
                </a:cubicBezTo>
                <a:cubicBezTo>
                  <a:pt x="21251" y="62405"/>
                  <a:pt x="19376" y="63377"/>
                  <a:pt x="18681" y="64974"/>
                </a:cubicBezTo>
                <a:cubicBezTo>
                  <a:pt x="17987" y="66570"/>
                  <a:pt x="17709" y="68236"/>
                  <a:pt x="17154" y="69763"/>
                </a:cubicBezTo>
                <a:cubicBezTo>
                  <a:pt x="16598" y="71290"/>
                  <a:pt x="14931" y="72609"/>
                  <a:pt x="14376" y="74206"/>
                </a:cubicBezTo>
                <a:cubicBezTo>
                  <a:pt x="13820" y="75802"/>
                  <a:pt x="14376" y="77746"/>
                  <a:pt x="13681" y="79342"/>
                </a:cubicBezTo>
                <a:lnTo>
                  <a:pt x="12223" y="84201"/>
                </a:lnTo>
                <a:cubicBezTo>
                  <a:pt x="11806" y="85797"/>
                  <a:pt x="9931" y="86977"/>
                  <a:pt x="9514" y="88574"/>
                </a:cubicBezTo>
                <a:cubicBezTo>
                  <a:pt x="9098" y="90170"/>
                  <a:pt x="9514" y="92114"/>
                  <a:pt x="9514" y="93710"/>
                </a:cubicBezTo>
                <a:cubicBezTo>
                  <a:pt x="9514" y="95307"/>
                  <a:pt x="9514" y="97112"/>
                  <a:pt x="9098" y="98708"/>
                </a:cubicBezTo>
                <a:cubicBezTo>
                  <a:pt x="8681" y="100305"/>
                  <a:pt x="9723" y="102248"/>
                  <a:pt x="9098" y="103845"/>
                </a:cubicBezTo>
                <a:cubicBezTo>
                  <a:pt x="8473" y="105441"/>
                  <a:pt x="6459" y="106690"/>
                  <a:pt x="6111" y="108356"/>
                </a:cubicBezTo>
                <a:cubicBezTo>
                  <a:pt x="5764" y="110022"/>
                  <a:pt x="7084" y="111896"/>
                  <a:pt x="6806" y="113562"/>
                </a:cubicBezTo>
                <a:cubicBezTo>
                  <a:pt x="6528" y="115228"/>
                  <a:pt x="3403" y="116339"/>
                  <a:pt x="3125" y="117935"/>
                </a:cubicBezTo>
                <a:cubicBezTo>
                  <a:pt x="2847" y="119532"/>
                  <a:pt x="5486" y="121684"/>
                  <a:pt x="5278" y="123349"/>
                </a:cubicBezTo>
                <a:cubicBezTo>
                  <a:pt x="5070" y="125015"/>
                  <a:pt x="4167" y="126473"/>
                  <a:pt x="3889" y="128139"/>
                </a:cubicBezTo>
                <a:cubicBezTo>
                  <a:pt x="3611" y="129805"/>
                  <a:pt x="3403" y="131401"/>
                  <a:pt x="3195" y="133067"/>
                </a:cubicBezTo>
                <a:cubicBezTo>
                  <a:pt x="2986" y="134733"/>
                  <a:pt x="625" y="136121"/>
                  <a:pt x="486" y="137787"/>
                </a:cubicBezTo>
                <a:cubicBezTo>
                  <a:pt x="347" y="139453"/>
                  <a:pt x="3056" y="141397"/>
                  <a:pt x="2917" y="142993"/>
                </a:cubicBezTo>
                <a:cubicBezTo>
                  <a:pt x="2778" y="144590"/>
                  <a:pt x="2083" y="146255"/>
                  <a:pt x="1945" y="147921"/>
                </a:cubicBezTo>
                <a:cubicBezTo>
                  <a:pt x="1806" y="149587"/>
                  <a:pt x="1945" y="151253"/>
                  <a:pt x="1945" y="152919"/>
                </a:cubicBezTo>
                <a:cubicBezTo>
                  <a:pt x="1945" y="154585"/>
                  <a:pt x="972" y="156181"/>
                  <a:pt x="903" y="157847"/>
                </a:cubicBezTo>
                <a:cubicBezTo>
                  <a:pt x="833" y="159513"/>
                  <a:pt x="903" y="161179"/>
                  <a:pt x="903" y="162845"/>
                </a:cubicBezTo>
                <a:cubicBezTo>
                  <a:pt x="903" y="164511"/>
                  <a:pt x="0" y="166107"/>
                  <a:pt x="0" y="167773"/>
                </a:cubicBezTo>
                <a:cubicBezTo>
                  <a:pt x="0" y="169439"/>
                  <a:pt x="1736" y="171105"/>
                  <a:pt x="1806" y="172771"/>
                </a:cubicBezTo>
                <a:cubicBezTo>
                  <a:pt x="1875" y="174437"/>
                  <a:pt x="1806" y="176033"/>
                  <a:pt x="1806" y="177699"/>
                </a:cubicBezTo>
                <a:cubicBezTo>
                  <a:pt x="1806" y="179365"/>
                  <a:pt x="208" y="181100"/>
                  <a:pt x="278" y="182766"/>
                </a:cubicBezTo>
                <a:cubicBezTo>
                  <a:pt x="347" y="184432"/>
                  <a:pt x="764" y="186098"/>
                  <a:pt x="903" y="187764"/>
                </a:cubicBezTo>
                <a:cubicBezTo>
                  <a:pt x="1042" y="189430"/>
                  <a:pt x="1875" y="191026"/>
                  <a:pt x="2014" y="192623"/>
                </a:cubicBezTo>
                <a:cubicBezTo>
                  <a:pt x="2153" y="194219"/>
                  <a:pt x="2986" y="195885"/>
                  <a:pt x="3125" y="197551"/>
                </a:cubicBezTo>
                <a:cubicBezTo>
                  <a:pt x="3264" y="199217"/>
                  <a:pt x="4028" y="200744"/>
                  <a:pt x="4236" y="202410"/>
                </a:cubicBezTo>
                <a:cubicBezTo>
                  <a:pt x="4445" y="204076"/>
                  <a:pt x="2570" y="205950"/>
                  <a:pt x="2778" y="207616"/>
                </a:cubicBezTo>
                <a:cubicBezTo>
                  <a:pt x="2986" y="209282"/>
                  <a:pt x="2778" y="211017"/>
                  <a:pt x="2778" y="212683"/>
                </a:cubicBezTo>
                <a:cubicBezTo>
                  <a:pt x="2778" y="214349"/>
                  <a:pt x="4722" y="215737"/>
                  <a:pt x="5000" y="217334"/>
                </a:cubicBezTo>
                <a:cubicBezTo>
                  <a:pt x="5278" y="218930"/>
                  <a:pt x="6042" y="220527"/>
                  <a:pt x="6320" y="222192"/>
                </a:cubicBezTo>
                <a:cubicBezTo>
                  <a:pt x="6598" y="223858"/>
                  <a:pt x="5834" y="225663"/>
                  <a:pt x="6320" y="227329"/>
                </a:cubicBezTo>
                <a:cubicBezTo>
                  <a:pt x="6806" y="228995"/>
                  <a:pt x="8889" y="230105"/>
                  <a:pt x="9237" y="231771"/>
                </a:cubicBezTo>
                <a:cubicBezTo>
                  <a:pt x="9584" y="233437"/>
                  <a:pt x="10209" y="234895"/>
                  <a:pt x="10626" y="236491"/>
                </a:cubicBezTo>
                <a:cubicBezTo>
                  <a:pt x="11042" y="238088"/>
                  <a:pt x="9375" y="240240"/>
                  <a:pt x="9792" y="241905"/>
                </a:cubicBezTo>
                <a:cubicBezTo>
                  <a:pt x="10209" y="243571"/>
                  <a:pt x="11112" y="244960"/>
                  <a:pt x="11598" y="246556"/>
                </a:cubicBezTo>
                <a:cubicBezTo>
                  <a:pt x="12084" y="248153"/>
                  <a:pt x="12778" y="249680"/>
                  <a:pt x="13334" y="251207"/>
                </a:cubicBezTo>
                <a:cubicBezTo>
                  <a:pt x="13890" y="252734"/>
                  <a:pt x="13334" y="254677"/>
                  <a:pt x="13890" y="256274"/>
                </a:cubicBezTo>
                <a:cubicBezTo>
                  <a:pt x="14445" y="257870"/>
                  <a:pt x="14931" y="259467"/>
                  <a:pt x="15487" y="260994"/>
                </a:cubicBezTo>
                <a:cubicBezTo>
                  <a:pt x="16042" y="262521"/>
                  <a:pt x="18265" y="263562"/>
                  <a:pt x="18820" y="265089"/>
                </a:cubicBezTo>
                <a:cubicBezTo>
                  <a:pt x="19376" y="266616"/>
                  <a:pt x="20904" y="267866"/>
                  <a:pt x="21529" y="269393"/>
                </a:cubicBezTo>
                <a:cubicBezTo>
                  <a:pt x="22154" y="270920"/>
                  <a:pt x="20070" y="273557"/>
                  <a:pt x="20695" y="275085"/>
                </a:cubicBezTo>
                <a:cubicBezTo>
                  <a:pt x="21320" y="276612"/>
                  <a:pt x="22848" y="277792"/>
                  <a:pt x="23543" y="279319"/>
                </a:cubicBezTo>
                <a:cubicBezTo>
                  <a:pt x="24237" y="280846"/>
                  <a:pt x="25835" y="281887"/>
                  <a:pt x="26529" y="283414"/>
                </a:cubicBezTo>
                <a:cubicBezTo>
                  <a:pt x="27224" y="284941"/>
                  <a:pt x="26182" y="287232"/>
                  <a:pt x="26876" y="288759"/>
                </a:cubicBezTo>
                <a:cubicBezTo>
                  <a:pt x="27571" y="290286"/>
                  <a:pt x="28890" y="291466"/>
                  <a:pt x="29585" y="292993"/>
                </a:cubicBezTo>
                <a:lnTo>
                  <a:pt x="31876" y="297435"/>
                </a:lnTo>
                <a:cubicBezTo>
                  <a:pt x="32641" y="298893"/>
                  <a:pt x="34585" y="299726"/>
                  <a:pt x="35349" y="301184"/>
                </a:cubicBezTo>
                <a:cubicBezTo>
                  <a:pt x="36113" y="302641"/>
                  <a:pt x="35835" y="304793"/>
                  <a:pt x="36668" y="306181"/>
                </a:cubicBezTo>
                <a:cubicBezTo>
                  <a:pt x="37502" y="307570"/>
                  <a:pt x="40419" y="307847"/>
                  <a:pt x="41391" y="309235"/>
                </a:cubicBezTo>
                <a:cubicBezTo>
                  <a:pt x="42363" y="310624"/>
                  <a:pt x="41391" y="313678"/>
                  <a:pt x="42155" y="315066"/>
                </a:cubicBezTo>
                <a:cubicBezTo>
                  <a:pt x="42919" y="316454"/>
                  <a:pt x="45072" y="317079"/>
                  <a:pt x="46252" y="318328"/>
                </a:cubicBezTo>
                <a:cubicBezTo>
                  <a:pt x="47433" y="319578"/>
                  <a:pt x="48405" y="321105"/>
                  <a:pt x="49655" y="322285"/>
                </a:cubicBezTo>
                <a:cubicBezTo>
                  <a:pt x="50905" y="323465"/>
                  <a:pt x="53544" y="322979"/>
                  <a:pt x="54864" y="324020"/>
                </a:cubicBezTo>
                <a:cubicBezTo>
                  <a:pt x="56172" y="325070"/>
                  <a:pt x="57540" y="326043"/>
                  <a:pt x="58961" y="326935"/>
                </a:cubicBezTo>
                <a:cubicBezTo>
                  <a:pt x="60350" y="327907"/>
                  <a:pt x="60975" y="330059"/>
                  <a:pt x="62434" y="330892"/>
                </a:cubicBezTo>
                <a:cubicBezTo>
                  <a:pt x="63892" y="331725"/>
                  <a:pt x="64864" y="333807"/>
                  <a:pt x="66462" y="334501"/>
                </a:cubicBezTo>
                <a:cubicBezTo>
                  <a:pt x="68059" y="335196"/>
                  <a:pt x="70490" y="333599"/>
                  <a:pt x="72156" y="334501"/>
                </a:cubicBezTo>
                <a:cubicBezTo>
                  <a:pt x="73823" y="335404"/>
                  <a:pt x="74934" y="336792"/>
                  <a:pt x="76601" y="337208"/>
                </a:cubicBezTo>
                <a:cubicBezTo>
                  <a:pt x="78268" y="337625"/>
                  <a:pt x="79865" y="338458"/>
                  <a:pt x="81601" y="338736"/>
                </a:cubicBezTo>
                <a:cubicBezTo>
                  <a:pt x="85016" y="338475"/>
                  <a:pt x="88450" y="338827"/>
                  <a:pt x="91741" y="339777"/>
                </a:cubicBezTo>
                <a:cubicBezTo>
                  <a:pt x="93338" y="340332"/>
                  <a:pt x="94935" y="340471"/>
                  <a:pt x="96533" y="340887"/>
                </a:cubicBezTo>
                <a:cubicBezTo>
                  <a:pt x="98130" y="341304"/>
                  <a:pt x="100074" y="340887"/>
                  <a:pt x="101672" y="340887"/>
                </a:cubicBezTo>
                <a:cubicBezTo>
                  <a:pt x="103269" y="340887"/>
                  <a:pt x="104866" y="342970"/>
                  <a:pt x="106533" y="343109"/>
                </a:cubicBezTo>
                <a:cubicBezTo>
                  <a:pt x="108200" y="343247"/>
                  <a:pt x="110005" y="341304"/>
                  <a:pt x="111672" y="341304"/>
                </a:cubicBezTo>
                <a:cubicBezTo>
                  <a:pt x="113339" y="341304"/>
                  <a:pt x="115006" y="341304"/>
                  <a:pt x="116673" y="341304"/>
                </a:cubicBezTo>
                <a:cubicBezTo>
                  <a:pt x="118339" y="341304"/>
                  <a:pt x="120145" y="342414"/>
                  <a:pt x="121812" y="342137"/>
                </a:cubicBezTo>
                <a:cubicBezTo>
                  <a:pt x="123478" y="341859"/>
                  <a:pt x="124867" y="339985"/>
                  <a:pt x="126534" y="339638"/>
                </a:cubicBezTo>
                <a:cubicBezTo>
                  <a:pt x="128201" y="339291"/>
                  <a:pt x="130423" y="341443"/>
                  <a:pt x="132020" y="341026"/>
                </a:cubicBezTo>
                <a:cubicBezTo>
                  <a:pt x="133618" y="340610"/>
                  <a:pt x="134590" y="337903"/>
                  <a:pt x="136187" y="337347"/>
                </a:cubicBezTo>
                <a:cubicBezTo>
                  <a:pt x="137785" y="336792"/>
                  <a:pt x="140076" y="337833"/>
                  <a:pt x="141604" y="337347"/>
                </a:cubicBezTo>
                <a:cubicBezTo>
                  <a:pt x="143132" y="336862"/>
                  <a:pt x="143479" y="333599"/>
                  <a:pt x="144938" y="332766"/>
                </a:cubicBezTo>
                <a:cubicBezTo>
                  <a:pt x="146396" y="331933"/>
                  <a:pt x="148549" y="332766"/>
                  <a:pt x="150007" y="331517"/>
                </a:cubicBezTo>
                <a:cubicBezTo>
                  <a:pt x="151466" y="330267"/>
                  <a:pt x="151813" y="328324"/>
                  <a:pt x="153133" y="327283"/>
                </a:cubicBezTo>
                <a:cubicBezTo>
                  <a:pt x="154452" y="326241"/>
                  <a:pt x="157716" y="327283"/>
                  <a:pt x="158966" y="326519"/>
                </a:cubicBezTo>
                <a:cubicBezTo>
                  <a:pt x="160216" y="325756"/>
                  <a:pt x="159800" y="322562"/>
                  <a:pt x="160980" y="321382"/>
                </a:cubicBezTo>
                <a:cubicBezTo>
                  <a:pt x="162161" y="320203"/>
                  <a:pt x="163411" y="319231"/>
                  <a:pt x="164522" y="317981"/>
                </a:cubicBezTo>
                <a:cubicBezTo>
                  <a:pt x="165633" y="316732"/>
                  <a:pt x="167231" y="315899"/>
                  <a:pt x="168272" y="314580"/>
                </a:cubicBezTo>
                <a:cubicBezTo>
                  <a:pt x="169314" y="313261"/>
                  <a:pt x="170425" y="312081"/>
                  <a:pt x="171328" y="310693"/>
                </a:cubicBezTo>
                <a:cubicBezTo>
                  <a:pt x="172231" y="309305"/>
                  <a:pt x="173064" y="307847"/>
                  <a:pt x="173898" y="306389"/>
                </a:cubicBezTo>
                <a:cubicBezTo>
                  <a:pt x="174731" y="304932"/>
                  <a:pt x="175912" y="303682"/>
                  <a:pt x="176745" y="302225"/>
                </a:cubicBezTo>
                <a:cubicBezTo>
                  <a:pt x="177578" y="300767"/>
                  <a:pt x="176745" y="298476"/>
                  <a:pt x="177370" y="297019"/>
                </a:cubicBezTo>
                <a:cubicBezTo>
                  <a:pt x="177995" y="295561"/>
                  <a:pt x="178273" y="293826"/>
                  <a:pt x="178967" y="292299"/>
                </a:cubicBezTo>
                <a:cubicBezTo>
                  <a:pt x="179662" y="290772"/>
                  <a:pt x="181190" y="289661"/>
                  <a:pt x="181815" y="288134"/>
                </a:cubicBezTo>
                <a:cubicBezTo>
                  <a:pt x="182440" y="286607"/>
                  <a:pt x="183690" y="285358"/>
                  <a:pt x="184245" y="283830"/>
                </a:cubicBezTo>
                <a:cubicBezTo>
                  <a:pt x="184801" y="282303"/>
                  <a:pt x="184245" y="280221"/>
                  <a:pt x="184731" y="278694"/>
                </a:cubicBezTo>
                <a:cubicBezTo>
                  <a:pt x="185218" y="277167"/>
                  <a:pt x="188204" y="276334"/>
                  <a:pt x="188760" y="274807"/>
                </a:cubicBezTo>
                <a:cubicBezTo>
                  <a:pt x="189315" y="273280"/>
                  <a:pt x="188760" y="271267"/>
                  <a:pt x="188760" y="269670"/>
                </a:cubicBezTo>
                <a:cubicBezTo>
                  <a:pt x="188760" y="268074"/>
                  <a:pt x="188343" y="266061"/>
                  <a:pt x="188760" y="264534"/>
                </a:cubicBezTo>
                <a:cubicBezTo>
                  <a:pt x="189176" y="263007"/>
                  <a:pt x="191954" y="262035"/>
                  <a:pt x="192440" y="260439"/>
                </a:cubicBezTo>
                <a:cubicBezTo>
                  <a:pt x="192926" y="258842"/>
                  <a:pt x="192440" y="256968"/>
                  <a:pt x="192857" y="255371"/>
                </a:cubicBezTo>
                <a:cubicBezTo>
                  <a:pt x="193274" y="253775"/>
                  <a:pt x="194524" y="252317"/>
                  <a:pt x="194871" y="250721"/>
                </a:cubicBezTo>
                <a:cubicBezTo>
                  <a:pt x="195218" y="249124"/>
                  <a:pt x="193829" y="247042"/>
                  <a:pt x="194176" y="245445"/>
                </a:cubicBezTo>
                <a:cubicBezTo>
                  <a:pt x="194524" y="243849"/>
                  <a:pt x="196538" y="242530"/>
                  <a:pt x="196885" y="240934"/>
                </a:cubicBezTo>
                <a:cubicBezTo>
                  <a:pt x="197232" y="239337"/>
                  <a:pt x="196885" y="237532"/>
                  <a:pt x="196885" y="235867"/>
                </a:cubicBezTo>
                <a:cubicBezTo>
                  <a:pt x="196885" y="234201"/>
                  <a:pt x="198899" y="232882"/>
                  <a:pt x="199246" y="231216"/>
                </a:cubicBezTo>
                <a:cubicBezTo>
                  <a:pt x="199593" y="229550"/>
                  <a:pt x="199663" y="227884"/>
                  <a:pt x="199871" y="226288"/>
                </a:cubicBezTo>
                <a:cubicBezTo>
                  <a:pt x="200079" y="224691"/>
                  <a:pt x="200566" y="223025"/>
                  <a:pt x="200774" y="221359"/>
                </a:cubicBezTo>
                <a:cubicBezTo>
                  <a:pt x="200982" y="219694"/>
                  <a:pt x="202024" y="218167"/>
                  <a:pt x="202232" y="216501"/>
                </a:cubicBezTo>
                <a:cubicBezTo>
                  <a:pt x="202441" y="214835"/>
                  <a:pt x="202232" y="213169"/>
                  <a:pt x="202232" y="211503"/>
                </a:cubicBezTo>
                <a:cubicBezTo>
                  <a:pt x="202232" y="209837"/>
                  <a:pt x="201399" y="208032"/>
                  <a:pt x="201538" y="206366"/>
                </a:cubicBezTo>
                <a:cubicBezTo>
                  <a:pt x="201677" y="204701"/>
                  <a:pt x="203066" y="203173"/>
                  <a:pt x="203205" y="201508"/>
                </a:cubicBezTo>
                <a:cubicBezTo>
                  <a:pt x="203343" y="199842"/>
                  <a:pt x="202093" y="198106"/>
                  <a:pt x="202232" y="196440"/>
                </a:cubicBezTo>
                <a:cubicBezTo>
                  <a:pt x="202371" y="194775"/>
                  <a:pt x="202996" y="193178"/>
                  <a:pt x="203066" y="191512"/>
                </a:cubicBezTo>
                <a:cubicBezTo>
                  <a:pt x="203135" y="189846"/>
                  <a:pt x="203066" y="188180"/>
                  <a:pt x="203066" y="186515"/>
                </a:cubicBezTo>
                <a:cubicBezTo>
                  <a:pt x="203066" y="184849"/>
                  <a:pt x="201330" y="183183"/>
                  <a:pt x="201330" y="181517"/>
                </a:cubicBezTo>
                <a:cubicBezTo>
                  <a:pt x="201330" y="179851"/>
                  <a:pt x="203760" y="178185"/>
                  <a:pt x="203691" y="176519"/>
                </a:cubicBezTo>
                <a:cubicBezTo>
                  <a:pt x="203621" y="174853"/>
                  <a:pt x="201260" y="173257"/>
                  <a:pt x="201191" y="171591"/>
                </a:cubicBezTo>
                <a:cubicBezTo>
                  <a:pt x="201121" y="169925"/>
                  <a:pt x="203691" y="168190"/>
                  <a:pt x="203552" y="166524"/>
                </a:cubicBezTo>
                <a:cubicBezTo>
                  <a:pt x="203413" y="164858"/>
                  <a:pt x="201191" y="163331"/>
                  <a:pt x="201121" y="161665"/>
                </a:cubicBezTo>
                <a:cubicBezTo>
                  <a:pt x="201052" y="159999"/>
                  <a:pt x="202996" y="158194"/>
                  <a:pt x="202857" y="156528"/>
                </a:cubicBezTo>
                <a:cubicBezTo>
                  <a:pt x="202718" y="154863"/>
                  <a:pt x="201955" y="153266"/>
                  <a:pt x="201816" y="151670"/>
                </a:cubicBezTo>
                <a:cubicBezTo>
                  <a:pt x="201677" y="150073"/>
                  <a:pt x="202510" y="148199"/>
                  <a:pt x="202371" y="146533"/>
                </a:cubicBezTo>
                <a:cubicBezTo>
                  <a:pt x="202232" y="144867"/>
                  <a:pt x="199177" y="143618"/>
                  <a:pt x="198968" y="141952"/>
                </a:cubicBezTo>
                <a:cubicBezTo>
                  <a:pt x="198760" y="140286"/>
                  <a:pt x="198968" y="138620"/>
                  <a:pt x="198968" y="136954"/>
                </a:cubicBezTo>
                <a:cubicBezTo>
                  <a:pt x="198968" y="135288"/>
                  <a:pt x="200357" y="133414"/>
                  <a:pt x="200079" y="131748"/>
                </a:cubicBezTo>
                <a:cubicBezTo>
                  <a:pt x="199802" y="130082"/>
                  <a:pt x="198621" y="128625"/>
                  <a:pt x="198274" y="127028"/>
                </a:cubicBezTo>
                <a:cubicBezTo>
                  <a:pt x="197926" y="125432"/>
                  <a:pt x="196607" y="123974"/>
                  <a:pt x="196260" y="122308"/>
                </a:cubicBezTo>
                <a:cubicBezTo>
                  <a:pt x="195913" y="120642"/>
                  <a:pt x="195704" y="119115"/>
                  <a:pt x="195357" y="117449"/>
                </a:cubicBezTo>
                <a:cubicBezTo>
                  <a:pt x="195010" y="115783"/>
                  <a:pt x="196468" y="113840"/>
                  <a:pt x="196121" y="112174"/>
                </a:cubicBezTo>
                <a:cubicBezTo>
                  <a:pt x="195774" y="110508"/>
                  <a:pt x="194385" y="109189"/>
                  <a:pt x="193968" y="107593"/>
                </a:cubicBezTo>
                <a:cubicBezTo>
                  <a:pt x="193551" y="105996"/>
                  <a:pt x="193968" y="104053"/>
                  <a:pt x="193968" y="102456"/>
                </a:cubicBezTo>
                <a:cubicBezTo>
                  <a:pt x="193968" y="100860"/>
                  <a:pt x="191815" y="99610"/>
                  <a:pt x="191329" y="98014"/>
                </a:cubicBezTo>
                <a:cubicBezTo>
                  <a:pt x="190843" y="96417"/>
                  <a:pt x="191329" y="94543"/>
                  <a:pt x="190982" y="92947"/>
                </a:cubicBezTo>
                <a:cubicBezTo>
                  <a:pt x="190635" y="91350"/>
                  <a:pt x="187648" y="90517"/>
                  <a:pt x="187162" y="88921"/>
                </a:cubicBezTo>
                <a:cubicBezTo>
                  <a:pt x="186676" y="87324"/>
                  <a:pt x="187995" y="85173"/>
                  <a:pt x="187162" y="83576"/>
                </a:cubicBezTo>
                <a:cubicBezTo>
                  <a:pt x="186329" y="81980"/>
                  <a:pt x="185912" y="80522"/>
                  <a:pt x="185356" y="78926"/>
                </a:cubicBezTo>
                <a:cubicBezTo>
                  <a:pt x="184801" y="77329"/>
                  <a:pt x="185356" y="75247"/>
                  <a:pt x="185009" y="73720"/>
                </a:cubicBezTo>
                <a:cubicBezTo>
                  <a:pt x="184662" y="72193"/>
                  <a:pt x="182440" y="70596"/>
                  <a:pt x="181815" y="6906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2A6632E-A633-401F-FAD6-80EC91540C2C}"/>
              </a:ext>
            </a:extLst>
          </p:cNvPr>
          <p:cNvSpPr/>
          <p:nvPr/>
        </p:nvSpPr>
        <p:spPr>
          <a:xfrm>
            <a:off x="8897085" y="5150139"/>
            <a:ext cx="69379" cy="264782"/>
          </a:xfrm>
          <a:custGeom>
            <a:avLst/>
            <a:gdLst>
              <a:gd name="connsiteX0" fmla="*/ 137368 w 138758"/>
              <a:gd name="connsiteY0" fmla="*/ 509557 h 529565"/>
              <a:gd name="connsiteX1" fmla="*/ 135493 w 138758"/>
              <a:gd name="connsiteY1" fmla="*/ 504906 h 529565"/>
              <a:gd name="connsiteX2" fmla="*/ 134451 w 138758"/>
              <a:gd name="connsiteY2" fmla="*/ 499978 h 529565"/>
              <a:gd name="connsiteX3" fmla="*/ 131118 w 138758"/>
              <a:gd name="connsiteY3" fmla="*/ 495883 h 529565"/>
              <a:gd name="connsiteX4" fmla="*/ 129381 w 138758"/>
              <a:gd name="connsiteY4" fmla="*/ 491163 h 529565"/>
              <a:gd name="connsiteX5" fmla="*/ 127992 w 138758"/>
              <a:gd name="connsiteY5" fmla="*/ 486304 h 529565"/>
              <a:gd name="connsiteX6" fmla="*/ 127228 w 138758"/>
              <a:gd name="connsiteY6" fmla="*/ 481375 h 529565"/>
              <a:gd name="connsiteX7" fmla="*/ 125978 w 138758"/>
              <a:gd name="connsiteY7" fmla="*/ 476517 h 529565"/>
              <a:gd name="connsiteX8" fmla="*/ 125978 w 138758"/>
              <a:gd name="connsiteY8" fmla="*/ 471311 h 529565"/>
              <a:gd name="connsiteX9" fmla="*/ 125284 w 138758"/>
              <a:gd name="connsiteY9" fmla="*/ 466382 h 529565"/>
              <a:gd name="connsiteX10" fmla="*/ 123756 w 138758"/>
              <a:gd name="connsiteY10" fmla="*/ 461662 h 529565"/>
              <a:gd name="connsiteX11" fmla="*/ 121603 w 138758"/>
              <a:gd name="connsiteY11" fmla="*/ 457012 h 529565"/>
              <a:gd name="connsiteX12" fmla="*/ 121256 w 138758"/>
              <a:gd name="connsiteY12" fmla="*/ 452014 h 529565"/>
              <a:gd name="connsiteX13" fmla="*/ 119520 w 138758"/>
              <a:gd name="connsiteY13" fmla="*/ 447225 h 529565"/>
              <a:gd name="connsiteX14" fmla="*/ 120700 w 138758"/>
              <a:gd name="connsiteY14" fmla="*/ 442019 h 529565"/>
              <a:gd name="connsiteX15" fmla="*/ 118686 w 138758"/>
              <a:gd name="connsiteY15" fmla="*/ 437229 h 529565"/>
              <a:gd name="connsiteX16" fmla="*/ 117853 w 138758"/>
              <a:gd name="connsiteY16" fmla="*/ 432301 h 529565"/>
              <a:gd name="connsiteX17" fmla="*/ 119728 w 138758"/>
              <a:gd name="connsiteY17" fmla="*/ 427165 h 529565"/>
              <a:gd name="connsiteX18" fmla="*/ 119034 w 138758"/>
              <a:gd name="connsiteY18" fmla="*/ 422236 h 529565"/>
              <a:gd name="connsiteX19" fmla="*/ 118547 w 138758"/>
              <a:gd name="connsiteY19" fmla="*/ 417308 h 529565"/>
              <a:gd name="connsiteX20" fmla="*/ 116881 w 138758"/>
              <a:gd name="connsiteY20" fmla="*/ 412380 h 529565"/>
              <a:gd name="connsiteX21" fmla="*/ 116881 w 138758"/>
              <a:gd name="connsiteY21" fmla="*/ 407382 h 529565"/>
              <a:gd name="connsiteX22" fmla="*/ 117506 w 138758"/>
              <a:gd name="connsiteY22" fmla="*/ 402384 h 529565"/>
              <a:gd name="connsiteX23" fmla="*/ 118270 w 138758"/>
              <a:gd name="connsiteY23" fmla="*/ 397387 h 529565"/>
              <a:gd name="connsiteX24" fmla="*/ 117784 w 138758"/>
              <a:gd name="connsiteY24" fmla="*/ 392458 h 529565"/>
              <a:gd name="connsiteX25" fmla="*/ 116950 w 138758"/>
              <a:gd name="connsiteY25" fmla="*/ 387461 h 529565"/>
              <a:gd name="connsiteX26" fmla="*/ 117714 w 138758"/>
              <a:gd name="connsiteY26" fmla="*/ 382463 h 529565"/>
              <a:gd name="connsiteX27" fmla="*/ 117714 w 138758"/>
              <a:gd name="connsiteY27" fmla="*/ 377535 h 529565"/>
              <a:gd name="connsiteX28" fmla="*/ 116950 w 138758"/>
              <a:gd name="connsiteY28" fmla="*/ 372537 h 529565"/>
              <a:gd name="connsiteX29" fmla="*/ 119659 w 138758"/>
              <a:gd name="connsiteY29" fmla="*/ 367678 h 529565"/>
              <a:gd name="connsiteX30" fmla="*/ 119659 w 138758"/>
              <a:gd name="connsiteY30" fmla="*/ 362681 h 529565"/>
              <a:gd name="connsiteX31" fmla="*/ 118686 w 138758"/>
              <a:gd name="connsiteY31" fmla="*/ 357683 h 529565"/>
              <a:gd name="connsiteX32" fmla="*/ 120284 w 138758"/>
              <a:gd name="connsiteY32" fmla="*/ 352824 h 529565"/>
              <a:gd name="connsiteX33" fmla="*/ 119172 w 138758"/>
              <a:gd name="connsiteY33" fmla="*/ 347757 h 529565"/>
              <a:gd name="connsiteX34" fmla="*/ 118547 w 138758"/>
              <a:gd name="connsiteY34" fmla="*/ 342690 h 529565"/>
              <a:gd name="connsiteX35" fmla="*/ 119797 w 138758"/>
              <a:gd name="connsiteY35" fmla="*/ 337762 h 529565"/>
              <a:gd name="connsiteX36" fmla="*/ 120284 w 138758"/>
              <a:gd name="connsiteY36" fmla="*/ 332833 h 529565"/>
              <a:gd name="connsiteX37" fmla="*/ 121881 w 138758"/>
              <a:gd name="connsiteY37" fmla="*/ 327974 h 529565"/>
              <a:gd name="connsiteX38" fmla="*/ 120492 w 138758"/>
              <a:gd name="connsiteY38" fmla="*/ 322838 h 529565"/>
              <a:gd name="connsiteX39" fmla="*/ 122020 w 138758"/>
              <a:gd name="connsiteY39" fmla="*/ 317979 h 529565"/>
              <a:gd name="connsiteX40" fmla="*/ 124312 w 138758"/>
              <a:gd name="connsiteY40" fmla="*/ 313259 h 529565"/>
              <a:gd name="connsiteX41" fmla="*/ 121881 w 138758"/>
              <a:gd name="connsiteY41" fmla="*/ 307984 h 529565"/>
              <a:gd name="connsiteX42" fmla="*/ 122645 w 138758"/>
              <a:gd name="connsiteY42" fmla="*/ 303055 h 529565"/>
              <a:gd name="connsiteX43" fmla="*/ 125284 w 138758"/>
              <a:gd name="connsiteY43" fmla="*/ 298335 h 529565"/>
              <a:gd name="connsiteX44" fmla="*/ 125770 w 138758"/>
              <a:gd name="connsiteY44" fmla="*/ 293338 h 529565"/>
              <a:gd name="connsiteX45" fmla="*/ 126117 w 138758"/>
              <a:gd name="connsiteY45" fmla="*/ 288409 h 529565"/>
              <a:gd name="connsiteX46" fmla="*/ 125423 w 138758"/>
              <a:gd name="connsiteY46" fmla="*/ 283342 h 529565"/>
              <a:gd name="connsiteX47" fmla="*/ 125423 w 138758"/>
              <a:gd name="connsiteY47" fmla="*/ 278345 h 529565"/>
              <a:gd name="connsiteX48" fmla="*/ 127715 w 138758"/>
              <a:gd name="connsiteY48" fmla="*/ 273555 h 529565"/>
              <a:gd name="connsiteX49" fmla="*/ 126881 w 138758"/>
              <a:gd name="connsiteY49" fmla="*/ 268488 h 529565"/>
              <a:gd name="connsiteX50" fmla="*/ 127992 w 138758"/>
              <a:gd name="connsiteY50" fmla="*/ 263560 h 529565"/>
              <a:gd name="connsiteX51" fmla="*/ 126256 w 138758"/>
              <a:gd name="connsiteY51" fmla="*/ 258423 h 529565"/>
              <a:gd name="connsiteX52" fmla="*/ 127992 w 138758"/>
              <a:gd name="connsiteY52" fmla="*/ 253564 h 529565"/>
              <a:gd name="connsiteX53" fmla="*/ 128548 w 138758"/>
              <a:gd name="connsiteY53" fmla="*/ 248636 h 529565"/>
              <a:gd name="connsiteX54" fmla="*/ 128895 w 138758"/>
              <a:gd name="connsiteY54" fmla="*/ 243708 h 529565"/>
              <a:gd name="connsiteX55" fmla="*/ 128895 w 138758"/>
              <a:gd name="connsiteY55" fmla="*/ 238710 h 529565"/>
              <a:gd name="connsiteX56" fmla="*/ 130076 w 138758"/>
              <a:gd name="connsiteY56" fmla="*/ 233782 h 529565"/>
              <a:gd name="connsiteX57" fmla="*/ 127576 w 138758"/>
              <a:gd name="connsiteY57" fmla="*/ 228715 h 529565"/>
              <a:gd name="connsiteX58" fmla="*/ 129798 w 138758"/>
              <a:gd name="connsiteY58" fmla="*/ 223787 h 529565"/>
              <a:gd name="connsiteX59" fmla="*/ 129103 w 138758"/>
              <a:gd name="connsiteY59" fmla="*/ 218789 h 529565"/>
              <a:gd name="connsiteX60" fmla="*/ 130145 w 138758"/>
              <a:gd name="connsiteY60" fmla="*/ 213861 h 529565"/>
              <a:gd name="connsiteX61" fmla="*/ 127992 w 138758"/>
              <a:gd name="connsiteY61" fmla="*/ 208932 h 529565"/>
              <a:gd name="connsiteX62" fmla="*/ 127228 w 138758"/>
              <a:gd name="connsiteY62" fmla="*/ 204004 h 529565"/>
              <a:gd name="connsiteX63" fmla="*/ 129867 w 138758"/>
              <a:gd name="connsiteY63" fmla="*/ 198937 h 529565"/>
              <a:gd name="connsiteX64" fmla="*/ 127923 w 138758"/>
              <a:gd name="connsiteY64" fmla="*/ 194078 h 529565"/>
              <a:gd name="connsiteX65" fmla="*/ 129103 w 138758"/>
              <a:gd name="connsiteY65" fmla="*/ 189011 h 529565"/>
              <a:gd name="connsiteX66" fmla="*/ 129103 w 138758"/>
              <a:gd name="connsiteY66" fmla="*/ 184013 h 529565"/>
              <a:gd name="connsiteX67" fmla="*/ 127437 w 138758"/>
              <a:gd name="connsiteY67" fmla="*/ 179155 h 529565"/>
              <a:gd name="connsiteX68" fmla="*/ 127992 w 138758"/>
              <a:gd name="connsiteY68" fmla="*/ 174157 h 529565"/>
              <a:gd name="connsiteX69" fmla="*/ 126187 w 138758"/>
              <a:gd name="connsiteY69" fmla="*/ 169367 h 529565"/>
              <a:gd name="connsiteX70" fmla="*/ 126187 w 138758"/>
              <a:gd name="connsiteY70" fmla="*/ 164300 h 529565"/>
              <a:gd name="connsiteX71" fmla="*/ 124520 w 138758"/>
              <a:gd name="connsiteY71" fmla="*/ 159511 h 529565"/>
              <a:gd name="connsiteX72" fmla="*/ 122020 w 138758"/>
              <a:gd name="connsiteY72" fmla="*/ 154930 h 529565"/>
              <a:gd name="connsiteX73" fmla="*/ 120839 w 138758"/>
              <a:gd name="connsiteY73" fmla="*/ 150140 h 529565"/>
              <a:gd name="connsiteX74" fmla="*/ 120839 w 138758"/>
              <a:gd name="connsiteY74" fmla="*/ 145073 h 529565"/>
              <a:gd name="connsiteX75" fmla="*/ 120839 w 138758"/>
              <a:gd name="connsiteY75" fmla="*/ 139937 h 529565"/>
              <a:gd name="connsiteX76" fmla="*/ 118478 w 138758"/>
              <a:gd name="connsiteY76" fmla="*/ 135425 h 529565"/>
              <a:gd name="connsiteX77" fmla="*/ 119034 w 138758"/>
              <a:gd name="connsiteY77" fmla="*/ 130150 h 529565"/>
              <a:gd name="connsiteX78" fmla="*/ 117922 w 138758"/>
              <a:gd name="connsiteY78" fmla="*/ 125291 h 529565"/>
              <a:gd name="connsiteX79" fmla="*/ 115908 w 138758"/>
              <a:gd name="connsiteY79" fmla="*/ 120709 h 529565"/>
              <a:gd name="connsiteX80" fmla="*/ 115075 w 138758"/>
              <a:gd name="connsiteY80" fmla="*/ 115712 h 529565"/>
              <a:gd name="connsiteX81" fmla="*/ 112783 w 138758"/>
              <a:gd name="connsiteY81" fmla="*/ 111269 h 529565"/>
              <a:gd name="connsiteX82" fmla="*/ 111186 w 138758"/>
              <a:gd name="connsiteY82" fmla="*/ 106549 h 529565"/>
              <a:gd name="connsiteX83" fmla="*/ 109728 w 138758"/>
              <a:gd name="connsiteY83" fmla="*/ 101760 h 529565"/>
              <a:gd name="connsiteX84" fmla="*/ 105769 w 138758"/>
              <a:gd name="connsiteY84" fmla="*/ 98012 h 529565"/>
              <a:gd name="connsiteX85" fmla="*/ 104936 w 138758"/>
              <a:gd name="connsiteY85" fmla="*/ 93014 h 529565"/>
              <a:gd name="connsiteX86" fmla="*/ 104033 w 138758"/>
              <a:gd name="connsiteY86" fmla="*/ 87947 h 529565"/>
              <a:gd name="connsiteX87" fmla="*/ 100977 w 138758"/>
              <a:gd name="connsiteY87" fmla="*/ 83852 h 529565"/>
              <a:gd name="connsiteX88" fmla="*/ 98130 w 138758"/>
              <a:gd name="connsiteY88" fmla="*/ 79756 h 529565"/>
              <a:gd name="connsiteX89" fmla="*/ 97435 w 138758"/>
              <a:gd name="connsiteY89" fmla="*/ 74481 h 529565"/>
              <a:gd name="connsiteX90" fmla="*/ 94102 w 138758"/>
              <a:gd name="connsiteY90" fmla="*/ 70594 h 529565"/>
              <a:gd name="connsiteX91" fmla="*/ 92018 w 138758"/>
              <a:gd name="connsiteY91" fmla="*/ 66082 h 529565"/>
              <a:gd name="connsiteX92" fmla="*/ 87365 w 138758"/>
              <a:gd name="connsiteY92" fmla="*/ 63167 h 529565"/>
              <a:gd name="connsiteX93" fmla="*/ 84657 w 138758"/>
              <a:gd name="connsiteY93" fmla="*/ 59071 h 529565"/>
              <a:gd name="connsiteX94" fmla="*/ 82573 w 138758"/>
              <a:gd name="connsiteY94" fmla="*/ 54421 h 529565"/>
              <a:gd name="connsiteX95" fmla="*/ 79657 w 138758"/>
              <a:gd name="connsiteY95" fmla="*/ 50395 h 529565"/>
              <a:gd name="connsiteX96" fmla="*/ 76393 w 138758"/>
              <a:gd name="connsiteY96" fmla="*/ 46716 h 529565"/>
              <a:gd name="connsiteX97" fmla="*/ 73823 w 138758"/>
              <a:gd name="connsiteY97" fmla="*/ 42343 h 529565"/>
              <a:gd name="connsiteX98" fmla="*/ 69031 w 138758"/>
              <a:gd name="connsiteY98" fmla="*/ 39983 h 529565"/>
              <a:gd name="connsiteX99" fmla="*/ 65767 w 138758"/>
              <a:gd name="connsiteY99" fmla="*/ 36304 h 529565"/>
              <a:gd name="connsiteX100" fmla="*/ 63822 w 138758"/>
              <a:gd name="connsiteY100" fmla="*/ 31307 h 529565"/>
              <a:gd name="connsiteX101" fmla="*/ 59586 w 138758"/>
              <a:gd name="connsiteY101" fmla="*/ 28530 h 529565"/>
              <a:gd name="connsiteX102" fmla="*/ 55628 w 138758"/>
              <a:gd name="connsiteY102" fmla="*/ 25476 h 529565"/>
              <a:gd name="connsiteX103" fmla="*/ 51391 w 138758"/>
              <a:gd name="connsiteY103" fmla="*/ 22838 h 529565"/>
              <a:gd name="connsiteX104" fmla="*/ 48197 w 138758"/>
              <a:gd name="connsiteY104" fmla="*/ 18882 h 529565"/>
              <a:gd name="connsiteX105" fmla="*/ 43127 w 138758"/>
              <a:gd name="connsiteY105" fmla="*/ 17493 h 529565"/>
              <a:gd name="connsiteX106" fmla="*/ 40488 w 138758"/>
              <a:gd name="connsiteY106" fmla="*/ 12565 h 529565"/>
              <a:gd name="connsiteX107" fmla="*/ 35627 w 138758"/>
              <a:gd name="connsiteY107" fmla="*/ 10899 h 529565"/>
              <a:gd name="connsiteX108" fmla="*/ 32154 w 138758"/>
              <a:gd name="connsiteY108" fmla="*/ 7082 h 529565"/>
              <a:gd name="connsiteX109" fmla="*/ 26182 w 138758"/>
              <a:gd name="connsiteY109" fmla="*/ 7498 h 529565"/>
              <a:gd name="connsiteX110" fmla="*/ 23126 w 138758"/>
              <a:gd name="connsiteY110" fmla="*/ 2639 h 529565"/>
              <a:gd name="connsiteX111" fmla="*/ 18404 w 138758"/>
              <a:gd name="connsiteY111" fmla="*/ 904 h 529565"/>
              <a:gd name="connsiteX112" fmla="*/ 13265 w 138758"/>
              <a:gd name="connsiteY112" fmla="*/ 2 h 529565"/>
              <a:gd name="connsiteX113" fmla="*/ 8820 w 138758"/>
              <a:gd name="connsiteY113" fmla="*/ 2431 h 529565"/>
              <a:gd name="connsiteX114" fmla="*/ 3333 w 138758"/>
              <a:gd name="connsiteY114" fmla="*/ 3680 h 529565"/>
              <a:gd name="connsiteX115" fmla="*/ 1875 w 138758"/>
              <a:gd name="connsiteY115" fmla="*/ 8956 h 529565"/>
              <a:gd name="connsiteX116" fmla="*/ 0 w 138758"/>
              <a:gd name="connsiteY116" fmla="*/ 14023 h 529565"/>
              <a:gd name="connsiteX117" fmla="*/ 3195 w 138758"/>
              <a:gd name="connsiteY117" fmla="*/ 18604 h 529565"/>
              <a:gd name="connsiteX118" fmla="*/ 5139 w 138758"/>
              <a:gd name="connsiteY118" fmla="*/ 22977 h 529565"/>
              <a:gd name="connsiteX119" fmla="*/ 8681 w 138758"/>
              <a:gd name="connsiteY119" fmla="*/ 26934 h 529565"/>
              <a:gd name="connsiteX120" fmla="*/ 14167 w 138758"/>
              <a:gd name="connsiteY120" fmla="*/ 27350 h 529565"/>
              <a:gd name="connsiteX121" fmla="*/ 17778 w 138758"/>
              <a:gd name="connsiteY121" fmla="*/ 31307 h 529565"/>
              <a:gd name="connsiteX122" fmla="*/ 21668 w 138758"/>
              <a:gd name="connsiteY122" fmla="*/ 34569 h 529565"/>
              <a:gd name="connsiteX123" fmla="*/ 27085 w 138758"/>
              <a:gd name="connsiteY123" fmla="*/ 35332 h 529565"/>
              <a:gd name="connsiteX124" fmla="*/ 30835 w 138758"/>
              <a:gd name="connsiteY124" fmla="*/ 38803 h 529565"/>
              <a:gd name="connsiteX125" fmla="*/ 34863 w 138758"/>
              <a:gd name="connsiteY125" fmla="*/ 41788 h 529565"/>
              <a:gd name="connsiteX126" fmla="*/ 38404 w 138758"/>
              <a:gd name="connsiteY126" fmla="*/ 45467 h 529565"/>
              <a:gd name="connsiteX127" fmla="*/ 41669 w 138758"/>
              <a:gd name="connsiteY127" fmla="*/ 49284 h 529565"/>
              <a:gd name="connsiteX128" fmla="*/ 46113 w 138758"/>
              <a:gd name="connsiteY128" fmla="*/ 51783 h 529565"/>
              <a:gd name="connsiteX129" fmla="*/ 49030 w 138758"/>
              <a:gd name="connsiteY129" fmla="*/ 56017 h 529565"/>
              <a:gd name="connsiteX130" fmla="*/ 53683 w 138758"/>
              <a:gd name="connsiteY130" fmla="*/ 58516 h 529565"/>
              <a:gd name="connsiteX131" fmla="*/ 56114 w 138758"/>
              <a:gd name="connsiteY131" fmla="*/ 63028 h 529565"/>
              <a:gd name="connsiteX132" fmla="*/ 59378 w 138758"/>
              <a:gd name="connsiteY132" fmla="*/ 66776 h 529565"/>
              <a:gd name="connsiteX133" fmla="*/ 62503 w 138758"/>
              <a:gd name="connsiteY133" fmla="*/ 70733 h 529565"/>
              <a:gd name="connsiteX134" fmla="*/ 65489 w 138758"/>
              <a:gd name="connsiteY134" fmla="*/ 74759 h 529565"/>
              <a:gd name="connsiteX135" fmla="*/ 69378 w 138758"/>
              <a:gd name="connsiteY135" fmla="*/ 78229 h 529565"/>
              <a:gd name="connsiteX136" fmla="*/ 71809 w 138758"/>
              <a:gd name="connsiteY136" fmla="*/ 82602 h 529565"/>
              <a:gd name="connsiteX137" fmla="*/ 72781 w 138758"/>
              <a:gd name="connsiteY137" fmla="*/ 87877 h 529565"/>
              <a:gd name="connsiteX138" fmla="*/ 76462 w 138758"/>
              <a:gd name="connsiteY138" fmla="*/ 91556 h 529565"/>
              <a:gd name="connsiteX139" fmla="*/ 78059 w 138758"/>
              <a:gd name="connsiteY139" fmla="*/ 96415 h 529565"/>
              <a:gd name="connsiteX140" fmla="*/ 80629 w 138758"/>
              <a:gd name="connsiteY140" fmla="*/ 100719 h 529565"/>
              <a:gd name="connsiteX141" fmla="*/ 83337 w 138758"/>
              <a:gd name="connsiteY141" fmla="*/ 105092 h 529565"/>
              <a:gd name="connsiteX142" fmla="*/ 84171 w 138758"/>
              <a:gd name="connsiteY142" fmla="*/ 110159 h 529565"/>
              <a:gd name="connsiteX143" fmla="*/ 84935 w 138758"/>
              <a:gd name="connsiteY143" fmla="*/ 115226 h 529565"/>
              <a:gd name="connsiteX144" fmla="*/ 87435 w 138758"/>
              <a:gd name="connsiteY144" fmla="*/ 119668 h 529565"/>
              <a:gd name="connsiteX145" fmla="*/ 88754 w 138758"/>
              <a:gd name="connsiteY145" fmla="*/ 124458 h 529565"/>
              <a:gd name="connsiteX146" fmla="*/ 90352 w 138758"/>
              <a:gd name="connsiteY146" fmla="*/ 129247 h 529565"/>
              <a:gd name="connsiteX147" fmla="*/ 90838 w 138758"/>
              <a:gd name="connsiteY147" fmla="*/ 134314 h 529565"/>
              <a:gd name="connsiteX148" fmla="*/ 94519 w 138758"/>
              <a:gd name="connsiteY148" fmla="*/ 138548 h 529565"/>
              <a:gd name="connsiteX149" fmla="*/ 94519 w 138758"/>
              <a:gd name="connsiteY149" fmla="*/ 143685 h 529565"/>
              <a:gd name="connsiteX150" fmla="*/ 96880 w 138758"/>
              <a:gd name="connsiteY150" fmla="*/ 148336 h 529565"/>
              <a:gd name="connsiteX151" fmla="*/ 96880 w 138758"/>
              <a:gd name="connsiteY151" fmla="*/ 153472 h 529565"/>
              <a:gd name="connsiteX152" fmla="*/ 96880 w 138758"/>
              <a:gd name="connsiteY152" fmla="*/ 158609 h 529565"/>
              <a:gd name="connsiteX153" fmla="*/ 98685 w 138758"/>
              <a:gd name="connsiteY153" fmla="*/ 163398 h 529565"/>
              <a:gd name="connsiteX154" fmla="*/ 99519 w 138758"/>
              <a:gd name="connsiteY154" fmla="*/ 168396 h 529565"/>
              <a:gd name="connsiteX155" fmla="*/ 99519 w 138758"/>
              <a:gd name="connsiteY155" fmla="*/ 173532 h 529565"/>
              <a:gd name="connsiteX156" fmla="*/ 101533 w 138758"/>
              <a:gd name="connsiteY156" fmla="*/ 178322 h 529565"/>
              <a:gd name="connsiteX157" fmla="*/ 100560 w 138758"/>
              <a:gd name="connsiteY157" fmla="*/ 183528 h 529565"/>
              <a:gd name="connsiteX158" fmla="*/ 99866 w 138758"/>
              <a:gd name="connsiteY158" fmla="*/ 188595 h 529565"/>
              <a:gd name="connsiteX159" fmla="*/ 100422 w 138758"/>
              <a:gd name="connsiteY159" fmla="*/ 193592 h 529565"/>
              <a:gd name="connsiteX160" fmla="*/ 100977 w 138758"/>
              <a:gd name="connsiteY160" fmla="*/ 198590 h 529565"/>
              <a:gd name="connsiteX161" fmla="*/ 103269 w 138758"/>
              <a:gd name="connsiteY161" fmla="*/ 203518 h 529565"/>
              <a:gd name="connsiteX162" fmla="*/ 101741 w 138758"/>
              <a:gd name="connsiteY162" fmla="*/ 208655 h 529565"/>
              <a:gd name="connsiteX163" fmla="*/ 101741 w 138758"/>
              <a:gd name="connsiteY163" fmla="*/ 213652 h 529565"/>
              <a:gd name="connsiteX164" fmla="*/ 103894 w 138758"/>
              <a:gd name="connsiteY164" fmla="*/ 218650 h 529565"/>
              <a:gd name="connsiteX165" fmla="*/ 103060 w 138758"/>
              <a:gd name="connsiteY165" fmla="*/ 223717 h 529565"/>
              <a:gd name="connsiteX166" fmla="*/ 103060 w 138758"/>
              <a:gd name="connsiteY166" fmla="*/ 228784 h 529565"/>
              <a:gd name="connsiteX167" fmla="*/ 103060 w 138758"/>
              <a:gd name="connsiteY167" fmla="*/ 233851 h 529565"/>
              <a:gd name="connsiteX168" fmla="*/ 103060 w 138758"/>
              <a:gd name="connsiteY168" fmla="*/ 238849 h 529565"/>
              <a:gd name="connsiteX169" fmla="*/ 101741 w 138758"/>
              <a:gd name="connsiteY169" fmla="*/ 243847 h 529565"/>
              <a:gd name="connsiteX170" fmla="*/ 100838 w 138758"/>
              <a:gd name="connsiteY170" fmla="*/ 248775 h 529565"/>
              <a:gd name="connsiteX171" fmla="*/ 100074 w 138758"/>
              <a:gd name="connsiteY171" fmla="*/ 253703 h 529565"/>
              <a:gd name="connsiteX172" fmla="*/ 101394 w 138758"/>
              <a:gd name="connsiteY172" fmla="*/ 258840 h 529565"/>
              <a:gd name="connsiteX173" fmla="*/ 98963 w 138758"/>
              <a:gd name="connsiteY173" fmla="*/ 263629 h 529565"/>
              <a:gd name="connsiteX174" fmla="*/ 98963 w 138758"/>
              <a:gd name="connsiteY174" fmla="*/ 268696 h 529565"/>
              <a:gd name="connsiteX175" fmla="*/ 98269 w 138758"/>
              <a:gd name="connsiteY175" fmla="*/ 273625 h 529565"/>
              <a:gd name="connsiteX176" fmla="*/ 98269 w 138758"/>
              <a:gd name="connsiteY176" fmla="*/ 278622 h 529565"/>
              <a:gd name="connsiteX177" fmla="*/ 97921 w 138758"/>
              <a:gd name="connsiteY177" fmla="*/ 283551 h 529565"/>
              <a:gd name="connsiteX178" fmla="*/ 100005 w 138758"/>
              <a:gd name="connsiteY178" fmla="*/ 288757 h 529565"/>
              <a:gd name="connsiteX179" fmla="*/ 96810 w 138758"/>
              <a:gd name="connsiteY179" fmla="*/ 293477 h 529565"/>
              <a:gd name="connsiteX180" fmla="*/ 98338 w 138758"/>
              <a:gd name="connsiteY180" fmla="*/ 298682 h 529565"/>
              <a:gd name="connsiteX181" fmla="*/ 98338 w 138758"/>
              <a:gd name="connsiteY181" fmla="*/ 303680 h 529565"/>
              <a:gd name="connsiteX182" fmla="*/ 95213 w 138758"/>
              <a:gd name="connsiteY182" fmla="*/ 308400 h 529565"/>
              <a:gd name="connsiteX183" fmla="*/ 96533 w 138758"/>
              <a:gd name="connsiteY183" fmla="*/ 313537 h 529565"/>
              <a:gd name="connsiteX184" fmla="*/ 96880 w 138758"/>
              <a:gd name="connsiteY184" fmla="*/ 318604 h 529565"/>
              <a:gd name="connsiteX185" fmla="*/ 95977 w 138758"/>
              <a:gd name="connsiteY185" fmla="*/ 323532 h 529565"/>
              <a:gd name="connsiteX186" fmla="*/ 95977 w 138758"/>
              <a:gd name="connsiteY186" fmla="*/ 328599 h 529565"/>
              <a:gd name="connsiteX187" fmla="*/ 94171 w 138758"/>
              <a:gd name="connsiteY187" fmla="*/ 333458 h 529565"/>
              <a:gd name="connsiteX188" fmla="*/ 93685 w 138758"/>
              <a:gd name="connsiteY188" fmla="*/ 338386 h 529565"/>
              <a:gd name="connsiteX189" fmla="*/ 93685 w 138758"/>
              <a:gd name="connsiteY189" fmla="*/ 343384 h 529565"/>
              <a:gd name="connsiteX190" fmla="*/ 94449 w 138758"/>
              <a:gd name="connsiteY190" fmla="*/ 348451 h 529565"/>
              <a:gd name="connsiteX191" fmla="*/ 92713 w 138758"/>
              <a:gd name="connsiteY191" fmla="*/ 353379 h 529565"/>
              <a:gd name="connsiteX192" fmla="*/ 92296 w 138758"/>
              <a:gd name="connsiteY192" fmla="*/ 358377 h 529565"/>
              <a:gd name="connsiteX193" fmla="*/ 91393 w 138758"/>
              <a:gd name="connsiteY193" fmla="*/ 363305 h 529565"/>
              <a:gd name="connsiteX194" fmla="*/ 92435 w 138758"/>
              <a:gd name="connsiteY194" fmla="*/ 368372 h 529565"/>
              <a:gd name="connsiteX195" fmla="*/ 91393 w 138758"/>
              <a:gd name="connsiteY195" fmla="*/ 373370 h 529565"/>
              <a:gd name="connsiteX196" fmla="*/ 90907 w 138758"/>
              <a:gd name="connsiteY196" fmla="*/ 378368 h 529565"/>
              <a:gd name="connsiteX197" fmla="*/ 93407 w 138758"/>
              <a:gd name="connsiteY197" fmla="*/ 383435 h 529565"/>
              <a:gd name="connsiteX198" fmla="*/ 90421 w 138758"/>
              <a:gd name="connsiteY198" fmla="*/ 388363 h 529565"/>
              <a:gd name="connsiteX199" fmla="*/ 90421 w 138758"/>
              <a:gd name="connsiteY199" fmla="*/ 393361 h 529565"/>
              <a:gd name="connsiteX200" fmla="*/ 92713 w 138758"/>
              <a:gd name="connsiteY200" fmla="*/ 398358 h 529565"/>
              <a:gd name="connsiteX201" fmla="*/ 93269 w 138758"/>
              <a:gd name="connsiteY201" fmla="*/ 403356 h 529565"/>
              <a:gd name="connsiteX202" fmla="*/ 92921 w 138758"/>
              <a:gd name="connsiteY202" fmla="*/ 408354 h 529565"/>
              <a:gd name="connsiteX203" fmla="*/ 92157 w 138758"/>
              <a:gd name="connsiteY203" fmla="*/ 413351 h 529565"/>
              <a:gd name="connsiteX204" fmla="*/ 91671 w 138758"/>
              <a:gd name="connsiteY204" fmla="*/ 418349 h 529565"/>
              <a:gd name="connsiteX205" fmla="*/ 92018 w 138758"/>
              <a:gd name="connsiteY205" fmla="*/ 423347 h 529565"/>
              <a:gd name="connsiteX206" fmla="*/ 92018 w 138758"/>
              <a:gd name="connsiteY206" fmla="*/ 428345 h 529565"/>
              <a:gd name="connsiteX207" fmla="*/ 93477 w 138758"/>
              <a:gd name="connsiteY207" fmla="*/ 433273 h 529565"/>
              <a:gd name="connsiteX208" fmla="*/ 93477 w 138758"/>
              <a:gd name="connsiteY208" fmla="*/ 438270 h 529565"/>
              <a:gd name="connsiteX209" fmla="*/ 95282 w 138758"/>
              <a:gd name="connsiteY209" fmla="*/ 443060 h 529565"/>
              <a:gd name="connsiteX210" fmla="*/ 93963 w 138758"/>
              <a:gd name="connsiteY210" fmla="*/ 448266 h 529565"/>
              <a:gd name="connsiteX211" fmla="*/ 95699 w 138758"/>
              <a:gd name="connsiteY211" fmla="*/ 453055 h 529565"/>
              <a:gd name="connsiteX212" fmla="*/ 96324 w 138758"/>
              <a:gd name="connsiteY212" fmla="*/ 458053 h 529565"/>
              <a:gd name="connsiteX213" fmla="*/ 95352 w 138758"/>
              <a:gd name="connsiteY213" fmla="*/ 463259 h 529565"/>
              <a:gd name="connsiteX214" fmla="*/ 96394 w 138758"/>
              <a:gd name="connsiteY214" fmla="*/ 468118 h 529565"/>
              <a:gd name="connsiteX215" fmla="*/ 98408 w 138758"/>
              <a:gd name="connsiteY215" fmla="*/ 472838 h 529565"/>
              <a:gd name="connsiteX216" fmla="*/ 98408 w 138758"/>
              <a:gd name="connsiteY216" fmla="*/ 477905 h 529565"/>
              <a:gd name="connsiteX217" fmla="*/ 100908 w 138758"/>
              <a:gd name="connsiteY217" fmla="*/ 482417 h 529565"/>
              <a:gd name="connsiteX218" fmla="*/ 102088 w 138758"/>
              <a:gd name="connsiteY218" fmla="*/ 487275 h 529565"/>
              <a:gd name="connsiteX219" fmla="*/ 103825 w 138758"/>
              <a:gd name="connsiteY219" fmla="*/ 491996 h 529565"/>
              <a:gd name="connsiteX220" fmla="*/ 103825 w 138758"/>
              <a:gd name="connsiteY220" fmla="*/ 497132 h 529565"/>
              <a:gd name="connsiteX221" fmla="*/ 105352 w 138758"/>
              <a:gd name="connsiteY221" fmla="*/ 501921 h 529565"/>
              <a:gd name="connsiteX222" fmla="*/ 105839 w 138758"/>
              <a:gd name="connsiteY222" fmla="*/ 506989 h 529565"/>
              <a:gd name="connsiteX223" fmla="*/ 109450 w 138758"/>
              <a:gd name="connsiteY223" fmla="*/ 511015 h 529565"/>
              <a:gd name="connsiteX224" fmla="*/ 109866 w 138758"/>
              <a:gd name="connsiteY224" fmla="*/ 516290 h 529565"/>
              <a:gd name="connsiteX225" fmla="*/ 112644 w 138758"/>
              <a:gd name="connsiteY225" fmla="*/ 520524 h 529565"/>
              <a:gd name="connsiteX226" fmla="*/ 114728 w 138758"/>
              <a:gd name="connsiteY226" fmla="*/ 525383 h 529565"/>
              <a:gd name="connsiteX227" fmla="*/ 119589 w 138758"/>
              <a:gd name="connsiteY227" fmla="*/ 527535 h 529565"/>
              <a:gd name="connsiteX228" fmla="*/ 124798 w 138758"/>
              <a:gd name="connsiteY228" fmla="*/ 529548 h 529565"/>
              <a:gd name="connsiteX229" fmla="*/ 128826 w 138758"/>
              <a:gd name="connsiteY229" fmla="*/ 525175 h 529565"/>
              <a:gd name="connsiteX230" fmla="*/ 133132 w 138758"/>
              <a:gd name="connsiteY230" fmla="*/ 523092 h 529565"/>
              <a:gd name="connsiteX231" fmla="*/ 135493 w 138758"/>
              <a:gd name="connsiteY231" fmla="*/ 518927 h 529565"/>
              <a:gd name="connsiteX232" fmla="*/ 138757 w 138758"/>
              <a:gd name="connsiteY232" fmla="*/ 514207 h 529565"/>
              <a:gd name="connsiteX233" fmla="*/ 137368 w 138758"/>
              <a:gd name="connsiteY233" fmla="*/ 509557 h 529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</a:cxnLst>
            <a:rect l="l" t="t" r="r" b="b"/>
            <a:pathLst>
              <a:path w="138758" h="529565">
                <a:moveTo>
                  <a:pt x="137368" y="509557"/>
                </a:moveTo>
                <a:lnTo>
                  <a:pt x="135493" y="504906"/>
                </a:lnTo>
                <a:cubicBezTo>
                  <a:pt x="134868" y="503379"/>
                  <a:pt x="135007" y="501574"/>
                  <a:pt x="134451" y="499978"/>
                </a:cubicBezTo>
                <a:cubicBezTo>
                  <a:pt x="133895" y="498381"/>
                  <a:pt x="131673" y="497410"/>
                  <a:pt x="131118" y="495883"/>
                </a:cubicBezTo>
                <a:cubicBezTo>
                  <a:pt x="130562" y="494356"/>
                  <a:pt x="129867" y="492759"/>
                  <a:pt x="129381" y="491163"/>
                </a:cubicBezTo>
                <a:cubicBezTo>
                  <a:pt x="128895" y="489566"/>
                  <a:pt x="128478" y="487900"/>
                  <a:pt x="127992" y="486304"/>
                </a:cubicBezTo>
                <a:cubicBezTo>
                  <a:pt x="127506" y="484707"/>
                  <a:pt x="127645" y="482972"/>
                  <a:pt x="127228" y="481375"/>
                </a:cubicBezTo>
                <a:lnTo>
                  <a:pt x="125978" y="476517"/>
                </a:lnTo>
                <a:cubicBezTo>
                  <a:pt x="125562" y="474920"/>
                  <a:pt x="126603" y="472907"/>
                  <a:pt x="125978" y="471311"/>
                </a:cubicBezTo>
                <a:cubicBezTo>
                  <a:pt x="125353" y="469714"/>
                  <a:pt x="125631" y="468048"/>
                  <a:pt x="125284" y="466382"/>
                </a:cubicBezTo>
                <a:cubicBezTo>
                  <a:pt x="124937" y="464716"/>
                  <a:pt x="124034" y="463259"/>
                  <a:pt x="123756" y="461662"/>
                </a:cubicBezTo>
                <a:cubicBezTo>
                  <a:pt x="123478" y="460066"/>
                  <a:pt x="121881" y="458608"/>
                  <a:pt x="121603" y="457012"/>
                </a:cubicBezTo>
                <a:cubicBezTo>
                  <a:pt x="121325" y="455415"/>
                  <a:pt x="121603" y="453611"/>
                  <a:pt x="121256" y="452014"/>
                </a:cubicBezTo>
                <a:cubicBezTo>
                  <a:pt x="120909" y="450418"/>
                  <a:pt x="119728" y="448821"/>
                  <a:pt x="119520" y="447225"/>
                </a:cubicBezTo>
                <a:cubicBezTo>
                  <a:pt x="119311" y="445628"/>
                  <a:pt x="120909" y="443685"/>
                  <a:pt x="120700" y="442019"/>
                </a:cubicBezTo>
                <a:cubicBezTo>
                  <a:pt x="120492" y="440353"/>
                  <a:pt x="118825" y="438895"/>
                  <a:pt x="118686" y="437229"/>
                </a:cubicBezTo>
                <a:cubicBezTo>
                  <a:pt x="118547" y="435563"/>
                  <a:pt x="117992" y="433967"/>
                  <a:pt x="117853" y="432301"/>
                </a:cubicBezTo>
                <a:cubicBezTo>
                  <a:pt x="117714" y="430635"/>
                  <a:pt x="119867" y="428830"/>
                  <a:pt x="119728" y="427165"/>
                </a:cubicBezTo>
                <a:cubicBezTo>
                  <a:pt x="119589" y="425499"/>
                  <a:pt x="119103" y="423902"/>
                  <a:pt x="119034" y="422236"/>
                </a:cubicBezTo>
                <a:cubicBezTo>
                  <a:pt x="118964" y="420570"/>
                  <a:pt x="118617" y="418904"/>
                  <a:pt x="118547" y="417308"/>
                </a:cubicBezTo>
                <a:cubicBezTo>
                  <a:pt x="118478" y="415711"/>
                  <a:pt x="116881" y="414046"/>
                  <a:pt x="116881" y="412380"/>
                </a:cubicBezTo>
                <a:cubicBezTo>
                  <a:pt x="116881" y="410714"/>
                  <a:pt x="116881" y="409048"/>
                  <a:pt x="116881" y="407382"/>
                </a:cubicBezTo>
                <a:cubicBezTo>
                  <a:pt x="116881" y="405716"/>
                  <a:pt x="117506" y="404050"/>
                  <a:pt x="117506" y="402384"/>
                </a:cubicBezTo>
                <a:cubicBezTo>
                  <a:pt x="117506" y="400719"/>
                  <a:pt x="118270" y="399053"/>
                  <a:pt x="118270" y="397387"/>
                </a:cubicBezTo>
                <a:cubicBezTo>
                  <a:pt x="118270" y="395721"/>
                  <a:pt x="117714" y="394124"/>
                  <a:pt x="117784" y="392458"/>
                </a:cubicBezTo>
                <a:cubicBezTo>
                  <a:pt x="117853" y="390792"/>
                  <a:pt x="116881" y="389127"/>
                  <a:pt x="116950" y="387461"/>
                </a:cubicBezTo>
                <a:cubicBezTo>
                  <a:pt x="117020" y="385795"/>
                  <a:pt x="117645" y="384129"/>
                  <a:pt x="117714" y="382463"/>
                </a:cubicBezTo>
                <a:lnTo>
                  <a:pt x="117714" y="377535"/>
                </a:lnTo>
                <a:cubicBezTo>
                  <a:pt x="117714" y="375869"/>
                  <a:pt x="116811" y="374134"/>
                  <a:pt x="116950" y="372537"/>
                </a:cubicBezTo>
                <a:cubicBezTo>
                  <a:pt x="117089" y="370941"/>
                  <a:pt x="119589" y="369344"/>
                  <a:pt x="119659" y="367678"/>
                </a:cubicBezTo>
                <a:lnTo>
                  <a:pt x="119659" y="362681"/>
                </a:lnTo>
                <a:cubicBezTo>
                  <a:pt x="119659" y="361084"/>
                  <a:pt x="118547" y="359349"/>
                  <a:pt x="118686" y="357683"/>
                </a:cubicBezTo>
                <a:cubicBezTo>
                  <a:pt x="118825" y="356017"/>
                  <a:pt x="120145" y="354420"/>
                  <a:pt x="120284" y="352824"/>
                </a:cubicBezTo>
                <a:cubicBezTo>
                  <a:pt x="120422" y="351228"/>
                  <a:pt x="119034" y="349353"/>
                  <a:pt x="119172" y="347757"/>
                </a:cubicBezTo>
                <a:cubicBezTo>
                  <a:pt x="119311" y="346160"/>
                  <a:pt x="118409" y="344356"/>
                  <a:pt x="118547" y="342690"/>
                </a:cubicBezTo>
                <a:cubicBezTo>
                  <a:pt x="118686" y="341024"/>
                  <a:pt x="119659" y="339427"/>
                  <a:pt x="119797" y="337762"/>
                </a:cubicBezTo>
                <a:cubicBezTo>
                  <a:pt x="119936" y="336096"/>
                  <a:pt x="120145" y="334499"/>
                  <a:pt x="120284" y="332833"/>
                </a:cubicBezTo>
                <a:cubicBezTo>
                  <a:pt x="120422" y="331167"/>
                  <a:pt x="121742" y="329640"/>
                  <a:pt x="121881" y="327974"/>
                </a:cubicBezTo>
                <a:cubicBezTo>
                  <a:pt x="122020" y="326309"/>
                  <a:pt x="120353" y="324504"/>
                  <a:pt x="120492" y="322838"/>
                </a:cubicBezTo>
                <a:cubicBezTo>
                  <a:pt x="120631" y="321172"/>
                  <a:pt x="121881" y="319645"/>
                  <a:pt x="122020" y="317979"/>
                </a:cubicBezTo>
                <a:cubicBezTo>
                  <a:pt x="122159" y="316313"/>
                  <a:pt x="124173" y="314855"/>
                  <a:pt x="124312" y="313259"/>
                </a:cubicBezTo>
                <a:cubicBezTo>
                  <a:pt x="124451" y="311663"/>
                  <a:pt x="121673" y="309650"/>
                  <a:pt x="121881" y="307984"/>
                </a:cubicBezTo>
                <a:cubicBezTo>
                  <a:pt x="122089" y="306318"/>
                  <a:pt x="122437" y="304721"/>
                  <a:pt x="122645" y="303055"/>
                </a:cubicBezTo>
                <a:cubicBezTo>
                  <a:pt x="122853" y="301390"/>
                  <a:pt x="125145" y="300001"/>
                  <a:pt x="125284" y="298335"/>
                </a:cubicBezTo>
                <a:cubicBezTo>
                  <a:pt x="125423" y="296670"/>
                  <a:pt x="125284" y="295004"/>
                  <a:pt x="125770" y="293338"/>
                </a:cubicBezTo>
                <a:cubicBezTo>
                  <a:pt x="126256" y="291672"/>
                  <a:pt x="125770" y="290006"/>
                  <a:pt x="126117" y="288409"/>
                </a:cubicBezTo>
                <a:cubicBezTo>
                  <a:pt x="126465" y="286813"/>
                  <a:pt x="125284" y="285008"/>
                  <a:pt x="125423" y="283342"/>
                </a:cubicBezTo>
                <a:cubicBezTo>
                  <a:pt x="125562" y="281676"/>
                  <a:pt x="125423" y="280011"/>
                  <a:pt x="125423" y="278345"/>
                </a:cubicBezTo>
                <a:cubicBezTo>
                  <a:pt x="125423" y="276679"/>
                  <a:pt x="127576" y="275221"/>
                  <a:pt x="127715" y="273555"/>
                </a:cubicBezTo>
                <a:cubicBezTo>
                  <a:pt x="127853" y="271889"/>
                  <a:pt x="126742" y="270154"/>
                  <a:pt x="126881" y="268488"/>
                </a:cubicBezTo>
                <a:cubicBezTo>
                  <a:pt x="127020" y="266822"/>
                  <a:pt x="127853" y="265226"/>
                  <a:pt x="127992" y="263560"/>
                </a:cubicBezTo>
                <a:cubicBezTo>
                  <a:pt x="128131" y="261894"/>
                  <a:pt x="126117" y="260089"/>
                  <a:pt x="126256" y="258423"/>
                </a:cubicBezTo>
                <a:cubicBezTo>
                  <a:pt x="126395" y="256757"/>
                  <a:pt x="127853" y="255230"/>
                  <a:pt x="127992" y="253564"/>
                </a:cubicBezTo>
                <a:cubicBezTo>
                  <a:pt x="128131" y="251899"/>
                  <a:pt x="128478" y="250302"/>
                  <a:pt x="128548" y="248636"/>
                </a:cubicBezTo>
                <a:cubicBezTo>
                  <a:pt x="128617" y="246970"/>
                  <a:pt x="128548" y="245304"/>
                  <a:pt x="128895" y="243708"/>
                </a:cubicBezTo>
                <a:cubicBezTo>
                  <a:pt x="129242" y="242111"/>
                  <a:pt x="128895" y="240376"/>
                  <a:pt x="128895" y="238710"/>
                </a:cubicBezTo>
                <a:cubicBezTo>
                  <a:pt x="128895" y="237044"/>
                  <a:pt x="130006" y="235448"/>
                  <a:pt x="130076" y="233782"/>
                </a:cubicBezTo>
                <a:cubicBezTo>
                  <a:pt x="130145" y="232116"/>
                  <a:pt x="127506" y="230381"/>
                  <a:pt x="127576" y="228715"/>
                </a:cubicBezTo>
                <a:cubicBezTo>
                  <a:pt x="127645" y="227049"/>
                  <a:pt x="129798" y="225453"/>
                  <a:pt x="129798" y="223787"/>
                </a:cubicBezTo>
                <a:cubicBezTo>
                  <a:pt x="129798" y="222121"/>
                  <a:pt x="129103" y="220455"/>
                  <a:pt x="129103" y="218789"/>
                </a:cubicBezTo>
                <a:cubicBezTo>
                  <a:pt x="129103" y="217123"/>
                  <a:pt x="130145" y="215527"/>
                  <a:pt x="130145" y="213861"/>
                </a:cubicBezTo>
                <a:cubicBezTo>
                  <a:pt x="130145" y="212195"/>
                  <a:pt x="128062" y="210529"/>
                  <a:pt x="127992" y="208932"/>
                </a:cubicBezTo>
                <a:cubicBezTo>
                  <a:pt x="127923" y="207336"/>
                  <a:pt x="127228" y="205670"/>
                  <a:pt x="127228" y="204004"/>
                </a:cubicBezTo>
                <a:cubicBezTo>
                  <a:pt x="127228" y="202338"/>
                  <a:pt x="129937" y="200603"/>
                  <a:pt x="129867" y="198937"/>
                </a:cubicBezTo>
                <a:cubicBezTo>
                  <a:pt x="129798" y="197271"/>
                  <a:pt x="127992" y="195744"/>
                  <a:pt x="127923" y="194078"/>
                </a:cubicBezTo>
                <a:cubicBezTo>
                  <a:pt x="127853" y="192412"/>
                  <a:pt x="129242" y="190677"/>
                  <a:pt x="129103" y="189011"/>
                </a:cubicBezTo>
                <a:cubicBezTo>
                  <a:pt x="128965" y="187345"/>
                  <a:pt x="129451" y="185679"/>
                  <a:pt x="129103" y="184013"/>
                </a:cubicBezTo>
                <a:cubicBezTo>
                  <a:pt x="128756" y="182348"/>
                  <a:pt x="127576" y="180820"/>
                  <a:pt x="127437" y="179155"/>
                </a:cubicBezTo>
                <a:cubicBezTo>
                  <a:pt x="127298" y="177489"/>
                  <a:pt x="128201" y="175753"/>
                  <a:pt x="127992" y="174157"/>
                </a:cubicBezTo>
                <a:cubicBezTo>
                  <a:pt x="127784" y="172560"/>
                  <a:pt x="126395" y="170964"/>
                  <a:pt x="126187" y="169367"/>
                </a:cubicBezTo>
                <a:cubicBezTo>
                  <a:pt x="125978" y="167771"/>
                  <a:pt x="126603" y="165966"/>
                  <a:pt x="126187" y="164300"/>
                </a:cubicBezTo>
                <a:cubicBezTo>
                  <a:pt x="125770" y="162635"/>
                  <a:pt x="124798" y="161177"/>
                  <a:pt x="124520" y="159511"/>
                </a:cubicBezTo>
                <a:cubicBezTo>
                  <a:pt x="124242" y="157845"/>
                  <a:pt x="122298" y="156526"/>
                  <a:pt x="122020" y="154930"/>
                </a:cubicBezTo>
                <a:cubicBezTo>
                  <a:pt x="121742" y="153333"/>
                  <a:pt x="121117" y="151737"/>
                  <a:pt x="120839" y="150140"/>
                </a:cubicBezTo>
                <a:cubicBezTo>
                  <a:pt x="120562" y="148544"/>
                  <a:pt x="121325" y="146670"/>
                  <a:pt x="120839" y="145073"/>
                </a:cubicBezTo>
                <a:cubicBezTo>
                  <a:pt x="120353" y="143477"/>
                  <a:pt x="121256" y="141603"/>
                  <a:pt x="120839" y="139937"/>
                </a:cubicBezTo>
                <a:cubicBezTo>
                  <a:pt x="120422" y="138271"/>
                  <a:pt x="118895" y="137021"/>
                  <a:pt x="118478" y="135425"/>
                </a:cubicBezTo>
                <a:cubicBezTo>
                  <a:pt x="118061" y="133828"/>
                  <a:pt x="119450" y="131746"/>
                  <a:pt x="119034" y="130150"/>
                </a:cubicBezTo>
                <a:cubicBezTo>
                  <a:pt x="118617" y="128553"/>
                  <a:pt x="118409" y="126887"/>
                  <a:pt x="117922" y="125291"/>
                </a:cubicBezTo>
                <a:cubicBezTo>
                  <a:pt x="117436" y="123694"/>
                  <a:pt x="116395" y="122306"/>
                  <a:pt x="115908" y="120709"/>
                </a:cubicBezTo>
                <a:cubicBezTo>
                  <a:pt x="115422" y="119113"/>
                  <a:pt x="115908" y="117308"/>
                  <a:pt x="115075" y="115712"/>
                </a:cubicBezTo>
                <a:cubicBezTo>
                  <a:pt x="114242" y="114115"/>
                  <a:pt x="113339" y="112796"/>
                  <a:pt x="112783" y="111269"/>
                </a:cubicBezTo>
                <a:cubicBezTo>
                  <a:pt x="112228" y="109742"/>
                  <a:pt x="111741" y="108076"/>
                  <a:pt x="111186" y="106549"/>
                </a:cubicBezTo>
                <a:cubicBezTo>
                  <a:pt x="110630" y="105022"/>
                  <a:pt x="110353" y="103287"/>
                  <a:pt x="109728" y="101760"/>
                </a:cubicBezTo>
                <a:cubicBezTo>
                  <a:pt x="109103" y="100233"/>
                  <a:pt x="106394" y="99539"/>
                  <a:pt x="105769" y="98012"/>
                </a:cubicBezTo>
                <a:cubicBezTo>
                  <a:pt x="105144" y="96485"/>
                  <a:pt x="105769" y="94472"/>
                  <a:pt x="104936" y="93014"/>
                </a:cubicBezTo>
                <a:cubicBezTo>
                  <a:pt x="104102" y="91556"/>
                  <a:pt x="104936" y="89405"/>
                  <a:pt x="104033" y="87947"/>
                </a:cubicBezTo>
                <a:cubicBezTo>
                  <a:pt x="103130" y="86489"/>
                  <a:pt x="101741" y="85309"/>
                  <a:pt x="100977" y="83852"/>
                </a:cubicBezTo>
                <a:cubicBezTo>
                  <a:pt x="100213" y="82394"/>
                  <a:pt x="98894" y="81214"/>
                  <a:pt x="98130" y="79756"/>
                </a:cubicBezTo>
                <a:cubicBezTo>
                  <a:pt x="97366" y="78299"/>
                  <a:pt x="98130" y="75939"/>
                  <a:pt x="97435" y="74481"/>
                </a:cubicBezTo>
                <a:cubicBezTo>
                  <a:pt x="96741" y="73023"/>
                  <a:pt x="94935" y="72052"/>
                  <a:pt x="94102" y="70594"/>
                </a:cubicBezTo>
                <a:cubicBezTo>
                  <a:pt x="93269" y="69136"/>
                  <a:pt x="92852" y="67470"/>
                  <a:pt x="92018" y="66082"/>
                </a:cubicBezTo>
                <a:cubicBezTo>
                  <a:pt x="91185" y="64694"/>
                  <a:pt x="88268" y="64555"/>
                  <a:pt x="87365" y="63167"/>
                </a:cubicBezTo>
                <a:lnTo>
                  <a:pt x="84657" y="59071"/>
                </a:lnTo>
                <a:cubicBezTo>
                  <a:pt x="83685" y="57683"/>
                  <a:pt x="83546" y="55809"/>
                  <a:pt x="82573" y="54421"/>
                </a:cubicBezTo>
                <a:cubicBezTo>
                  <a:pt x="81601" y="53033"/>
                  <a:pt x="80698" y="51714"/>
                  <a:pt x="79657" y="50395"/>
                </a:cubicBezTo>
                <a:cubicBezTo>
                  <a:pt x="78615" y="49076"/>
                  <a:pt x="77434" y="47965"/>
                  <a:pt x="76393" y="46716"/>
                </a:cubicBezTo>
                <a:cubicBezTo>
                  <a:pt x="75351" y="45467"/>
                  <a:pt x="74934" y="43592"/>
                  <a:pt x="73823" y="42343"/>
                </a:cubicBezTo>
                <a:cubicBezTo>
                  <a:pt x="72712" y="41094"/>
                  <a:pt x="70212" y="41232"/>
                  <a:pt x="69031" y="39983"/>
                </a:cubicBezTo>
                <a:cubicBezTo>
                  <a:pt x="67851" y="38734"/>
                  <a:pt x="66948" y="37484"/>
                  <a:pt x="65767" y="36304"/>
                </a:cubicBezTo>
                <a:cubicBezTo>
                  <a:pt x="64586" y="35124"/>
                  <a:pt x="65003" y="32417"/>
                  <a:pt x="63822" y="31307"/>
                </a:cubicBezTo>
                <a:cubicBezTo>
                  <a:pt x="62642" y="30196"/>
                  <a:pt x="60836" y="29641"/>
                  <a:pt x="59586" y="28530"/>
                </a:cubicBezTo>
                <a:cubicBezTo>
                  <a:pt x="58336" y="27419"/>
                  <a:pt x="56947" y="26517"/>
                  <a:pt x="55628" y="25476"/>
                </a:cubicBezTo>
                <a:cubicBezTo>
                  <a:pt x="54308" y="24435"/>
                  <a:pt x="52711" y="23879"/>
                  <a:pt x="51391" y="22838"/>
                </a:cubicBezTo>
                <a:cubicBezTo>
                  <a:pt x="50072" y="21797"/>
                  <a:pt x="49516" y="19923"/>
                  <a:pt x="48197" y="18882"/>
                </a:cubicBezTo>
                <a:cubicBezTo>
                  <a:pt x="46877" y="17841"/>
                  <a:pt x="44447" y="18465"/>
                  <a:pt x="43127" y="17493"/>
                </a:cubicBezTo>
                <a:cubicBezTo>
                  <a:pt x="41808" y="16522"/>
                  <a:pt x="41877" y="13468"/>
                  <a:pt x="40488" y="12565"/>
                </a:cubicBezTo>
                <a:cubicBezTo>
                  <a:pt x="39099" y="11663"/>
                  <a:pt x="37085" y="11732"/>
                  <a:pt x="35627" y="10899"/>
                </a:cubicBezTo>
                <a:cubicBezTo>
                  <a:pt x="34168" y="10066"/>
                  <a:pt x="33543" y="7915"/>
                  <a:pt x="32154" y="7082"/>
                </a:cubicBezTo>
                <a:cubicBezTo>
                  <a:pt x="30765" y="6249"/>
                  <a:pt x="27640" y="8262"/>
                  <a:pt x="26182" y="7498"/>
                </a:cubicBezTo>
                <a:cubicBezTo>
                  <a:pt x="24723" y="6735"/>
                  <a:pt x="24654" y="3333"/>
                  <a:pt x="23126" y="2639"/>
                </a:cubicBezTo>
                <a:cubicBezTo>
                  <a:pt x="21598" y="1945"/>
                  <a:pt x="19932" y="1598"/>
                  <a:pt x="18404" y="904"/>
                </a:cubicBezTo>
                <a:cubicBezTo>
                  <a:pt x="16763" y="281"/>
                  <a:pt x="15019" y="-25"/>
                  <a:pt x="13265" y="2"/>
                </a:cubicBezTo>
                <a:cubicBezTo>
                  <a:pt x="11459" y="2"/>
                  <a:pt x="10278" y="1668"/>
                  <a:pt x="8820" y="2431"/>
                </a:cubicBezTo>
                <a:cubicBezTo>
                  <a:pt x="7361" y="3195"/>
                  <a:pt x="4375" y="2431"/>
                  <a:pt x="3333" y="3680"/>
                </a:cubicBezTo>
                <a:cubicBezTo>
                  <a:pt x="2292" y="4930"/>
                  <a:pt x="2361" y="7290"/>
                  <a:pt x="1875" y="8956"/>
                </a:cubicBezTo>
                <a:cubicBezTo>
                  <a:pt x="987" y="10536"/>
                  <a:pt x="354" y="12246"/>
                  <a:pt x="0" y="14023"/>
                </a:cubicBezTo>
                <a:cubicBezTo>
                  <a:pt x="0" y="15689"/>
                  <a:pt x="2570" y="17008"/>
                  <a:pt x="3195" y="18604"/>
                </a:cubicBezTo>
                <a:cubicBezTo>
                  <a:pt x="3492" y="20194"/>
                  <a:pt x="4158" y="21691"/>
                  <a:pt x="5139" y="22977"/>
                </a:cubicBezTo>
                <a:cubicBezTo>
                  <a:pt x="6250" y="24157"/>
                  <a:pt x="7014" y="26170"/>
                  <a:pt x="8681" y="26934"/>
                </a:cubicBezTo>
                <a:cubicBezTo>
                  <a:pt x="10348" y="27697"/>
                  <a:pt x="12639" y="26586"/>
                  <a:pt x="14167" y="27350"/>
                </a:cubicBezTo>
                <a:cubicBezTo>
                  <a:pt x="15695" y="28114"/>
                  <a:pt x="16251" y="30543"/>
                  <a:pt x="17778" y="31307"/>
                </a:cubicBezTo>
                <a:cubicBezTo>
                  <a:pt x="19306" y="32070"/>
                  <a:pt x="20209" y="33667"/>
                  <a:pt x="21668" y="34569"/>
                </a:cubicBezTo>
                <a:cubicBezTo>
                  <a:pt x="23126" y="35471"/>
                  <a:pt x="25696" y="34569"/>
                  <a:pt x="27085" y="35332"/>
                </a:cubicBezTo>
                <a:cubicBezTo>
                  <a:pt x="28473" y="36096"/>
                  <a:pt x="29446" y="37831"/>
                  <a:pt x="30835" y="38803"/>
                </a:cubicBezTo>
                <a:lnTo>
                  <a:pt x="34863" y="41788"/>
                </a:lnTo>
                <a:cubicBezTo>
                  <a:pt x="36182" y="42829"/>
                  <a:pt x="37085" y="44356"/>
                  <a:pt x="38404" y="45467"/>
                </a:cubicBezTo>
                <a:cubicBezTo>
                  <a:pt x="39724" y="46577"/>
                  <a:pt x="40419" y="48174"/>
                  <a:pt x="41669" y="49284"/>
                </a:cubicBezTo>
                <a:cubicBezTo>
                  <a:pt x="42919" y="50395"/>
                  <a:pt x="44933" y="50603"/>
                  <a:pt x="46113" y="51783"/>
                </a:cubicBezTo>
                <a:cubicBezTo>
                  <a:pt x="47294" y="52963"/>
                  <a:pt x="47850" y="54768"/>
                  <a:pt x="49030" y="56017"/>
                </a:cubicBezTo>
                <a:cubicBezTo>
                  <a:pt x="50211" y="57267"/>
                  <a:pt x="52572" y="57267"/>
                  <a:pt x="53683" y="58516"/>
                </a:cubicBezTo>
                <a:cubicBezTo>
                  <a:pt x="54794" y="59766"/>
                  <a:pt x="55072" y="61709"/>
                  <a:pt x="56114" y="63028"/>
                </a:cubicBezTo>
                <a:cubicBezTo>
                  <a:pt x="57156" y="64347"/>
                  <a:pt x="58336" y="65457"/>
                  <a:pt x="59378" y="66776"/>
                </a:cubicBezTo>
                <a:cubicBezTo>
                  <a:pt x="60420" y="68095"/>
                  <a:pt x="61531" y="69344"/>
                  <a:pt x="62503" y="70733"/>
                </a:cubicBezTo>
                <a:cubicBezTo>
                  <a:pt x="63475" y="72121"/>
                  <a:pt x="64517" y="73370"/>
                  <a:pt x="65489" y="74759"/>
                </a:cubicBezTo>
                <a:cubicBezTo>
                  <a:pt x="66462" y="76147"/>
                  <a:pt x="68476" y="76771"/>
                  <a:pt x="69378" y="78229"/>
                </a:cubicBezTo>
                <a:cubicBezTo>
                  <a:pt x="70281" y="79687"/>
                  <a:pt x="70976" y="81144"/>
                  <a:pt x="71809" y="82602"/>
                </a:cubicBezTo>
                <a:cubicBezTo>
                  <a:pt x="72642" y="84060"/>
                  <a:pt x="71809" y="86420"/>
                  <a:pt x="72781" y="87877"/>
                </a:cubicBezTo>
                <a:cubicBezTo>
                  <a:pt x="73754" y="89335"/>
                  <a:pt x="75698" y="90099"/>
                  <a:pt x="76462" y="91556"/>
                </a:cubicBezTo>
                <a:cubicBezTo>
                  <a:pt x="77226" y="93014"/>
                  <a:pt x="77365" y="94888"/>
                  <a:pt x="78059" y="96415"/>
                </a:cubicBezTo>
                <a:cubicBezTo>
                  <a:pt x="78754" y="97942"/>
                  <a:pt x="80004" y="99192"/>
                  <a:pt x="80629" y="100719"/>
                </a:cubicBezTo>
                <a:cubicBezTo>
                  <a:pt x="81254" y="102246"/>
                  <a:pt x="82712" y="103495"/>
                  <a:pt x="83337" y="105092"/>
                </a:cubicBezTo>
                <a:cubicBezTo>
                  <a:pt x="83962" y="106688"/>
                  <a:pt x="83337" y="108562"/>
                  <a:pt x="84171" y="110159"/>
                </a:cubicBezTo>
                <a:cubicBezTo>
                  <a:pt x="85004" y="111755"/>
                  <a:pt x="84171" y="113629"/>
                  <a:pt x="84935" y="115226"/>
                </a:cubicBezTo>
                <a:cubicBezTo>
                  <a:pt x="85699" y="116822"/>
                  <a:pt x="86949" y="118072"/>
                  <a:pt x="87435" y="119668"/>
                </a:cubicBezTo>
                <a:cubicBezTo>
                  <a:pt x="87921" y="121265"/>
                  <a:pt x="88268" y="122861"/>
                  <a:pt x="88754" y="124458"/>
                </a:cubicBezTo>
                <a:cubicBezTo>
                  <a:pt x="89240" y="126054"/>
                  <a:pt x="89935" y="127651"/>
                  <a:pt x="90352" y="129247"/>
                </a:cubicBezTo>
                <a:cubicBezTo>
                  <a:pt x="90768" y="130844"/>
                  <a:pt x="90352" y="132718"/>
                  <a:pt x="90838" y="134314"/>
                </a:cubicBezTo>
                <a:cubicBezTo>
                  <a:pt x="91324" y="135911"/>
                  <a:pt x="94102" y="136952"/>
                  <a:pt x="94519" y="138548"/>
                </a:cubicBezTo>
                <a:cubicBezTo>
                  <a:pt x="94935" y="140145"/>
                  <a:pt x="94519" y="142019"/>
                  <a:pt x="94519" y="143685"/>
                </a:cubicBezTo>
                <a:cubicBezTo>
                  <a:pt x="94519" y="145351"/>
                  <a:pt x="96533" y="146670"/>
                  <a:pt x="96880" y="148336"/>
                </a:cubicBezTo>
                <a:cubicBezTo>
                  <a:pt x="97227" y="150001"/>
                  <a:pt x="96880" y="151806"/>
                  <a:pt x="96880" y="153472"/>
                </a:cubicBezTo>
                <a:cubicBezTo>
                  <a:pt x="96880" y="155138"/>
                  <a:pt x="96463" y="156943"/>
                  <a:pt x="96880" y="158609"/>
                </a:cubicBezTo>
                <a:cubicBezTo>
                  <a:pt x="97296" y="160274"/>
                  <a:pt x="98477" y="161732"/>
                  <a:pt x="98685" y="163398"/>
                </a:cubicBezTo>
                <a:cubicBezTo>
                  <a:pt x="98894" y="165064"/>
                  <a:pt x="99310" y="166730"/>
                  <a:pt x="99519" y="168396"/>
                </a:cubicBezTo>
                <a:cubicBezTo>
                  <a:pt x="99727" y="170062"/>
                  <a:pt x="99033" y="171866"/>
                  <a:pt x="99519" y="173532"/>
                </a:cubicBezTo>
                <a:cubicBezTo>
                  <a:pt x="100005" y="175198"/>
                  <a:pt x="101394" y="176656"/>
                  <a:pt x="101533" y="178322"/>
                </a:cubicBezTo>
                <a:cubicBezTo>
                  <a:pt x="101672" y="179988"/>
                  <a:pt x="100422" y="181862"/>
                  <a:pt x="100560" y="183528"/>
                </a:cubicBezTo>
                <a:cubicBezTo>
                  <a:pt x="100699" y="185193"/>
                  <a:pt x="99727" y="186929"/>
                  <a:pt x="99866" y="188595"/>
                </a:cubicBezTo>
                <a:cubicBezTo>
                  <a:pt x="100005" y="190261"/>
                  <a:pt x="100352" y="191926"/>
                  <a:pt x="100422" y="193592"/>
                </a:cubicBezTo>
                <a:cubicBezTo>
                  <a:pt x="100491" y="195258"/>
                  <a:pt x="100908" y="196924"/>
                  <a:pt x="100977" y="198590"/>
                </a:cubicBezTo>
                <a:cubicBezTo>
                  <a:pt x="101047" y="200256"/>
                  <a:pt x="103200" y="201852"/>
                  <a:pt x="103269" y="203518"/>
                </a:cubicBezTo>
                <a:cubicBezTo>
                  <a:pt x="103338" y="205184"/>
                  <a:pt x="101672" y="206989"/>
                  <a:pt x="101741" y="208655"/>
                </a:cubicBezTo>
                <a:cubicBezTo>
                  <a:pt x="101810" y="210321"/>
                  <a:pt x="101741" y="211987"/>
                  <a:pt x="101741" y="213652"/>
                </a:cubicBezTo>
                <a:cubicBezTo>
                  <a:pt x="101741" y="215318"/>
                  <a:pt x="103894" y="216984"/>
                  <a:pt x="103894" y="218650"/>
                </a:cubicBezTo>
                <a:cubicBezTo>
                  <a:pt x="103894" y="220316"/>
                  <a:pt x="103060" y="222051"/>
                  <a:pt x="103060" y="223717"/>
                </a:cubicBezTo>
                <a:cubicBezTo>
                  <a:pt x="103060" y="225383"/>
                  <a:pt x="103060" y="227118"/>
                  <a:pt x="103060" y="228784"/>
                </a:cubicBezTo>
                <a:cubicBezTo>
                  <a:pt x="103060" y="230450"/>
                  <a:pt x="103408" y="232185"/>
                  <a:pt x="103060" y="233851"/>
                </a:cubicBezTo>
                <a:cubicBezTo>
                  <a:pt x="102713" y="235517"/>
                  <a:pt x="103060" y="237183"/>
                  <a:pt x="103060" y="238849"/>
                </a:cubicBezTo>
                <a:cubicBezTo>
                  <a:pt x="103060" y="240515"/>
                  <a:pt x="101810" y="242181"/>
                  <a:pt x="101741" y="243847"/>
                </a:cubicBezTo>
                <a:cubicBezTo>
                  <a:pt x="101672" y="245513"/>
                  <a:pt x="100908" y="247109"/>
                  <a:pt x="100838" y="248775"/>
                </a:cubicBezTo>
                <a:cubicBezTo>
                  <a:pt x="100769" y="250441"/>
                  <a:pt x="100144" y="252107"/>
                  <a:pt x="100074" y="253703"/>
                </a:cubicBezTo>
                <a:cubicBezTo>
                  <a:pt x="100005" y="255300"/>
                  <a:pt x="101463" y="257174"/>
                  <a:pt x="101394" y="258840"/>
                </a:cubicBezTo>
                <a:cubicBezTo>
                  <a:pt x="101324" y="260506"/>
                  <a:pt x="99102" y="262033"/>
                  <a:pt x="98963" y="263629"/>
                </a:cubicBezTo>
                <a:cubicBezTo>
                  <a:pt x="98824" y="265226"/>
                  <a:pt x="98963" y="267030"/>
                  <a:pt x="98963" y="268696"/>
                </a:cubicBezTo>
                <a:cubicBezTo>
                  <a:pt x="98963" y="270362"/>
                  <a:pt x="98408" y="271959"/>
                  <a:pt x="98269" y="273625"/>
                </a:cubicBezTo>
                <a:cubicBezTo>
                  <a:pt x="98130" y="275291"/>
                  <a:pt x="98269" y="276956"/>
                  <a:pt x="98269" y="278622"/>
                </a:cubicBezTo>
                <a:cubicBezTo>
                  <a:pt x="98269" y="280288"/>
                  <a:pt x="98269" y="281885"/>
                  <a:pt x="97921" y="283551"/>
                </a:cubicBezTo>
                <a:cubicBezTo>
                  <a:pt x="97574" y="285216"/>
                  <a:pt x="100144" y="287091"/>
                  <a:pt x="100005" y="288757"/>
                </a:cubicBezTo>
                <a:cubicBezTo>
                  <a:pt x="99866" y="290422"/>
                  <a:pt x="96949" y="291811"/>
                  <a:pt x="96810" y="293477"/>
                </a:cubicBezTo>
                <a:cubicBezTo>
                  <a:pt x="96671" y="295142"/>
                  <a:pt x="98477" y="297017"/>
                  <a:pt x="98338" y="298682"/>
                </a:cubicBezTo>
                <a:cubicBezTo>
                  <a:pt x="98199" y="300348"/>
                  <a:pt x="98338" y="302014"/>
                  <a:pt x="98338" y="303680"/>
                </a:cubicBezTo>
                <a:cubicBezTo>
                  <a:pt x="98338" y="305346"/>
                  <a:pt x="95352" y="306734"/>
                  <a:pt x="95213" y="308400"/>
                </a:cubicBezTo>
                <a:cubicBezTo>
                  <a:pt x="95074" y="310066"/>
                  <a:pt x="96671" y="311871"/>
                  <a:pt x="96533" y="313537"/>
                </a:cubicBezTo>
                <a:cubicBezTo>
                  <a:pt x="96394" y="315203"/>
                  <a:pt x="97019" y="316938"/>
                  <a:pt x="96880" y="318604"/>
                </a:cubicBezTo>
                <a:cubicBezTo>
                  <a:pt x="96741" y="320270"/>
                  <a:pt x="96116" y="321866"/>
                  <a:pt x="95977" y="323532"/>
                </a:cubicBezTo>
                <a:cubicBezTo>
                  <a:pt x="95838" y="325198"/>
                  <a:pt x="95977" y="326933"/>
                  <a:pt x="95977" y="328599"/>
                </a:cubicBezTo>
                <a:cubicBezTo>
                  <a:pt x="95977" y="330265"/>
                  <a:pt x="94310" y="331792"/>
                  <a:pt x="94171" y="333458"/>
                </a:cubicBezTo>
                <a:cubicBezTo>
                  <a:pt x="94032" y="335124"/>
                  <a:pt x="94171" y="336720"/>
                  <a:pt x="93685" y="338386"/>
                </a:cubicBezTo>
                <a:cubicBezTo>
                  <a:pt x="93199" y="340052"/>
                  <a:pt x="93685" y="341718"/>
                  <a:pt x="93685" y="343384"/>
                </a:cubicBezTo>
                <a:cubicBezTo>
                  <a:pt x="93685" y="345050"/>
                  <a:pt x="94519" y="346785"/>
                  <a:pt x="94449" y="348451"/>
                </a:cubicBezTo>
                <a:cubicBezTo>
                  <a:pt x="94379" y="350117"/>
                  <a:pt x="92852" y="351713"/>
                  <a:pt x="92713" y="353379"/>
                </a:cubicBezTo>
                <a:cubicBezTo>
                  <a:pt x="92574" y="355045"/>
                  <a:pt x="92713" y="356711"/>
                  <a:pt x="92296" y="358377"/>
                </a:cubicBezTo>
                <a:cubicBezTo>
                  <a:pt x="91879" y="360043"/>
                  <a:pt x="91463" y="361639"/>
                  <a:pt x="91393" y="363305"/>
                </a:cubicBezTo>
                <a:cubicBezTo>
                  <a:pt x="91324" y="364971"/>
                  <a:pt x="92504" y="366706"/>
                  <a:pt x="92435" y="368372"/>
                </a:cubicBezTo>
                <a:cubicBezTo>
                  <a:pt x="92366" y="370038"/>
                  <a:pt x="91463" y="371704"/>
                  <a:pt x="91393" y="373370"/>
                </a:cubicBezTo>
                <a:cubicBezTo>
                  <a:pt x="91324" y="375036"/>
                  <a:pt x="90907" y="376702"/>
                  <a:pt x="90907" y="378368"/>
                </a:cubicBezTo>
                <a:cubicBezTo>
                  <a:pt x="90907" y="380034"/>
                  <a:pt x="93407" y="381769"/>
                  <a:pt x="93407" y="383435"/>
                </a:cubicBezTo>
                <a:cubicBezTo>
                  <a:pt x="93407" y="385101"/>
                  <a:pt x="90490" y="386697"/>
                  <a:pt x="90421" y="388363"/>
                </a:cubicBezTo>
                <a:lnTo>
                  <a:pt x="90421" y="393361"/>
                </a:lnTo>
                <a:cubicBezTo>
                  <a:pt x="90421" y="395027"/>
                  <a:pt x="92713" y="396693"/>
                  <a:pt x="92713" y="398358"/>
                </a:cubicBezTo>
                <a:cubicBezTo>
                  <a:pt x="92713" y="400024"/>
                  <a:pt x="93269" y="401690"/>
                  <a:pt x="93269" y="403356"/>
                </a:cubicBezTo>
                <a:cubicBezTo>
                  <a:pt x="93269" y="405022"/>
                  <a:pt x="92921" y="406688"/>
                  <a:pt x="92921" y="408354"/>
                </a:cubicBezTo>
                <a:cubicBezTo>
                  <a:pt x="92921" y="410020"/>
                  <a:pt x="92157" y="411686"/>
                  <a:pt x="92157" y="413351"/>
                </a:cubicBezTo>
                <a:cubicBezTo>
                  <a:pt x="92157" y="415017"/>
                  <a:pt x="91602" y="416683"/>
                  <a:pt x="91671" y="418349"/>
                </a:cubicBezTo>
                <a:cubicBezTo>
                  <a:pt x="91741" y="420015"/>
                  <a:pt x="91671" y="421681"/>
                  <a:pt x="92018" y="423347"/>
                </a:cubicBezTo>
                <a:cubicBezTo>
                  <a:pt x="92366" y="425013"/>
                  <a:pt x="92018" y="426748"/>
                  <a:pt x="92018" y="428345"/>
                </a:cubicBezTo>
                <a:cubicBezTo>
                  <a:pt x="92018" y="429941"/>
                  <a:pt x="93338" y="431607"/>
                  <a:pt x="93477" y="433273"/>
                </a:cubicBezTo>
                <a:cubicBezTo>
                  <a:pt x="93616" y="434939"/>
                  <a:pt x="93477" y="436605"/>
                  <a:pt x="93477" y="438270"/>
                </a:cubicBezTo>
                <a:cubicBezTo>
                  <a:pt x="93477" y="439936"/>
                  <a:pt x="95074" y="441463"/>
                  <a:pt x="95282" y="443060"/>
                </a:cubicBezTo>
                <a:cubicBezTo>
                  <a:pt x="95491" y="444656"/>
                  <a:pt x="93754" y="446600"/>
                  <a:pt x="93963" y="448266"/>
                </a:cubicBezTo>
                <a:cubicBezTo>
                  <a:pt x="94171" y="449932"/>
                  <a:pt x="95491" y="451389"/>
                  <a:pt x="95699" y="453055"/>
                </a:cubicBezTo>
                <a:cubicBezTo>
                  <a:pt x="95907" y="454721"/>
                  <a:pt x="96046" y="456387"/>
                  <a:pt x="96324" y="458053"/>
                </a:cubicBezTo>
                <a:cubicBezTo>
                  <a:pt x="96602" y="459719"/>
                  <a:pt x="95074" y="461593"/>
                  <a:pt x="95352" y="463259"/>
                </a:cubicBezTo>
                <a:cubicBezTo>
                  <a:pt x="95630" y="464925"/>
                  <a:pt x="96116" y="466521"/>
                  <a:pt x="96394" y="468118"/>
                </a:cubicBezTo>
                <a:cubicBezTo>
                  <a:pt x="96671" y="469714"/>
                  <a:pt x="98060" y="471241"/>
                  <a:pt x="98408" y="472838"/>
                </a:cubicBezTo>
                <a:cubicBezTo>
                  <a:pt x="98755" y="474434"/>
                  <a:pt x="98408" y="476308"/>
                  <a:pt x="98408" y="477905"/>
                </a:cubicBezTo>
                <a:cubicBezTo>
                  <a:pt x="98408" y="479501"/>
                  <a:pt x="100491" y="480820"/>
                  <a:pt x="100908" y="482417"/>
                </a:cubicBezTo>
                <a:cubicBezTo>
                  <a:pt x="101324" y="484013"/>
                  <a:pt x="101672" y="485679"/>
                  <a:pt x="102088" y="487275"/>
                </a:cubicBezTo>
                <a:cubicBezTo>
                  <a:pt x="102505" y="488872"/>
                  <a:pt x="103408" y="490330"/>
                  <a:pt x="103825" y="491996"/>
                </a:cubicBezTo>
                <a:cubicBezTo>
                  <a:pt x="104241" y="493661"/>
                  <a:pt x="103825" y="495536"/>
                  <a:pt x="103825" y="497132"/>
                </a:cubicBezTo>
                <a:cubicBezTo>
                  <a:pt x="103825" y="498729"/>
                  <a:pt x="104797" y="500325"/>
                  <a:pt x="105352" y="501921"/>
                </a:cubicBezTo>
                <a:cubicBezTo>
                  <a:pt x="105908" y="503518"/>
                  <a:pt x="105352" y="505462"/>
                  <a:pt x="105839" y="506989"/>
                </a:cubicBezTo>
                <a:cubicBezTo>
                  <a:pt x="106325" y="508516"/>
                  <a:pt x="108894" y="509487"/>
                  <a:pt x="109450" y="511015"/>
                </a:cubicBezTo>
                <a:cubicBezTo>
                  <a:pt x="110005" y="512542"/>
                  <a:pt x="109450" y="514693"/>
                  <a:pt x="109866" y="516290"/>
                </a:cubicBezTo>
                <a:cubicBezTo>
                  <a:pt x="110283" y="517886"/>
                  <a:pt x="112019" y="518997"/>
                  <a:pt x="112644" y="520524"/>
                </a:cubicBezTo>
                <a:cubicBezTo>
                  <a:pt x="113269" y="522051"/>
                  <a:pt x="113617" y="524272"/>
                  <a:pt x="114728" y="525383"/>
                </a:cubicBezTo>
                <a:cubicBezTo>
                  <a:pt x="116156" y="526473"/>
                  <a:pt x="117822" y="527211"/>
                  <a:pt x="119589" y="527535"/>
                </a:cubicBezTo>
                <a:cubicBezTo>
                  <a:pt x="121187" y="528090"/>
                  <a:pt x="123131" y="529756"/>
                  <a:pt x="124798" y="529548"/>
                </a:cubicBezTo>
                <a:cubicBezTo>
                  <a:pt x="126465" y="529339"/>
                  <a:pt x="127298" y="525938"/>
                  <a:pt x="128826" y="525175"/>
                </a:cubicBezTo>
                <a:cubicBezTo>
                  <a:pt x="130354" y="524411"/>
                  <a:pt x="131951" y="524272"/>
                  <a:pt x="133132" y="523092"/>
                </a:cubicBezTo>
                <a:cubicBezTo>
                  <a:pt x="134181" y="521870"/>
                  <a:pt x="134983" y="520456"/>
                  <a:pt x="135493" y="518927"/>
                </a:cubicBezTo>
                <a:cubicBezTo>
                  <a:pt x="136118" y="517400"/>
                  <a:pt x="138826" y="515943"/>
                  <a:pt x="138757" y="514207"/>
                </a:cubicBezTo>
                <a:cubicBezTo>
                  <a:pt x="138687" y="512472"/>
                  <a:pt x="138132" y="511223"/>
                  <a:pt x="137368" y="509557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1436CD03-AA9A-DD1B-207E-A3EACE7779E5}"/>
              </a:ext>
            </a:extLst>
          </p:cNvPr>
          <p:cNvSpPr/>
          <p:nvPr/>
        </p:nvSpPr>
        <p:spPr>
          <a:xfrm>
            <a:off x="8511275" y="5152500"/>
            <a:ext cx="87891" cy="323195"/>
          </a:xfrm>
          <a:custGeom>
            <a:avLst/>
            <a:gdLst>
              <a:gd name="connsiteX0" fmla="*/ 152906 w 175782"/>
              <a:gd name="connsiteY0" fmla="*/ 6594 h 646391"/>
              <a:gd name="connsiteX1" fmla="*/ 147976 w 175782"/>
              <a:gd name="connsiteY1" fmla="*/ 9024 h 646391"/>
              <a:gd name="connsiteX2" fmla="*/ 146587 w 175782"/>
              <a:gd name="connsiteY2" fmla="*/ 14368 h 646391"/>
              <a:gd name="connsiteX3" fmla="*/ 142975 w 175782"/>
              <a:gd name="connsiteY3" fmla="*/ 17839 h 646391"/>
              <a:gd name="connsiteX4" fmla="*/ 139711 w 175782"/>
              <a:gd name="connsiteY4" fmla="*/ 21657 h 646391"/>
              <a:gd name="connsiteX5" fmla="*/ 136517 w 175782"/>
              <a:gd name="connsiteY5" fmla="*/ 25544 h 646391"/>
              <a:gd name="connsiteX6" fmla="*/ 132558 w 175782"/>
              <a:gd name="connsiteY6" fmla="*/ 28737 h 646391"/>
              <a:gd name="connsiteX7" fmla="*/ 129294 w 175782"/>
              <a:gd name="connsiteY7" fmla="*/ 32624 h 646391"/>
              <a:gd name="connsiteX8" fmla="*/ 127627 w 175782"/>
              <a:gd name="connsiteY8" fmla="*/ 37552 h 646391"/>
              <a:gd name="connsiteX9" fmla="*/ 123947 w 175782"/>
              <a:gd name="connsiteY9" fmla="*/ 41092 h 646391"/>
              <a:gd name="connsiteX10" fmla="*/ 120335 w 175782"/>
              <a:gd name="connsiteY10" fmla="*/ 44702 h 646391"/>
              <a:gd name="connsiteX11" fmla="*/ 116932 w 175782"/>
              <a:gd name="connsiteY11" fmla="*/ 48450 h 646391"/>
              <a:gd name="connsiteX12" fmla="*/ 114849 w 175782"/>
              <a:gd name="connsiteY12" fmla="*/ 53100 h 646391"/>
              <a:gd name="connsiteX13" fmla="*/ 112418 w 175782"/>
              <a:gd name="connsiteY13" fmla="*/ 57543 h 646391"/>
              <a:gd name="connsiteX14" fmla="*/ 108738 w 175782"/>
              <a:gd name="connsiteY14" fmla="*/ 61083 h 646391"/>
              <a:gd name="connsiteX15" fmla="*/ 106446 w 175782"/>
              <a:gd name="connsiteY15" fmla="*/ 65595 h 646391"/>
              <a:gd name="connsiteX16" fmla="*/ 104432 w 175782"/>
              <a:gd name="connsiteY16" fmla="*/ 70245 h 646391"/>
              <a:gd name="connsiteX17" fmla="*/ 103321 w 175782"/>
              <a:gd name="connsiteY17" fmla="*/ 75451 h 646391"/>
              <a:gd name="connsiteX18" fmla="*/ 100265 w 175782"/>
              <a:gd name="connsiteY18" fmla="*/ 79408 h 646391"/>
              <a:gd name="connsiteX19" fmla="*/ 98390 w 175782"/>
              <a:gd name="connsiteY19" fmla="*/ 84128 h 646391"/>
              <a:gd name="connsiteX20" fmla="*/ 94848 w 175782"/>
              <a:gd name="connsiteY20" fmla="*/ 87876 h 646391"/>
              <a:gd name="connsiteX21" fmla="*/ 92348 w 175782"/>
              <a:gd name="connsiteY21" fmla="*/ 92180 h 646391"/>
              <a:gd name="connsiteX22" fmla="*/ 88112 w 175782"/>
              <a:gd name="connsiteY22" fmla="*/ 95581 h 646391"/>
              <a:gd name="connsiteX23" fmla="*/ 85889 w 175782"/>
              <a:gd name="connsiteY23" fmla="*/ 100023 h 646391"/>
              <a:gd name="connsiteX24" fmla="*/ 84361 w 175782"/>
              <a:gd name="connsiteY24" fmla="*/ 104951 h 646391"/>
              <a:gd name="connsiteX25" fmla="*/ 83389 w 175782"/>
              <a:gd name="connsiteY25" fmla="*/ 110088 h 646391"/>
              <a:gd name="connsiteX26" fmla="*/ 79917 w 175782"/>
              <a:gd name="connsiteY26" fmla="*/ 113906 h 646391"/>
              <a:gd name="connsiteX27" fmla="*/ 79083 w 175782"/>
              <a:gd name="connsiteY27" fmla="*/ 119111 h 646391"/>
              <a:gd name="connsiteX28" fmla="*/ 76375 w 175782"/>
              <a:gd name="connsiteY28" fmla="*/ 123346 h 646391"/>
              <a:gd name="connsiteX29" fmla="*/ 72625 w 175782"/>
              <a:gd name="connsiteY29" fmla="*/ 127094 h 646391"/>
              <a:gd name="connsiteX30" fmla="*/ 71097 w 175782"/>
              <a:gd name="connsiteY30" fmla="*/ 131883 h 646391"/>
              <a:gd name="connsiteX31" fmla="*/ 69777 w 175782"/>
              <a:gd name="connsiteY31" fmla="*/ 136812 h 646391"/>
              <a:gd name="connsiteX32" fmla="*/ 67069 w 175782"/>
              <a:gd name="connsiteY32" fmla="*/ 141115 h 646391"/>
              <a:gd name="connsiteX33" fmla="*/ 64430 w 175782"/>
              <a:gd name="connsiteY33" fmla="*/ 145419 h 646391"/>
              <a:gd name="connsiteX34" fmla="*/ 61930 w 175782"/>
              <a:gd name="connsiteY34" fmla="*/ 149792 h 646391"/>
              <a:gd name="connsiteX35" fmla="*/ 60610 w 175782"/>
              <a:gd name="connsiteY35" fmla="*/ 154720 h 646391"/>
              <a:gd name="connsiteX36" fmla="*/ 60610 w 175782"/>
              <a:gd name="connsiteY36" fmla="*/ 160065 h 646391"/>
              <a:gd name="connsiteX37" fmla="*/ 57902 w 175782"/>
              <a:gd name="connsiteY37" fmla="*/ 164368 h 646391"/>
              <a:gd name="connsiteX38" fmla="*/ 57416 w 175782"/>
              <a:gd name="connsiteY38" fmla="*/ 169505 h 646391"/>
              <a:gd name="connsiteX39" fmla="*/ 55540 w 175782"/>
              <a:gd name="connsiteY39" fmla="*/ 174155 h 646391"/>
              <a:gd name="connsiteX40" fmla="*/ 51235 w 175782"/>
              <a:gd name="connsiteY40" fmla="*/ 177904 h 646391"/>
              <a:gd name="connsiteX41" fmla="*/ 49915 w 175782"/>
              <a:gd name="connsiteY41" fmla="*/ 182763 h 646391"/>
              <a:gd name="connsiteX42" fmla="*/ 48318 w 175782"/>
              <a:gd name="connsiteY42" fmla="*/ 187552 h 646391"/>
              <a:gd name="connsiteX43" fmla="*/ 48318 w 175782"/>
              <a:gd name="connsiteY43" fmla="*/ 192897 h 646391"/>
              <a:gd name="connsiteX44" fmla="*/ 46096 w 175782"/>
              <a:gd name="connsiteY44" fmla="*/ 197409 h 646391"/>
              <a:gd name="connsiteX45" fmla="*/ 45748 w 175782"/>
              <a:gd name="connsiteY45" fmla="*/ 202545 h 646391"/>
              <a:gd name="connsiteX46" fmla="*/ 43248 w 175782"/>
              <a:gd name="connsiteY46" fmla="*/ 206987 h 646391"/>
              <a:gd name="connsiteX47" fmla="*/ 42623 w 175782"/>
              <a:gd name="connsiteY47" fmla="*/ 212055 h 646391"/>
              <a:gd name="connsiteX48" fmla="*/ 40887 w 175782"/>
              <a:gd name="connsiteY48" fmla="*/ 216774 h 646391"/>
              <a:gd name="connsiteX49" fmla="*/ 39915 w 175782"/>
              <a:gd name="connsiteY49" fmla="*/ 221703 h 646391"/>
              <a:gd name="connsiteX50" fmla="*/ 36928 w 175782"/>
              <a:gd name="connsiteY50" fmla="*/ 226076 h 646391"/>
              <a:gd name="connsiteX51" fmla="*/ 36095 w 175782"/>
              <a:gd name="connsiteY51" fmla="*/ 231004 h 646391"/>
              <a:gd name="connsiteX52" fmla="*/ 35539 w 175782"/>
              <a:gd name="connsiteY52" fmla="*/ 236071 h 646391"/>
              <a:gd name="connsiteX53" fmla="*/ 35539 w 175782"/>
              <a:gd name="connsiteY53" fmla="*/ 241138 h 646391"/>
              <a:gd name="connsiteX54" fmla="*/ 34289 w 175782"/>
              <a:gd name="connsiteY54" fmla="*/ 245997 h 646391"/>
              <a:gd name="connsiteX55" fmla="*/ 31928 w 175782"/>
              <a:gd name="connsiteY55" fmla="*/ 250578 h 646391"/>
              <a:gd name="connsiteX56" fmla="*/ 32553 w 175782"/>
              <a:gd name="connsiteY56" fmla="*/ 255784 h 646391"/>
              <a:gd name="connsiteX57" fmla="*/ 28942 w 175782"/>
              <a:gd name="connsiteY57" fmla="*/ 260227 h 646391"/>
              <a:gd name="connsiteX58" fmla="*/ 28039 w 175782"/>
              <a:gd name="connsiteY58" fmla="*/ 265155 h 646391"/>
              <a:gd name="connsiteX59" fmla="*/ 28664 w 175782"/>
              <a:gd name="connsiteY59" fmla="*/ 270361 h 646391"/>
              <a:gd name="connsiteX60" fmla="*/ 27900 w 175782"/>
              <a:gd name="connsiteY60" fmla="*/ 275289 h 646391"/>
              <a:gd name="connsiteX61" fmla="*/ 27275 w 175782"/>
              <a:gd name="connsiteY61" fmla="*/ 280287 h 646391"/>
              <a:gd name="connsiteX62" fmla="*/ 25331 w 175782"/>
              <a:gd name="connsiteY62" fmla="*/ 285007 h 646391"/>
              <a:gd name="connsiteX63" fmla="*/ 25678 w 175782"/>
              <a:gd name="connsiteY63" fmla="*/ 290143 h 646391"/>
              <a:gd name="connsiteX64" fmla="*/ 23178 w 175782"/>
              <a:gd name="connsiteY64" fmla="*/ 294863 h 646391"/>
              <a:gd name="connsiteX65" fmla="*/ 25331 w 175782"/>
              <a:gd name="connsiteY65" fmla="*/ 300208 h 646391"/>
              <a:gd name="connsiteX66" fmla="*/ 24428 w 175782"/>
              <a:gd name="connsiteY66" fmla="*/ 305206 h 646391"/>
              <a:gd name="connsiteX67" fmla="*/ 23247 w 175782"/>
              <a:gd name="connsiteY67" fmla="*/ 310134 h 646391"/>
              <a:gd name="connsiteX68" fmla="*/ 21650 w 175782"/>
              <a:gd name="connsiteY68" fmla="*/ 315062 h 646391"/>
              <a:gd name="connsiteX69" fmla="*/ 23317 w 175782"/>
              <a:gd name="connsiteY69" fmla="*/ 320268 h 646391"/>
              <a:gd name="connsiteX70" fmla="*/ 21511 w 175782"/>
              <a:gd name="connsiteY70" fmla="*/ 325196 h 646391"/>
              <a:gd name="connsiteX71" fmla="*/ 20539 w 175782"/>
              <a:gd name="connsiteY71" fmla="*/ 330264 h 646391"/>
              <a:gd name="connsiteX72" fmla="*/ 22553 w 175782"/>
              <a:gd name="connsiteY72" fmla="*/ 335400 h 646391"/>
              <a:gd name="connsiteX73" fmla="*/ 20400 w 175782"/>
              <a:gd name="connsiteY73" fmla="*/ 340398 h 646391"/>
              <a:gd name="connsiteX74" fmla="*/ 22414 w 175782"/>
              <a:gd name="connsiteY74" fmla="*/ 345465 h 646391"/>
              <a:gd name="connsiteX75" fmla="*/ 21442 w 175782"/>
              <a:gd name="connsiteY75" fmla="*/ 350532 h 646391"/>
              <a:gd name="connsiteX76" fmla="*/ 19983 w 175782"/>
              <a:gd name="connsiteY76" fmla="*/ 355530 h 646391"/>
              <a:gd name="connsiteX77" fmla="*/ 21858 w 175782"/>
              <a:gd name="connsiteY77" fmla="*/ 360597 h 646391"/>
              <a:gd name="connsiteX78" fmla="*/ 19705 w 175782"/>
              <a:gd name="connsiteY78" fmla="*/ 365664 h 646391"/>
              <a:gd name="connsiteX79" fmla="*/ 20330 w 175782"/>
              <a:gd name="connsiteY79" fmla="*/ 370731 h 646391"/>
              <a:gd name="connsiteX80" fmla="*/ 22414 w 175782"/>
              <a:gd name="connsiteY80" fmla="*/ 375728 h 646391"/>
              <a:gd name="connsiteX81" fmla="*/ 19775 w 175782"/>
              <a:gd name="connsiteY81" fmla="*/ 380865 h 646391"/>
              <a:gd name="connsiteX82" fmla="*/ 19775 w 175782"/>
              <a:gd name="connsiteY82" fmla="*/ 385863 h 646391"/>
              <a:gd name="connsiteX83" fmla="*/ 19775 w 175782"/>
              <a:gd name="connsiteY83" fmla="*/ 390930 h 646391"/>
              <a:gd name="connsiteX84" fmla="*/ 23178 w 175782"/>
              <a:gd name="connsiteY84" fmla="*/ 395858 h 646391"/>
              <a:gd name="connsiteX85" fmla="*/ 23178 w 175782"/>
              <a:gd name="connsiteY85" fmla="*/ 400925 h 646391"/>
              <a:gd name="connsiteX86" fmla="*/ 20955 w 175782"/>
              <a:gd name="connsiteY86" fmla="*/ 406062 h 646391"/>
              <a:gd name="connsiteX87" fmla="*/ 23178 w 175782"/>
              <a:gd name="connsiteY87" fmla="*/ 410990 h 646391"/>
              <a:gd name="connsiteX88" fmla="*/ 23803 w 175782"/>
              <a:gd name="connsiteY88" fmla="*/ 416057 h 646391"/>
              <a:gd name="connsiteX89" fmla="*/ 24428 w 175782"/>
              <a:gd name="connsiteY89" fmla="*/ 421055 h 646391"/>
              <a:gd name="connsiteX90" fmla="*/ 22692 w 175782"/>
              <a:gd name="connsiteY90" fmla="*/ 426191 h 646391"/>
              <a:gd name="connsiteX91" fmla="*/ 21928 w 175782"/>
              <a:gd name="connsiteY91" fmla="*/ 431328 h 646391"/>
              <a:gd name="connsiteX92" fmla="*/ 23108 w 175782"/>
              <a:gd name="connsiteY92" fmla="*/ 436325 h 646391"/>
              <a:gd name="connsiteX93" fmla="*/ 23108 w 175782"/>
              <a:gd name="connsiteY93" fmla="*/ 441393 h 646391"/>
              <a:gd name="connsiteX94" fmla="*/ 25470 w 175782"/>
              <a:gd name="connsiteY94" fmla="*/ 446251 h 646391"/>
              <a:gd name="connsiteX95" fmla="*/ 24289 w 175782"/>
              <a:gd name="connsiteY95" fmla="*/ 451457 h 646391"/>
              <a:gd name="connsiteX96" fmla="*/ 23942 w 175782"/>
              <a:gd name="connsiteY96" fmla="*/ 456594 h 646391"/>
              <a:gd name="connsiteX97" fmla="*/ 24636 w 175782"/>
              <a:gd name="connsiteY97" fmla="*/ 461453 h 646391"/>
              <a:gd name="connsiteX98" fmla="*/ 27275 w 175782"/>
              <a:gd name="connsiteY98" fmla="*/ 466173 h 646391"/>
              <a:gd name="connsiteX99" fmla="*/ 26372 w 175782"/>
              <a:gd name="connsiteY99" fmla="*/ 471170 h 646391"/>
              <a:gd name="connsiteX100" fmla="*/ 27831 w 175782"/>
              <a:gd name="connsiteY100" fmla="*/ 476029 h 646391"/>
              <a:gd name="connsiteX101" fmla="*/ 26581 w 175782"/>
              <a:gd name="connsiteY101" fmla="*/ 481096 h 646391"/>
              <a:gd name="connsiteX102" fmla="*/ 27900 w 175782"/>
              <a:gd name="connsiteY102" fmla="*/ 485955 h 646391"/>
              <a:gd name="connsiteX103" fmla="*/ 27067 w 175782"/>
              <a:gd name="connsiteY103" fmla="*/ 490953 h 646391"/>
              <a:gd name="connsiteX104" fmla="*/ 28873 w 175782"/>
              <a:gd name="connsiteY104" fmla="*/ 495812 h 646391"/>
              <a:gd name="connsiteX105" fmla="*/ 28178 w 175782"/>
              <a:gd name="connsiteY105" fmla="*/ 500809 h 646391"/>
              <a:gd name="connsiteX106" fmla="*/ 27761 w 175782"/>
              <a:gd name="connsiteY106" fmla="*/ 505738 h 646391"/>
              <a:gd name="connsiteX107" fmla="*/ 29775 w 175782"/>
              <a:gd name="connsiteY107" fmla="*/ 510666 h 646391"/>
              <a:gd name="connsiteX108" fmla="*/ 29359 w 175782"/>
              <a:gd name="connsiteY108" fmla="*/ 515594 h 646391"/>
              <a:gd name="connsiteX109" fmla="*/ 27622 w 175782"/>
              <a:gd name="connsiteY109" fmla="*/ 520592 h 646391"/>
              <a:gd name="connsiteX110" fmla="*/ 26858 w 175782"/>
              <a:gd name="connsiteY110" fmla="*/ 525451 h 646391"/>
              <a:gd name="connsiteX111" fmla="*/ 29150 w 175782"/>
              <a:gd name="connsiteY111" fmla="*/ 530518 h 646391"/>
              <a:gd name="connsiteX112" fmla="*/ 27970 w 175782"/>
              <a:gd name="connsiteY112" fmla="*/ 535377 h 646391"/>
              <a:gd name="connsiteX113" fmla="*/ 27970 w 175782"/>
              <a:gd name="connsiteY113" fmla="*/ 540374 h 646391"/>
              <a:gd name="connsiteX114" fmla="*/ 27206 w 175782"/>
              <a:gd name="connsiteY114" fmla="*/ 545303 h 646391"/>
              <a:gd name="connsiteX115" fmla="*/ 26303 w 175782"/>
              <a:gd name="connsiteY115" fmla="*/ 550161 h 646391"/>
              <a:gd name="connsiteX116" fmla="*/ 26303 w 175782"/>
              <a:gd name="connsiteY116" fmla="*/ 555159 h 646391"/>
              <a:gd name="connsiteX117" fmla="*/ 24845 w 175782"/>
              <a:gd name="connsiteY117" fmla="*/ 559949 h 646391"/>
              <a:gd name="connsiteX118" fmla="*/ 25539 w 175782"/>
              <a:gd name="connsiteY118" fmla="*/ 565085 h 646391"/>
              <a:gd name="connsiteX119" fmla="*/ 21997 w 175782"/>
              <a:gd name="connsiteY119" fmla="*/ 569528 h 646391"/>
              <a:gd name="connsiteX120" fmla="*/ 21997 w 175782"/>
              <a:gd name="connsiteY120" fmla="*/ 574525 h 646391"/>
              <a:gd name="connsiteX121" fmla="*/ 19844 w 175782"/>
              <a:gd name="connsiteY121" fmla="*/ 579037 h 646391"/>
              <a:gd name="connsiteX122" fmla="*/ 18525 w 175782"/>
              <a:gd name="connsiteY122" fmla="*/ 583757 h 646391"/>
              <a:gd name="connsiteX123" fmla="*/ 18525 w 175782"/>
              <a:gd name="connsiteY123" fmla="*/ 588894 h 646391"/>
              <a:gd name="connsiteX124" fmla="*/ 17344 w 175782"/>
              <a:gd name="connsiteY124" fmla="*/ 593752 h 646391"/>
              <a:gd name="connsiteX125" fmla="*/ 16719 w 175782"/>
              <a:gd name="connsiteY125" fmla="*/ 598750 h 646391"/>
              <a:gd name="connsiteX126" fmla="*/ 14983 w 175782"/>
              <a:gd name="connsiteY126" fmla="*/ 603401 h 646391"/>
              <a:gd name="connsiteX127" fmla="*/ 12830 w 175782"/>
              <a:gd name="connsiteY127" fmla="*/ 607913 h 646391"/>
              <a:gd name="connsiteX128" fmla="*/ 9496 w 175782"/>
              <a:gd name="connsiteY128" fmla="*/ 611869 h 646391"/>
              <a:gd name="connsiteX129" fmla="*/ 6441 w 175782"/>
              <a:gd name="connsiteY129" fmla="*/ 615826 h 646391"/>
              <a:gd name="connsiteX130" fmla="*/ 6441 w 175782"/>
              <a:gd name="connsiteY130" fmla="*/ 621309 h 646391"/>
              <a:gd name="connsiteX131" fmla="*/ 4218 w 175782"/>
              <a:gd name="connsiteY131" fmla="*/ 625821 h 646391"/>
              <a:gd name="connsiteX132" fmla="*/ 260 w 175782"/>
              <a:gd name="connsiteY132" fmla="*/ 629777 h 646391"/>
              <a:gd name="connsiteX133" fmla="*/ 260 w 175782"/>
              <a:gd name="connsiteY133" fmla="*/ 635400 h 646391"/>
              <a:gd name="connsiteX134" fmla="*/ 4218 w 175782"/>
              <a:gd name="connsiteY134" fmla="*/ 639356 h 646391"/>
              <a:gd name="connsiteX135" fmla="*/ 7691 w 175782"/>
              <a:gd name="connsiteY135" fmla="*/ 642688 h 646391"/>
              <a:gd name="connsiteX136" fmla="*/ 12205 w 175782"/>
              <a:gd name="connsiteY136" fmla="*/ 644007 h 646391"/>
              <a:gd name="connsiteX137" fmla="*/ 16789 w 175782"/>
              <a:gd name="connsiteY137" fmla="*/ 646367 h 646391"/>
              <a:gd name="connsiteX138" fmla="*/ 22067 w 175782"/>
              <a:gd name="connsiteY138" fmla="*/ 644979 h 646391"/>
              <a:gd name="connsiteX139" fmla="*/ 24428 w 175782"/>
              <a:gd name="connsiteY139" fmla="*/ 640120 h 646391"/>
              <a:gd name="connsiteX140" fmla="*/ 27970 w 175782"/>
              <a:gd name="connsiteY140" fmla="*/ 636302 h 646391"/>
              <a:gd name="connsiteX141" fmla="*/ 28803 w 175782"/>
              <a:gd name="connsiteY141" fmla="*/ 631096 h 646391"/>
              <a:gd name="connsiteX142" fmla="*/ 31164 w 175782"/>
              <a:gd name="connsiteY142" fmla="*/ 626654 h 646391"/>
              <a:gd name="connsiteX143" fmla="*/ 33456 w 175782"/>
              <a:gd name="connsiteY143" fmla="*/ 622211 h 646391"/>
              <a:gd name="connsiteX144" fmla="*/ 36651 w 175782"/>
              <a:gd name="connsiteY144" fmla="*/ 618116 h 646391"/>
              <a:gd name="connsiteX145" fmla="*/ 39220 w 175782"/>
              <a:gd name="connsiteY145" fmla="*/ 613674 h 646391"/>
              <a:gd name="connsiteX146" fmla="*/ 38040 w 175782"/>
              <a:gd name="connsiteY146" fmla="*/ 607843 h 646391"/>
              <a:gd name="connsiteX147" fmla="*/ 41373 w 175782"/>
              <a:gd name="connsiteY147" fmla="*/ 603678 h 646391"/>
              <a:gd name="connsiteX148" fmla="*/ 41790 w 175782"/>
              <a:gd name="connsiteY148" fmla="*/ 598542 h 646391"/>
              <a:gd name="connsiteX149" fmla="*/ 44220 w 175782"/>
              <a:gd name="connsiteY149" fmla="*/ 594030 h 646391"/>
              <a:gd name="connsiteX150" fmla="*/ 44220 w 175782"/>
              <a:gd name="connsiteY150" fmla="*/ 588894 h 646391"/>
              <a:gd name="connsiteX151" fmla="*/ 47693 w 175782"/>
              <a:gd name="connsiteY151" fmla="*/ 584590 h 646391"/>
              <a:gd name="connsiteX152" fmla="*/ 48735 w 175782"/>
              <a:gd name="connsiteY152" fmla="*/ 579662 h 646391"/>
              <a:gd name="connsiteX153" fmla="*/ 49290 w 175782"/>
              <a:gd name="connsiteY153" fmla="*/ 574595 h 646391"/>
              <a:gd name="connsiteX154" fmla="*/ 51165 w 175782"/>
              <a:gd name="connsiteY154" fmla="*/ 569805 h 646391"/>
              <a:gd name="connsiteX155" fmla="*/ 50818 w 175782"/>
              <a:gd name="connsiteY155" fmla="*/ 564669 h 646391"/>
              <a:gd name="connsiteX156" fmla="*/ 51374 w 175782"/>
              <a:gd name="connsiteY156" fmla="*/ 559671 h 646391"/>
              <a:gd name="connsiteX157" fmla="*/ 50610 w 175782"/>
              <a:gd name="connsiteY157" fmla="*/ 554534 h 646391"/>
              <a:gd name="connsiteX158" fmla="*/ 51790 w 175782"/>
              <a:gd name="connsiteY158" fmla="*/ 549606 h 646391"/>
              <a:gd name="connsiteX159" fmla="*/ 53318 w 175782"/>
              <a:gd name="connsiteY159" fmla="*/ 544678 h 646391"/>
              <a:gd name="connsiteX160" fmla="*/ 51651 w 175782"/>
              <a:gd name="connsiteY160" fmla="*/ 539541 h 646391"/>
              <a:gd name="connsiteX161" fmla="*/ 55124 w 175782"/>
              <a:gd name="connsiteY161" fmla="*/ 534752 h 646391"/>
              <a:gd name="connsiteX162" fmla="*/ 53388 w 175782"/>
              <a:gd name="connsiteY162" fmla="*/ 529616 h 646391"/>
              <a:gd name="connsiteX163" fmla="*/ 54152 w 175782"/>
              <a:gd name="connsiteY163" fmla="*/ 524618 h 646391"/>
              <a:gd name="connsiteX164" fmla="*/ 52901 w 175782"/>
              <a:gd name="connsiteY164" fmla="*/ 519551 h 646391"/>
              <a:gd name="connsiteX165" fmla="*/ 54707 w 175782"/>
              <a:gd name="connsiteY165" fmla="*/ 514553 h 646391"/>
              <a:gd name="connsiteX166" fmla="*/ 53735 w 175782"/>
              <a:gd name="connsiteY166" fmla="*/ 509555 h 646391"/>
              <a:gd name="connsiteX167" fmla="*/ 53735 w 175782"/>
              <a:gd name="connsiteY167" fmla="*/ 504488 h 646391"/>
              <a:gd name="connsiteX168" fmla="*/ 55540 w 175782"/>
              <a:gd name="connsiteY168" fmla="*/ 499491 h 646391"/>
              <a:gd name="connsiteX169" fmla="*/ 54499 w 175782"/>
              <a:gd name="connsiteY169" fmla="*/ 494423 h 646391"/>
              <a:gd name="connsiteX170" fmla="*/ 53179 w 175782"/>
              <a:gd name="connsiteY170" fmla="*/ 489495 h 646391"/>
              <a:gd name="connsiteX171" fmla="*/ 52415 w 175782"/>
              <a:gd name="connsiteY171" fmla="*/ 484498 h 646391"/>
              <a:gd name="connsiteX172" fmla="*/ 52415 w 175782"/>
              <a:gd name="connsiteY172" fmla="*/ 479430 h 646391"/>
              <a:gd name="connsiteX173" fmla="*/ 51999 w 175782"/>
              <a:gd name="connsiteY173" fmla="*/ 474433 h 646391"/>
              <a:gd name="connsiteX174" fmla="*/ 52971 w 175782"/>
              <a:gd name="connsiteY174" fmla="*/ 469366 h 646391"/>
              <a:gd name="connsiteX175" fmla="*/ 51026 w 175782"/>
              <a:gd name="connsiteY175" fmla="*/ 464437 h 646391"/>
              <a:gd name="connsiteX176" fmla="*/ 52763 w 175782"/>
              <a:gd name="connsiteY176" fmla="*/ 459301 h 646391"/>
              <a:gd name="connsiteX177" fmla="*/ 51790 w 175782"/>
              <a:gd name="connsiteY177" fmla="*/ 454303 h 646391"/>
              <a:gd name="connsiteX178" fmla="*/ 49846 w 175782"/>
              <a:gd name="connsiteY178" fmla="*/ 449444 h 646391"/>
              <a:gd name="connsiteX179" fmla="*/ 50540 w 175782"/>
              <a:gd name="connsiteY179" fmla="*/ 444377 h 646391"/>
              <a:gd name="connsiteX180" fmla="*/ 51860 w 175782"/>
              <a:gd name="connsiteY180" fmla="*/ 439171 h 646391"/>
              <a:gd name="connsiteX181" fmla="*/ 50818 w 175782"/>
              <a:gd name="connsiteY181" fmla="*/ 434243 h 646391"/>
              <a:gd name="connsiteX182" fmla="*/ 47832 w 175782"/>
              <a:gd name="connsiteY182" fmla="*/ 429384 h 646391"/>
              <a:gd name="connsiteX183" fmla="*/ 50887 w 175782"/>
              <a:gd name="connsiteY183" fmla="*/ 424109 h 646391"/>
              <a:gd name="connsiteX184" fmla="*/ 49637 w 175782"/>
              <a:gd name="connsiteY184" fmla="*/ 419181 h 646391"/>
              <a:gd name="connsiteX185" fmla="*/ 49637 w 175782"/>
              <a:gd name="connsiteY185" fmla="*/ 414113 h 646391"/>
              <a:gd name="connsiteX186" fmla="*/ 47207 w 175782"/>
              <a:gd name="connsiteY186" fmla="*/ 409255 h 646391"/>
              <a:gd name="connsiteX187" fmla="*/ 48735 w 175782"/>
              <a:gd name="connsiteY187" fmla="*/ 404118 h 646391"/>
              <a:gd name="connsiteX188" fmla="*/ 46582 w 175782"/>
              <a:gd name="connsiteY188" fmla="*/ 399259 h 646391"/>
              <a:gd name="connsiteX189" fmla="*/ 48318 w 175782"/>
              <a:gd name="connsiteY189" fmla="*/ 394053 h 646391"/>
              <a:gd name="connsiteX190" fmla="*/ 45262 w 175782"/>
              <a:gd name="connsiteY190" fmla="*/ 389194 h 646391"/>
              <a:gd name="connsiteX191" fmla="*/ 46234 w 175782"/>
              <a:gd name="connsiteY191" fmla="*/ 384127 h 646391"/>
              <a:gd name="connsiteX192" fmla="*/ 47901 w 175782"/>
              <a:gd name="connsiteY192" fmla="*/ 378991 h 646391"/>
              <a:gd name="connsiteX193" fmla="*/ 47485 w 175782"/>
              <a:gd name="connsiteY193" fmla="*/ 373993 h 646391"/>
              <a:gd name="connsiteX194" fmla="*/ 45123 w 175782"/>
              <a:gd name="connsiteY194" fmla="*/ 369065 h 646391"/>
              <a:gd name="connsiteX195" fmla="*/ 44776 w 175782"/>
              <a:gd name="connsiteY195" fmla="*/ 363998 h 646391"/>
              <a:gd name="connsiteX196" fmla="*/ 44220 w 175782"/>
              <a:gd name="connsiteY196" fmla="*/ 359000 h 646391"/>
              <a:gd name="connsiteX197" fmla="*/ 46373 w 175782"/>
              <a:gd name="connsiteY197" fmla="*/ 353933 h 646391"/>
              <a:gd name="connsiteX198" fmla="*/ 46026 w 175782"/>
              <a:gd name="connsiteY198" fmla="*/ 348935 h 646391"/>
              <a:gd name="connsiteX199" fmla="*/ 44290 w 175782"/>
              <a:gd name="connsiteY199" fmla="*/ 343868 h 646391"/>
              <a:gd name="connsiteX200" fmla="*/ 46443 w 175782"/>
              <a:gd name="connsiteY200" fmla="*/ 338871 h 646391"/>
              <a:gd name="connsiteX201" fmla="*/ 45193 w 175782"/>
              <a:gd name="connsiteY201" fmla="*/ 333804 h 646391"/>
              <a:gd name="connsiteX202" fmla="*/ 47485 w 175782"/>
              <a:gd name="connsiteY202" fmla="*/ 328945 h 646391"/>
              <a:gd name="connsiteX203" fmla="*/ 47485 w 175782"/>
              <a:gd name="connsiteY203" fmla="*/ 323947 h 646391"/>
              <a:gd name="connsiteX204" fmla="*/ 46443 w 175782"/>
              <a:gd name="connsiteY204" fmla="*/ 318810 h 646391"/>
              <a:gd name="connsiteX205" fmla="*/ 46443 w 175782"/>
              <a:gd name="connsiteY205" fmla="*/ 313813 h 646391"/>
              <a:gd name="connsiteX206" fmla="*/ 48457 w 175782"/>
              <a:gd name="connsiteY206" fmla="*/ 309023 h 646391"/>
              <a:gd name="connsiteX207" fmla="*/ 48457 w 175782"/>
              <a:gd name="connsiteY207" fmla="*/ 304026 h 646391"/>
              <a:gd name="connsiteX208" fmla="*/ 48457 w 175782"/>
              <a:gd name="connsiteY208" fmla="*/ 299028 h 646391"/>
              <a:gd name="connsiteX209" fmla="*/ 49776 w 175782"/>
              <a:gd name="connsiteY209" fmla="*/ 294169 h 646391"/>
              <a:gd name="connsiteX210" fmla="*/ 51026 w 175782"/>
              <a:gd name="connsiteY210" fmla="*/ 289310 h 646391"/>
              <a:gd name="connsiteX211" fmla="*/ 52415 w 175782"/>
              <a:gd name="connsiteY211" fmla="*/ 284521 h 646391"/>
              <a:gd name="connsiteX212" fmla="*/ 50818 w 175782"/>
              <a:gd name="connsiteY212" fmla="*/ 279246 h 646391"/>
              <a:gd name="connsiteX213" fmla="*/ 51512 w 175782"/>
              <a:gd name="connsiteY213" fmla="*/ 274317 h 646391"/>
              <a:gd name="connsiteX214" fmla="*/ 54429 w 175782"/>
              <a:gd name="connsiteY214" fmla="*/ 269736 h 646391"/>
              <a:gd name="connsiteX215" fmla="*/ 52971 w 175782"/>
              <a:gd name="connsiteY215" fmla="*/ 264391 h 646391"/>
              <a:gd name="connsiteX216" fmla="*/ 54915 w 175782"/>
              <a:gd name="connsiteY216" fmla="*/ 259741 h 646391"/>
              <a:gd name="connsiteX217" fmla="*/ 56513 w 175782"/>
              <a:gd name="connsiteY217" fmla="*/ 254951 h 646391"/>
              <a:gd name="connsiteX218" fmla="*/ 56513 w 175782"/>
              <a:gd name="connsiteY218" fmla="*/ 249815 h 646391"/>
              <a:gd name="connsiteX219" fmla="*/ 60332 w 175782"/>
              <a:gd name="connsiteY219" fmla="*/ 245581 h 646391"/>
              <a:gd name="connsiteX220" fmla="*/ 58943 w 175782"/>
              <a:gd name="connsiteY220" fmla="*/ 240166 h 646391"/>
              <a:gd name="connsiteX221" fmla="*/ 60402 w 175782"/>
              <a:gd name="connsiteY221" fmla="*/ 235377 h 646391"/>
              <a:gd name="connsiteX222" fmla="*/ 63041 w 175782"/>
              <a:gd name="connsiteY222" fmla="*/ 230935 h 646391"/>
              <a:gd name="connsiteX223" fmla="*/ 65055 w 175782"/>
              <a:gd name="connsiteY223" fmla="*/ 226353 h 646391"/>
              <a:gd name="connsiteX224" fmla="*/ 64360 w 175782"/>
              <a:gd name="connsiteY224" fmla="*/ 220939 h 646391"/>
              <a:gd name="connsiteX225" fmla="*/ 66305 w 175782"/>
              <a:gd name="connsiteY225" fmla="*/ 216358 h 646391"/>
              <a:gd name="connsiteX226" fmla="*/ 67277 w 175782"/>
              <a:gd name="connsiteY226" fmla="*/ 211430 h 646391"/>
              <a:gd name="connsiteX227" fmla="*/ 67972 w 175782"/>
              <a:gd name="connsiteY227" fmla="*/ 206432 h 646391"/>
              <a:gd name="connsiteX228" fmla="*/ 69430 w 175782"/>
              <a:gd name="connsiteY228" fmla="*/ 201643 h 646391"/>
              <a:gd name="connsiteX229" fmla="*/ 70958 w 175782"/>
              <a:gd name="connsiteY229" fmla="*/ 196923 h 646391"/>
              <a:gd name="connsiteX230" fmla="*/ 73458 w 175782"/>
              <a:gd name="connsiteY230" fmla="*/ 192480 h 646391"/>
              <a:gd name="connsiteX231" fmla="*/ 76653 w 175782"/>
              <a:gd name="connsiteY231" fmla="*/ 188315 h 646391"/>
              <a:gd name="connsiteX232" fmla="*/ 77347 w 175782"/>
              <a:gd name="connsiteY232" fmla="*/ 183318 h 646391"/>
              <a:gd name="connsiteX233" fmla="*/ 77694 w 175782"/>
              <a:gd name="connsiteY233" fmla="*/ 178112 h 646391"/>
              <a:gd name="connsiteX234" fmla="*/ 80195 w 175782"/>
              <a:gd name="connsiteY234" fmla="*/ 173739 h 646391"/>
              <a:gd name="connsiteX235" fmla="*/ 83389 w 175782"/>
              <a:gd name="connsiteY235" fmla="*/ 169644 h 646391"/>
              <a:gd name="connsiteX236" fmla="*/ 85681 w 175782"/>
              <a:gd name="connsiteY236" fmla="*/ 165201 h 646391"/>
              <a:gd name="connsiteX237" fmla="*/ 87348 w 175782"/>
              <a:gd name="connsiteY237" fmla="*/ 160551 h 646391"/>
              <a:gd name="connsiteX238" fmla="*/ 88112 w 175782"/>
              <a:gd name="connsiteY238" fmla="*/ 155483 h 646391"/>
              <a:gd name="connsiteX239" fmla="*/ 89709 w 175782"/>
              <a:gd name="connsiteY239" fmla="*/ 150694 h 646391"/>
              <a:gd name="connsiteX240" fmla="*/ 92348 w 175782"/>
              <a:gd name="connsiteY240" fmla="*/ 146390 h 646391"/>
              <a:gd name="connsiteX241" fmla="*/ 95681 w 175782"/>
              <a:gd name="connsiteY241" fmla="*/ 142503 h 646391"/>
              <a:gd name="connsiteX242" fmla="*/ 97001 w 175782"/>
              <a:gd name="connsiteY242" fmla="*/ 137645 h 646391"/>
              <a:gd name="connsiteX243" fmla="*/ 97557 w 175782"/>
              <a:gd name="connsiteY243" fmla="*/ 132369 h 646391"/>
              <a:gd name="connsiteX244" fmla="*/ 100195 w 175782"/>
              <a:gd name="connsiteY244" fmla="*/ 128135 h 646391"/>
              <a:gd name="connsiteX245" fmla="*/ 104223 w 175782"/>
              <a:gd name="connsiteY245" fmla="*/ 124595 h 646391"/>
              <a:gd name="connsiteX246" fmla="*/ 107001 w 175782"/>
              <a:gd name="connsiteY246" fmla="*/ 120430 h 646391"/>
              <a:gd name="connsiteX247" fmla="*/ 108390 w 175782"/>
              <a:gd name="connsiteY247" fmla="*/ 115571 h 646391"/>
              <a:gd name="connsiteX248" fmla="*/ 110543 w 175782"/>
              <a:gd name="connsiteY248" fmla="*/ 111060 h 646391"/>
              <a:gd name="connsiteX249" fmla="*/ 112418 w 175782"/>
              <a:gd name="connsiteY249" fmla="*/ 106409 h 646391"/>
              <a:gd name="connsiteX250" fmla="*/ 115960 w 175782"/>
              <a:gd name="connsiteY250" fmla="*/ 102661 h 646391"/>
              <a:gd name="connsiteX251" fmla="*/ 117419 w 175782"/>
              <a:gd name="connsiteY251" fmla="*/ 97802 h 646391"/>
              <a:gd name="connsiteX252" fmla="*/ 120405 w 175782"/>
              <a:gd name="connsiteY252" fmla="*/ 93776 h 646391"/>
              <a:gd name="connsiteX253" fmla="*/ 123044 w 175782"/>
              <a:gd name="connsiteY253" fmla="*/ 89542 h 646391"/>
              <a:gd name="connsiteX254" fmla="*/ 126447 w 175782"/>
              <a:gd name="connsiteY254" fmla="*/ 85794 h 646391"/>
              <a:gd name="connsiteX255" fmla="*/ 127350 w 175782"/>
              <a:gd name="connsiteY255" fmla="*/ 80518 h 646391"/>
              <a:gd name="connsiteX256" fmla="*/ 131655 w 175782"/>
              <a:gd name="connsiteY256" fmla="*/ 77325 h 646391"/>
              <a:gd name="connsiteX257" fmla="*/ 134433 w 175782"/>
              <a:gd name="connsiteY257" fmla="*/ 73299 h 646391"/>
              <a:gd name="connsiteX258" fmla="*/ 136586 w 175782"/>
              <a:gd name="connsiteY258" fmla="*/ 68718 h 646391"/>
              <a:gd name="connsiteX259" fmla="*/ 138739 w 175782"/>
              <a:gd name="connsiteY259" fmla="*/ 64206 h 646391"/>
              <a:gd name="connsiteX260" fmla="*/ 140406 w 175782"/>
              <a:gd name="connsiteY260" fmla="*/ 59278 h 646391"/>
              <a:gd name="connsiteX261" fmla="*/ 145337 w 175782"/>
              <a:gd name="connsiteY261" fmla="*/ 56640 h 646391"/>
              <a:gd name="connsiteX262" fmla="*/ 146517 w 175782"/>
              <a:gd name="connsiteY262" fmla="*/ 51434 h 646391"/>
              <a:gd name="connsiteX263" fmla="*/ 149434 w 175782"/>
              <a:gd name="connsiteY263" fmla="*/ 47339 h 646391"/>
              <a:gd name="connsiteX264" fmla="*/ 151865 w 175782"/>
              <a:gd name="connsiteY264" fmla="*/ 42897 h 646391"/>
              <a:gd name="connsiteX265" fmla="*/ 157004 w 175782"/>
              <a:gd name="connsiteY265" fmla="*/ 40606 h 646391"/>
              <a:gd name="connsiteX266" fmla="*/ 160199 w 175782"/>
              <a:gd name="connsiteY266" fmla="*/ 36789 h 646391"/>
              <a:gd name="connsiteX267" fmla="*/ 161171 w 175782"/>
              <a:gd name="connsiteY267" fmla="*/ 31166 h 646391"/>
              <a:gd name="connsiteX268" fmla="*/ 164643 w 175782"/>
              <a:gd name="connsiteY268" fmla="*/ 27626 h 646391"/>
              <a:gd name="connsiteX269" fmla="*/ 168880 w 175782"/>
              <a:gd name="connsiteY269" fmla="*/ 24641 h 646391"/>
              <a:gd name="connsiteX270" fmla="*/ 170893 w 175782"/>
              <a:gd name="connsiteY270" fmla="*/ 19783 h 646391"/>
              <a:gd name="connsiteX271" fmla="*/ 172630 w 175782"/>
              <a:gd name="connsiteY271" fmla="*/ 15618 h 646391"/>
              <a:gd name="connsiteX272" fmla="*/ 175755 w 175782"/>
              <a:gd name="connsiteY272" fmla="*/ 10898 h 646391"/>
              <a:gd name="connsiteX273" fmla="*/ 171241 w 175782"/>
              <a:gd name="connsiteY273" fmla="*/ 7427 h 646391"/>
              <a:gd name="connsiteX274" fmla="*/ 168393 w 175782"/>
              <a:gd name="connsiteY274" fmla="*/ 3609 h 646391"/>
              <a:gd name="connsiteX275" fmla="*/ 164088 w 175782"/>
              <a:gd name="connsiteY275" fmla="*/ 1180 h 646391"/>
              <a:gd name="connsiteX276" fmla="*/ 158949 w 175782"/>
              <a:gd name="connsiteY276" fmla="*/ 0 h 646391"/>
              <a:gd name="connsiteX277" fmla="*/ 153670 w 175782"/>
              <a:gd name="connsiteY277" fmla="*/ 1319 h 646391"/>
              <a:gd name="connsiteX278" fmla="*/ 152906 w 175782"/>
              <a:gd name="connsiteY278" fmla="*/ 6594 h 646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</a:cxnLst>
            <a:rect l="l" t="t" r="r" b="b"/>
            <a:pathLst>
              <a:path w="175782" h="646391">
                <a:moveTo>
                  <a:pt x="152906" y="6594"/>
                </a:moveTo>
                <a:cubicBezTo>
                  <a:pt x="151865" y="7913"/>
                  <a:pt x="149087" y="7774"/>
                  <a:pt x="147976" y="9024"/>
                </a:cubicBezTo>
                <a:cubicBezTo>
                  <a:pt x="146864" y="10273"/>
                  <a:pt x="147976" y="13050"/>
                  <a:pt x="146587" y="14368"/>
                </a:cubicBezTo>
                <a:cubicBezTo>
                  <a:pt x="145198" y="15687"/>
                  <a:pt x="143948" y="16520"/>
                  <a:pt x="142975" y="17839"/>
                </a:cubicBezTo>
                <a:cubicBezTo>
                  <a:pt x="142003" y="19158"/>
                  <a:pt x="140753" y="20338"/>
                  <a:pt x="139711" y="21657"/>
                </a:cubicBezTo>
                <a:cubicBezTo>
                  <a:pt x="138670" y="22976"/>
                  <a:pt x="137558" y="24156"/>
                  <a:pt x="136517" y="25544"/>
                </a:cubicBezTo>
                <a:cubicBezTo>
                  <a:pt x="135475" y="26932"/>
                  <a:pt x="133531" y="27418"/>
                  <a:pt x="132558" y="28737"/>
                </a:cubicBezTo>
                <a:cubicBezTo>
                  <a:pt x="131586" y="30056"/>
                  <a:pt x="130267" y="31236"/>
                  <a:pt x="129294" y="32624"/>
                </a:cubicBezTo>
                <a:cubicBezTo>
                  <a:pt x="128322" y="34012"/>
                  <a:pt x="128600" y="36233"/>
                  <a:pt x="127627" y="37552"/>
                </a:cubicBezTo>
                <a:cubicBezTo>
                  <a:pt x="126655" y="38871"/>
                  <a:pt x="124919" y="39704"/>
                  <a:pt x="123947" y="41092"/>
                </a:cubicBezTo>
                <a:cubicBezTo>
                  <a:pt x="122974" y="42480"/>
                  <a:pt x="121308" y="43313"/>
                  <a:pt x="120335" y="44702"/>
                </a:cubicBezTo>
                <a:cubicBezTo>
                  <a:pt x="119363" y="46090"/>
                  <a:pt x="117905" y="47062"/>
                  <a:pt x="116932" y="48450"/>
                </a:cubicBezTo>
                <a:cubicBezTo>
                  <a:pt x="115960" y="49838"/>
                  <a:pt x="115821" y="51712"/>
                  <a:pt x="114849" y="53100"/>
                </a:cubicBezTo>
                <a:cubicBezTo>
                  <a:pt x="113877" y="54489"/>
                  <a:pt x="113321" y="56085"/>
                  <a:pt x="112418" y="57543"/>
                </a:cubicBezTo>
                <a:cubicBezTo>
                  <a:pt x="111516" y="59001"/>
                  <a:pt x="109640" y="59695"/>
                  <a:pt x="108738" y="61083"/>
                </a:cubicBezTo>
                <a:cubicBezTo>
                  <a:pt x="107835" y="62471"/>
                  <a:pt x="107349" y="64137"/>
                  <a:pt x="106446" y="65595"/>
                </a:cubicBezTo>
                <a:cubicBezTo>
                  <a:pt x="105543" y="67052"/>
                  <a:pt x="105335" y="68857"/>
                  <a:pt x="104432" y="70245"/>
                </a:cubicBezTo>
                <a:cubicBezTo>
                  <a:pt x="103529" y="71633"/>
                  <a:pt x="104432" y="73993"/>
                  <a:pt x="103321" y="75451"/>
                </a:cubicBezTo>
                <a:cubicBezTo>
                  <a:pt x="102210" y="76909"/>
                  <a:pt x="101168" y="78019"/>
                  <a:pt x="100265" y="79408"/>
                </a:cubicBezTo>
                <a:cubicBezTo>
                  <a:pt x="99362" y="80796"/>
                  <a:pt x="99223" y="82670"/>
                  <a:pt x="98390" y="84128"/>
                </a:cubicBezTo>
                <a:cubicBezTo>
                  <a:pt x="97557" y="85585"/>
                  <a:pt x="95681" y="86418"/>
                  <a:pt x="94848" y="87876"/>
                </a:cubicBezTo>
                <a:cubicBezTo>
                  <a:pt x="94015" y="89334"/>
                  <a:pt x="93181" y="90722"/>
                  <a:pt x="92348" y="92180"/>
                </a:cubicBezTo>
                <a:cubicBezTo>
                  <a:pt x="91514" y="93637"/>
                  <a:pt x="88945" y="94123"/>
                  <a:pt x="88112" y="95581"/>
                </a:cubicBezTo>
                <a:lnTo>
                  <a:pt x="85889" y="100023"/>
                </a:lnTo>
                <a:cubicBezTo>
                  <a:pt x="85056" y="101550"/>
                  <a:pt x="85195" y="103494"/>
                  <a:pt x="84361" y="104951"/>
                </a:cubicBezTo>
                <a:cubicBezTo>
                  <a:pt x="83528" y="106409"/>
                  <a:pt x="84361" y="108561"/>
                  <a:pt x="83389" y="110088"/>
                </a:cubicBezTo>
                <a:cubicBezTo>
                  <a:pt x="82417" y="111615"/>
                  <a:pt x="80611" y="112379"/>
                  <a:pt x="79917" y="113906"/>
                </a:cubicBezTo>
                <a:cubicBezTo>
                  <a:pt x="79222" y="115433"/>
                  <a:pt x="79917" y="117584"/>
                  <a:pt x="79083" y="119111"/>
                </a:cubicBezTo>
                <a:cubicBezTo>
                  <a:pt x="78250" y="120639"/>
                  <a:pt x="77069" y="121819"/>
                  <a:pt x="76375" y="123346"/>
                </a:cubicBezTo>
                <a:cubicBezTo>
                  <a:pt x="75680" y="124873"/>
                  <a:pt x="73319" y="125567"/>
                  <a:pt x="72625" y="127094"/>
                </a:cubicBezTo>
                <a:cubicBezTo>
                  <a:pt x="71930" y="128621"/>
                  <a:pt x="71791" y="130356"/>
                  <a:pt x="71097" y="131883"/>
                </a:cubicBezTo>
                <a:cubicBezTo>
                  <a:pt x="70402" y="133410"/>
                  <a:pt x="70472" y="135284"/>
                  <a:pt x="69777" y="136812"/>
                </a:cubicBezTo>
                <a:cubicBezTo>
                  <a:pt x="69083" y="138339"/>
                  <a:pt x="67763" y="139588"/>
                  <a:pt x="67069" y="141115"/>
                </a:cubicBezTo>
                <a:cubicBezTo>
                  <a:pt x="66374" y="142642"/>
                  <a:pt x="65124" y="143892"/>
                  <a:pt x="64430" y="145419"/>
                </a:cubicBezTo>
                <a:cubicBezTo>
                  <a:pt x="63735" y="146946"/>
                  <a:pt x="62555" y="148265"/>
                  <a:pt x="61930" y="149792"/>
                </a:cubicBezTo>
                <a:cubicBezTo>
                  <a:pt x="61305" y="151319"/>
                  <a:pt x="61235" y="153123"/>
                  <a:pt x="60610" y="154720"/>
                </a:cubicBezTo>
                <a:cubicBezTo>
                  <a:pt x="59985" y="156316"/>
                  <a:pt x="61096" y="158468"/>
                  <a:pt x="60610" y="160065"/>
                </a:cubicBezTo>
                <a:cubicBezTo>
                  <a:pt x="60124" y="161661"/>
                  <a:pt x="58527" y="162772"/>
                  <a:pt x="57902" y="164368"/>
                </a:cubicBezTo>
                <a:cubicBezTo>
                  <a:pt x="57277" y="165965"/>
                  <a:pt x="57902" y="167978"/>
                  <a:pt x="57416" y="169505"/>
                </a:cubicBezTo>
                <a:cubicBezTo>
                  <a:pt x="56929" y="171032"/>
                  <a:pt x="56096" y="172559"/>
                  <a:pt x="55540" y="174155"/>
                </a:cubicBezTo>
                <a:cubicBezTo>
                  <a:pt x="54985" y="175752"/>
                  <a:pt x="51790" y="176307"/>
                  <a:pt x="51235" y="177904"/>
                </a:cubicBezTo>
                <a:cubicBezTo>
                  <a:pt x="50679" y="179500"/>
                  <a:pt x="50471" y="181166"/>
                  <a:pt x="49915" y="182763"/>
                </a:cubicBezTo>
                <a:cubicBezTo>
                  <a:pt x="49360" y="184359"/>
                  <a:pt x="48873" y="185955"/>
                  <a:pt x="48318" y="187552"/>
                </a:cubicBezTo>
                <a:cubicBezTo>
                  <a:pt x="47762" y="189148"/>
                  <a:pt x="49012" y="191300"/>
                  <a:pt x="48318" y="192897"/>
                </a:cubicBezTo>
                <a:cubicBezTo>
                  <a:pt x="47623" y="194493"/>
                  <a:pt x="46582" y="195812"/>
                  <a:pt x="46096" y="197409"/>
                </a:cubicBezTo>
                <a:cubicBezTo>
                  <a:pt x="45609" y="199005"/>
                  <a:pt x="46096" y="200949"/>
                  <a:pt x="45748" y="202545"/>
                </a:cubicBezTo>
                <a:cubicBezTo>
                  <a:pt x="45401" y="204141"/>
                  <a:pt x="43734" y="205391"/>
                  <a:pt x="43248" y="206987"/>
                </a:cubicBezTo>
                <a:cubicBezTo>
                  <a:pt x="42762" y="208584"/>
                  <a:pt x="43248" y="210458"/>
                  <a:pt x="42623" y="212055"/>
                </a:cubicBezTo>
                <a:cubicBezTo>
                  <a:pt x="41998" y="213651"/>
                  <a:pt x="41373" y="215178"/>
                  <a:pt x="40887" y="216774"/>
                </a:cubicBezTo>
                <a:cubicBezTo>
                  <a:pt x="40401" y="218371"/>
                  <a:pt x="40401" y="220037"/>
                  <a:pt x="39915" y="221703"/>
                </a:cubicBezTo>
                <a:cubicBezTo>
                  <a:pt x="39429" y="223369"/>
                  <a:pt x="37345" y="224410"/>
                  <a:pt x="36928" y="226076"/>
                </a:cubicBezTo>
                <a:cubicBezTo>
                  <a:pt x="36512" y="227742"/>
                  <a:pt x="36512" y="229408"/>
                  <a:pt x="36095" y="231004"/>
                </a:cubicBezTo>
                <a:cubicBezTo>
                  <a:pt x="35678" y="232600"/>
                  <a:pt x="36095" y="234405"/>
                  <a:pt x="35539" y="236071"/>
                </a:cubicBezTo>
                <a:cubicBezTo>
                  <a:pt x="34984" y="237737"/>
                  <a:pt x="35539" y="239472"/>
                  <a:pt x="35539" y="241138"/>
                </a:cubicBezTo>
                <a:lnTo>
                  <a:pt x="34289" y="245997"/>
                </a:lnTo>
                <a:cubicBezTo>
                  <a:pt x="33942" y="247594"/>
                  <a:pt x="32275" y="248982"/>
                  <a:pt x="31928" y="250578"/>
                </a:cubicBezTo>
                <a:cubicBezTo>
                  <a:pt x="31581" y="252175"/>
                  <a:pt x="32900" y="254188"/>
                  <a:pt x="32553" y="255784"/>
                </a:cubicBezTo>
                <a:cubicBezTo>
                  <a:pt x="32206" y="257381"/>
                  <a:pt x="29289" y="258561"/>
                  <a:pt x="28942" y="260227"/>
                </a:cubicBezTo>
                <a:cubicBezTo>
                  <a:pt x="28595" y="261892"/>
                  <a:pt x="28386" y="263489"/>
                  <a:pt x="28039" y="265155"/>
                </a:cubicBezTo>
                <a:cubicBezTo>
                  <a:pt x="27692" y="266821"/>
                  <a:pt x="28942" y="268695"/>
                  <a:pt x="28664" y="270361"/>
                </a:cubicBezTo>
                <a:cubicBezTo>
                  <a:pt x="28386" y="272027"/>
                  <a:pt x="28178" y="273623"/>
                  <a:pt x="27900" y="275289"/>
                </a:cubicBezTo>
                <a:cubicBezTo>
                  <a:pt x="27622" y="276955"/>
                  <a:pt x="27900" y="278621"/>
                  <a:pt x="27275" y="280287"/>
                </a:cubicBezTo>
                <a:cubicBezTo>
                  <a:pt x="26650" y="281953"/>
                  <a:pt x="25539" y="283341"/>
                  <a:pt x="25331" y="285007"/>
                </a:cubicBezTo>
                <a:cubicBezTo>
                  <a:pt x="25122" y="286673"/>
                  <a:pt x="25886" y="288477"/>
                  <a:pt x="25678" y="290143"/>
                </a:cubicBezTo>
                <a:cubicBezTo>
                  <a:pt x="25470" y="291809"/>
                  <a:pt x="23386" y="293197"/>
                  <a:pt x="23178" y="294863"/>
                </a:cubicBezTo>
                <a:cubicBezTo>
                  <a:pt x="22969" y="296529"/>
                  <a:pt x="25539" y="298542"/>
                  <a:pt x="25331" y="300208"/>
                </a:cubicBezTo>
                <a:cubicBezTo>
                  <a:pt x="25122" y="301874"/>
                  <a:pt x="24636" y="303540"/>
                  <a:pt x="24428" y="305206"/>
                </a:cubicBezTo>
                <a:cubicBezTo>
                  <a:pt x="24219" y="306872"/>
                  <a:pt x="23386" y="308468"/>
                  <a:pt x="23247" y="310134"/>
                </a:cubicBezTo>
                <a:cubicBezTo>
                  <a:pt x="23108" y="311800"/>
                  <a:pt x="21789" y="313396"/>
                  <a:pt x="21650" y="315062"/>
                </a:cubicBezTo>
                <a:cubicBezTo>
                  <a:pt x="21511" y="316728"/>
                  <a:pt x="23455" y="318602"/>
                  <a:pt x="23317" y="320268"/>
                </a:cubicBezTo>
                <a:cubicBezTo>
                  <a:pt x="23178" y="321934"/>
                  <a:pt x="21580" y="323531"/>
                  <a:pt x="21511" y="325196"/>
                </a:cubicBezTo>
                <a:cubicBezTo>
                  <a:pt x="21442" y="326862"/>
                  <a:pt x="20608" y="328528"/>
                  <a:pt x="20539" y="330264"/>
                </a:cubicBezTo>
                <a:cubicBezTo>
                  <a:pt x="20469" y="331999"/>
                  <a:pt x="22622" y="333734"/>
                  <a:pt x="22553" y="335400"/>
                </a:cubicBezTo>
                <a:cubicBezTo>
                  <a:pt x="22483" y="337066"/>
                  <a:pt x="20469" y="338662"/>
                  <a:pt x="20400" y="340398"/>
                </a:cubicBezTo>
                <a:cubicBezTo>
                  <a:pt x="20330" y="342133"/>
                  <a:pt x="22483" y="343799"/>
                  <a:pt x="22414" y="345465"/>
                </a:cubicBezTo>
                <a:cubicBezTo>
                  <a:pt x="22344" y="347131"/>
                  <a:pt x="21511" y="348797"/>
                  <a:pt x="21442" y="350532"/>
                </a:cubicBezTo>
                <a:cubicBezTo>
                  <a:pt x="21372" y="352267"/>
                  <a:pt x="20053" y="353864"/>
                  <a:pt x="19983" y="355530"/>
                </a:cubicBezTo>
                <a:cubicBezTo>
                  <a:pt x="19914" y="357195"/>
                  <a:pt x="21858" y="358931"/>
                  <a:pt x="21858" y="360597"/>
                </a:cubicBezTo>
                <a:cubicBezTo>
                  <a:pt x="21858" y="362263"/>
                  <a:pt x="19705" y="363998"/>
                  <a:pt x="19705" y="365664"/>
                </a:cubicBezTo>
                <a:cubicBezTo>
                  <a:pt x="19705" y="367330"/>
                  <a:pt x="20261" y="368995"/>
                  <a:pt x="20330" y="370731"/>
                </a:cubicBezTo>
                <a:cubicBezTo>
                  <a:pt x="20400" y="372466"/>
                  <a:pt x="22414" y="374063"/>
                  <a:pt x="22414" y="375728"/>
                </a:cubicBezTo>
                <a:cubicBezTo>
                  <a:pt x="22414" y="377394"/>
                  <a:pt x="19705" y="379130"/>
                  <a:pt x="19775" y="380865"/>
                </a:cubicBezTo>
                <a:cubicBezTo>
                  <a:pt x="19844" y="382600"/>
                  <a:pt x="19775" y="384197"/>
                  <a:pt x="19775" y="385863"/>
                </a:cubicBezTo>
                <a:cubicBezTo>
                  <a:pt x="19775" y="387529"/>
                  <a:pt x="19775" y="389264"/>
                  <a:pt x="19775" y="390930"/>
                </a:cubicBezTo>
                <a:cubicBezTo>
                  <a:pt x="19775" y="392596"/>
                  <a:pt x="23108" y="394192"/>
                  <a:pt x="23178" y="395858"/>
                </a:cubicBezTo>
                <a:cubicBezTo>
                  <a:pt x="23247" y="397524"/>
                  <a:pt x="23178" y="399259"/>
                  <a:pt x="23178" y="400925"/>
                </a:cubicBezTo>
                <a:cubicBezTo>
                  <a:pt x="23178" y="402591"/>
                  <a:pt x="20886" y="404396"/>
                  <a:pt x="20955" y="406062"/>
                </a:cubicBezTo>
                <a:cubicBezTo>
                  <a:pt x="21025" y="407728"/>
                  <a:pt x="23108" y="409324"/>
                  <a:pt x="23178" y="410990"/>
                </a:cubicBezTo>
                <a:cubicBezTo>
                  <a:pt x="23247" y="412656"/>
                  <a:pt x="23733" y="414322"/>
                  <a:pt x="23803" y="416057"/>
                </a:cubicBezTo>
                <a:cubicBezTo>
                  <a:pt x="23872" y="417792"/>
                  <a:pt x="24289" y="419389"/>
                  <a:pt x="24428" y="421055"/>
                </a:cubicBezTo>
                <a:cubicBezTo>
                  <a:pt x="24567" y="422721"/>
                  <a:pt x="22622" y="424525"/>
                  <a:pt x="22692" y="426191"/>
                </a:cubicBezTo>
                <a:cubicBezTo>
                  <a:pt x="22761" y="427857"/>
                  <a:pt x="21789" y="429662"/>
                  <a:pt x="21928" y="431328"/>
                </a:cubicBezTo>
                <a:cubicBezTo>
                  <a:pt x="22067" y="432994"/>
                  <a:pt x="22969" y="434660"/>
                  <a:pt x="23108" y="436325"/>
                </a:cubicBezTo>
                <a:cubicBezTo>
                  <a:pt x="23247" y="437991"/>
                  <a:pt x="23108" y="439727"/>
                  <a:pt x="23108" y="441393"/>
                </a:cubicBezTo>
                <a:cubicBezTo>
                  <a:pt x="23108" y="443058"/>
                  <a:pt x="25331" y="444586"/>
                  <a:pt x="25470" y="446251"/>
                </a:cubicBezTo>
                <a:cubicBezTo>
                  <a:pt x="25608" y="447917"/>
                  <a:pt x="24150" y="449791"/>
                  <a:pt x="24289" y="451457"/>
                </a:cubicBezTo>
                <a:cubicBezTo>
                  <a:pt x="24428" y="453123"/>
                  <a:pt x="23803" y="454858"/>
                  <a:pt x="23942" y="456594"/>
                </a:cubicBezTo>
                <a:cubicBezTo>
                  <a:pt x="24081" y="458329"/>
                  <a:pt x="24497" y="459787"/>
                  <a:pt x="24636" y="461453"/>
                </a:cubicBezTo>
                <a:cubicBezTo>
                  <a:pt x="24775" y="463119"/>
                  <a:pt x="27136" y="464507"/>
                  <a:pt x="27275" y="466173"/>
                </a:cubicBezTo>
                <a:cubicBezTo>
                  <a:pt x="27414" y="467839"/>
                  <a:pt x="26303" y="469574"/>
                  <a:pt x="26372" y="471170"/>
                </a:cubicBezTo>
                <a:cubicBezTo>
                  <a:pt x="26442" y="472767"/>
                  <a:pt x="27692" y="474433"/>
                  <a:pt x="27831" y="476029"/>
                </a:cubicBezTo>
                <a:cubicBezTo>
                  <a:pt x="27970" y="477626"/>
                  <a:pt x="26442" y="479430"/>
                  <a:pt x="26581" y="481096"/>
                </a:cubicBezTo>
                <a:cubicBezTo>
                  <a:pt x="26720" y="482762"/>
                  <a:pt x="27831" y="484289"/>
                  <a:pt x="27900" y="485955"/>
                </a:cubicBezTo>
                <a:cubicBezTo>
                  <a:pt x="27970" y="487621"/>
                  <a:pt x="26997" y="489287"/>
                  <a:pt x="27067" y="490953"/>
                </a:cubicBezTo>
                <a:cubicBezTo>
                  <a:pt x="27136" y="492619"/>
                  <a:pt x="28803" y="494146"/>
                  <a:pt x="28873" y="495812"/>
                </a:cubicBezTo>
                <a:cubicBezTo>
                  <a:pt x="28942" y="497478"/>
                  <a:pt x="28109" y="499143"/>
                  <a:pt x="28178" y="500809"/>
                </a:cubicBezTo>
                <a:cubicBezTo>
                  <a:pt x="28247" y="502475"/>
                  <a:pt x="27761" y="504072"/>
                  <a:pt x="27761" y="505738"/>
                </a:cubicBezTo>
                <a:cubicBezTo>
                  <a:pt x="27761" y="507404"/>
                  <a:pt x="29775" y="509000"/>
                  <a:pt x="29775" y="510666"/>
                </a:cubicBezTo>
                <a:cubicBezTo>
                  <a:pt x="29775" y="512332"/>
                  <a:pt x="29359" y="513998"/>
                  <a:pt x="29359" y="515594"/>
                </a:cubicBezTo>
                <a:cubicBezTo>
                  <a:pt x="29359" y="517191"/>
                  <a:pt x="27692" y="518926"/>
                  <a:pt x="27622" y="520592"/>
                </a:cubicBezTo>
                <a:cubicBezTo>
                  <a:pt x="27553" y="522258"/>
                  <a:pt x="26928" y="523854"/>
                  <a:pt x="26858" y="525451"/>
                </a:cubicBezTo>
                <a:cubicBezTo>
                  <a:pt x="26789" y="527047"/>
                  <a:pt x="29220" y="528852"/>
                  <a:pt x="29150" y="530518"/>
                </a:cubicBezTo>
                <a:cubicBezTo>
                  <a:pt x="29081" y="532184"/>
                  <a:pt x="28039" y="533780"/>
                  <a:pt x="27970" y="535377"/>
                </a:cubicBezTo>
                <a:cubicBezTo>
                  <a:pt x="27900" y="536973"/>
                  <a:pt x="28386" y="538778"/>
                  <a:pt x="27970" y="540374"/>
                </a:cubicBezTo>
                <a:cubicBezTo>
                  <a:pt x="27553" y="541971"/>
                  <a:pt x="27345" y="543637"/>
                  <a:pt x="27206" y="545303"/>
                </a:cubicBezTo>
                <a:cubicBezTo>
                  <a:pt x="27067" y="546969"/>
                  <a:pt x="26511" y="548565"/>
                  <a:pt x="26303" y="550161"/>
                </a:cubicBezTo>
                <a:cubicBezTo>
                  <a:pt x="26095" y="551758"/>
                  <a:pt x="26303" y="553563"/>
                  <a:pt x="26303" y="555159"/>
                </a:cubicBezTo>
                <a:cubicBezTo>
                  <a:pt x="26303" y="556756"/>
                  <a:pt x="25053" y="558352"/>
                  <a:pt x="24845" y="559949"/>
                </a:cubicBezTo>
                <a:cubicBezTo>
                  <a:pt x="24636" y="561545"/>
                  <a:pt x="25817" y="563489"/>
                  <a:pt x="25539" y="565085"/>
                </a:cubicBezTo>
                <a:cubicBezTo>
                  <a:pt x="25261" y="566682"/>
                  <a:pt x="22344" y="567862"/>
                  <a:pt x="21997" y="569528"/>
                </a:cubicBezTo>
                <a:cubicBezTo>
                  <a:pt x="21650" y="571193"/>
                  <a:pt x="21997" y="572929"/>
                  <a:pt x="21997" y="574525"/>
                </a:cubicBezTo>
                <a:cubicBezTo>
                  <a:pt x="21997" y="576122"/>
                  <a:pt x="20261" y="577441"/>
                  <a:pt x="19844" y="579037"/>
                </a:cubicBezTo>
                <a:cubicBezTo>
                  <a:pt x="19428" y="580633"/>
                  <a:pt x="18941" y="582230"/>
                  <a:pt x="18525" y="583757"/>
                </a:cubicBezTo>
                <a:cubicBezTo>
                  <a:pt x="18108" y="585284"/>
                  <a:pt x="19080" y="587366"/>
                  <a:pt x="18525" y="588894"/>
                </a:cubicBezTo>
                <a:cubicBezTo>
                  <a:pt x="17969" y="590421"/>
                  <a:pt x="17830" y="592156"/>
                  <a:pt x="17344" y="593752"/>
                </a:cubicBezTo>
                <a:cubicBezTo>
                  <a:pt x="16858" y="595349"/>
                  <a:pt x="17344" y="597223"/>
                  <a:pt x="16719" y="598750"/>
                </a:cubicBezTo>
                <a:cubicBezTo>
                  <a:pt x="16094" y="600277"/>
                  <a:pt x="15608" y="601874"/>
                  <a:pt x="14983" y="603401"/>
                </a:cubicBezTo>
                <a:cubicBezTo>
                  <a:pt x="14358" y="604928"/>
                  <a:pt x="13455" y="606385"/>
                  <a:pt x="12830" y="607913"/>
                </a:cubicBezTo>
                <a:cubicBezTo>
                  <a:pt x="12205" y="609440"/>
                  <a:pt x="10191" y="610342"/>
                  <a:pt x="9496" y="611869"/>
                </a:cubicBezTo>
                <a:cubicBezTo>
                  <a:pt x="8802" y="613396"/>
                  <a:pt x="7205" y="614368"/>
                  <a:pt x="6441" y="615826"/>
                </a:cubicBezTo>
                <a:cubicBezTo>
                  <a:pt x="5677" y="617283"/>
                  <a:pt x="7135" y="619851"/>
                  <a:pt x="6441" y="621309"/>
                </a:cubicBezTo>
                <a:cubicBezTo>
                  <a:pt x="5746" y="622767"/>
                  <a:pt x="5052" y="624363"/>
                  <a:pt x="4218" y="625821"/>
                </a:cubicBezTo>
                <a:cubicBezTo>
                  <a:pt x="3385" y="627278"/>
                  <a:pt x="538" y="628250"/>
                  <a:pt x="260" y="629777"/>
                </a:cubicBezTo>
                <a:cubicBezTo>
                  <a:pt x="-87" y="631635"/>
                  <a:pt x="-87" y="633542"/>
                  <a:pt x="260" y="635400"/>
                </a:cubicBezTo>
                <a:cubicBezTo>
                  <a:pt x="607" y="637066"/>
                  <a:pt x="3246" y="637968"/>
                  <a:pt x="4218" y="639356"/>
                </a:cubicBezTo>
                <a:cubicBezTo>
                  <a:pt x="5180" y="640654"/>
                  <a:pt x="6354" y="641780"/>
                  <a:pt x="7691" y="642688"/>
                </a:cubicBezTo>
                <a:cubicBezTo>
                  <a:pt x="9080" y="643729"/>
                  <a:pt x="10608" y="643521"/>
                  <a:pt x="12205" y="644007"/>
                </a:cubicBezTo>
                <a:cubicBezTo>
                  <a:pt x="13802" y="644493"/>
                  <a:pt x="15122" y="646644"/>
                  <a:pt x="16789" y="646367"/>
                </a:cubicBezTo>
                <a:cubicBezTo>
                  <a:pt x="18637" y="646359"/>
                  <a:pt x="20453" y="645881"/>
                  <a:pt x="22067" y="644979"/>
                </a:cubicBezTo>
                <a:cubicBezTo>
                  <a:pt x="23317" y="644076"/>
                  <a:pt x="23525" y="641716"/>
                  <a:pt x="24428" y="640120"/>
                </a:cubicBezTo>
                <a:cubicBezTo>
                  <a:pt x="25331" y="638523"/>
                  <a:pt x="27136" y="637760"/>
                  <a:pt x="27970" y="636302"/>
                </a:cubicBezTo>
                <a:cubicBezTo>
                  <a:pt x="28803" y="634844"/>
                  <a:pt x="27970" y="632554"/>
                  <a:pt x="28803" y="631096"/>
                </a:cubicBezTo>
                <a:cubicBezTo>
                  <a:pt x="29636" y="629638"/>
                  <a:pt x="30470" y="628181"/>
                  <a:pt x="31164" y="626654"/>
                </a:cubicBezTo>
                <a:cubicBezTo>
                  <a:pt x="31859" y="625127"/>
                  <a:pt x="32762" y="623669"/>
                  <a:pt x="33456" y="622211"/>
                </a:cubicBezTo>
                <a:cubicBezTo>
                  <a:pt x="34151" y="620754"/>
                  <a:pt x="36026" y="619643"/>
                  <a:pt x="36651" y="618116"/>
                </a:cubicBezTo>
                <a:cubicBezTo>
                  <a:pt x="37276" y="616589"/>
                  <a:pt x="38595" y="615201"/>
                  <a:pt x="39220" y="613674"/>
                </a:cubicBezTo>
                <a:cubicBezTo>
                  <a:pt x="39845" y="612147"/>
                  <a:pt x="37484" y="609440"/>
                  <a:pt x="38040" y="607843"/>
                </a:cubicBezTo>
                <a:cubicBezTo>
                  <a:pt x="38595" y="606247"/>
                  <a:pt x="40817" y="605275"/>
                  <a:pt x="41373" y="603678"/>
                </a:cubicBezTo>
                <a:cubicBezTo>
                  <a:pt x="41929" y="602082"/>
                  <a:pt x="41373" y="600138"/>
                  <a:pt x="41790" y="598542"/>
                </a:cubicBezTo>
                <a:cubicBezTo>
                  <a:pt x="42206" y="596945"/>
                  <a:pt x="43734" y="595627"/>
                  <a:pt x="44220" y="594030"/>
                </a:cubicBezTo>
                <a:cubicBezTo>
                  <a:pt x="44707" y="592434"/>
                  <a:pt x="44220" y="590559"/>
                  <a:pt x="44220" y="588894"/>
                </a:cubicBezTo>
                <a:cubicBezTo>
                  <a:pt x="44220" y="587228"/>
                  <a:pt x="47276" y="586256"/>
                  <a:pt x="47693" y="584590"/>
                </a:cubicBezTo>
                <a:lnTo>
                  <a:pt x="48735" y="579662"/>
                </a:lnTo>
                <a:cubicBezTo>
                  <a:pt x="48735" y="577996"/>
                  <a:pt x="48735" y="576260"/>
                  <a:pt x="49290" y="574595"/>
                </a:cubicBezTo>
                <a:cubicBezTo>
                  <a:pt x="49846" y="572929"/>
                  <a:pt x="50887" y="571471"/>
                  <a:pt x="51165" y="569805"/>
                </a:cubicBezTo>
                <a:cubicBezTo>
                  <a:pt x="51443" y="568139"/>
                  <a:pt x="50540" y="566335"/>
                  <a:pt x="50818" y="564669"/>
                </a:cubicBezTo>
                <a:cubicBezTo>
                  <a:pt x="51096" y="563003"/>
                  <a:pt x="51165" y="561337"/>
                  <a:pt x="51374" y="559671"/>
                </a:cubicBezTo>
                <a:cubicBezTo>
                  <a:pt x="51582" y="558005"/>
                  <a:pt x="50401" y="556200"/>
                  <a:pt x="50610" y="554534"/>
                </a:cubicBezTo>
                <a:cubicBezTo>
                  <a:pt x="50818" y="552869"/>
                  <a:pt x="51582" y="551272"/>
                  <a:pt x="51790" y="549606"/>
                </a:cubicBezTo>
                <a:cubicBezTo>
                  <a:pt x="51999" y="547940"/>
                  <a:pt x="53179" y="546344"/>
                  <a:pt x="53318" y="544678"/>
                </a:cubicBezTo>
                <a:cubicBezTo>
                  <a:pt x="53457" y="543012"/>
                  <a:pt x="51512" y="541207"/>
                  <a:pt x="51651" y="539541"/>
                </a:cubicBezTo>
                <a:cubicBezTo>
                  <a:pt x="51790" y="537875"/>
                  <a:pt x="54985" y="536418"/>
                  <a:pt x="55124" y="534752"/>
                </a:cubicBezTo>
                <a:cubicBezTo>
                  <a:pt x="55263" y="533086"/>
                  <a:pt x="53318" y="531281"/>
                  <a:pt x="53388" y="529616"/>
                </a:cubicBezTo>
                <a:cubicBezTo>
                  <a:pt x="53457" y="527950"/>
                  <a:pt x="54082" y="526284"/>
                  <a:pt x="54152" y="524618"/>
                </a:cubicBezTo>
                <a:cubicBezTo>
                  <a:pt x="54221" y="522952"/>
                  <a:pt x="52832" y="521217"/>
                  <a:pt x="52901" y="519551"/>
                </a:cubicBezTo>
                <a:cubicBezTo>
                  <a:pt x="52971" y="517885"/>
                  <a:pt x="54707" y="516219"/>
                  <a:pt x="54707" y="514553"/>
                </a:cubicBezTo>
                <a:cubicBezTo>
                  <a:pt x="54707" y="512887"/>
                  <a:pt x="53735" y="511221"/>
                  <a:pt x="53735" y="509555"/>
                </a:cubicBezTo>
                <a:cubicBezTo>
                  <a:pt x="53735" y="507889"/>
                  <a:pt x="53735" y="506224"/>
                  <a:pt x="53735" y="504488"/>
                </a:cubicBezTo>
                <a:cubicBezTo>
                  <a:pt x="53735" y="502753"/>
                  <a:pt x="55540" y="501156"/>
                  <a:pt x="55540" y="499491"/>
                </a:cubicBezTo>
                <a:cubicBezTo>
                  <a:pt x="55540" y="497825"/>
                  <a:pt x="54568" y="496159"/>
                  <a:pt x="54499" y="494423"/>
                </a:cubicBezTo>
                <a:cubicBezTo>
                  <a:pt x="54429" y="492688"/>
                  <a:pt x="53249" y="491161"/>
                  <a:pt x="53179" y="489495"/>
                </a:cubicBezTo>
                <a:cubicBezTo>
                  <a:pt x="53110" y="487829"/>
                  <a:pt x="52485" y="486163"/>
                  <a:pt x="52415" y="484498"/>
                </a:cubicBezTo>
                <a:cubicBezTo>
                  <a:pt x="52346" y="482832"/>
                  <a:pt x="52415" y="481096"/>
                  <a:pt x="52415" y="479430"/>
                </a:cubicBezTo>
                <a:cubicBezTo>
                  <a:pt x="52415" y="477765"/>
                  <a:pt x="52068" y="476099"/>
                  <a:pt x="51999" y="474433"/>
                </a:cubicBezTo>
                <a:cubicBezTo>
                  <a:pt x="51929" y="472767"/>
                  <a:pt x="53040" y="471032"/>
                  <a:pt x="52971" y="469366"/>
                </a:cubicBezTo>
                <a:cubicBezTo>
                  <a:pt x="52901" y="467700"/>
                  <a:pt x="51165" y="466103"/>
                  <a:pt x="51026" y="464437"/>
                </a:cubicBezTo>
                <a:cubicBezTo>
                  <a:pt x="50887" y="462771"/>
                  <a:pt x="52832" y="460967"/>
                  <a:pt x="52763" y="459301"/>
                </a:cubicBezTo>
                <a:cubicBezTo>
                  <a:pt x="52693" y="457635"/>
                  <a:pt x="51929" y="456038"/>
                  <a:pt x="51790" y="454303"/>
                </a:cubicBezTo>
                <a:cubicBezTo>
                  <a:pt x="51651" y="452568"/>
                  <a:pt x="49985" y="451110"/>
                  <a:pt x="49846" y="449444"/>
                </a:cubicBezTo>
                <a:cubicBezTo>
                  <a:pt x="49707" y="447778"/>
                  <a:pt x="50610" y="446043"/>
                  <a:pt x="50540" y="444377"/>
                </a:cubicBezTo>
                <a:cubicBezTo>
                  <a:pt x="50471" y="442711"/>
                  <a:pt x="51999" y="440907"/>
                  <a:pt x="51860" y="439171"/>
                </a:cubicBezTo>
                <a:cubicBezTo>
                  <a:pt x="51721" y="437436"/>
                  <a:pt x="50957" y="435909"/>
                  <a:pt x="50818" y="434243"/>
                </a:cubicBezTo>
                <a:cubicBezTo>
                  <a:pt x="50679" y="432577"/>
                  <a:pt x="47971" y="431120"/>
                  <a:pt x="47832" y="429384"/>
                </a:cubicBezTo>
                <a:cubicBezTo>
                  <a:pt x="47693" y="427649"/>
                  <a:pt x="51026" y="425775"/>
                  <a:pt x="50887" y="424109"/>
                </a:cubicBezTo>
                <a:cubicBezTo>
                  <a:pt x="50749" y="422443"/>
                  <a:pt x="49776" y="420846"/>
                  <a:pt x="49637" y="419181"/>
                </a:cubicBezTo>
                <a:cubicBezTo>
                  <a:pt x="49498" y="417515"/>
                  <a:pt x="49637" y="415779"/>
                  <a:pt x="49637" y="414113"/>
                </a:cubicBezTo>
                <a:cubicBezTo>
                  <a:pt x="49637" y="412448"/>
                  <a:pt x="47346" y="410921"/>
                  <a:pt x="47207" y="409255"/>
                </a:cubicBezTo>
                <a:cubicBezTo>
                  <a:pt x="47068" y="407589"/>
                  <a:pt x="48804" y="405784"/>
                  <a:pt x="48735" y="404118"/>
                </a:cubicBezTo>
                <a:cubicBezTo>
                  <a:pt x="48665" y="402452"/>
                  <a:pt x="46651" y="400925"/>
                  <a:pt x="46582" y="399259"/>
                </a:cubicBezTo>
                <a:cubicBezTo>
                  <a:pt x="46512" y="397593"/>
                  <a:pt x="48387" y="395719"/>
                  <a:pt x="48318" y="394053"/>
                </a:cubicBezTo>
                <a:cubicBezTo>
                  <a:pt x="48248" y="392387"/>
                  <a:pt x="45332" y="390860"/>
                  <a:pt x="45262" y="389194"/>
                </a:cubicBezTo>
                <a:cubicBezTo>
                  <a:pt x="45193" y="387529"/>
                  <a:pt x="46373" y="385793"/>
                  <a:pt x="46234" y="384127"/>
                </a:cubicBezTo>
                <a:cubicBezTo>
                  <a:pt x="46096" y="382461"/>
                  <a:pt x="47971" y="380657"/>
                  <a:pt x="47901" y="378991"/>
                </a:cubicBezTo>
                <a:cubicBezTo>
                  <a:pt x="47832" y="377325"/>
                  <a:pt x="47485" y="375659"/>
                  <a:pt x="47485" y="373993"/>
                </a:cubicBezTo>
                <a:cubicBezTo>
                  <a:pt x="47485" y="372327"/>
                  <a:pt x="45193" y="370731"/>
                  <a:pt x="45123" y="369065"/>
                </a:cubicBezTo>
                <a:cubicBezTo>
                  <a:pt x="45054" y="367399"/>
                  <a:pt x="45123" y="365664"/>
                  <a:pt x="44776" y="363998"/>
                </a:cubicBezTo>
                <a:cubicBezTo>
                  <a:pt x="44429" y="362332"/>
                  <a:pt x="44220" y="360666"/>
                  <a:pt x="44220" y="359000"/>
                </a:cubicBezTo>
                <a:cubicBezTo>
                  <a:pt x="44220" y="357334"/>
                  <a:pt x="46373" y="355599"/>
                  <a:pt x="46373" y="353933"/>
                </a:cubicBezTo>
                <a:cubicBezTo>
                  <a:pt x="46373" y="352267"/>
                  <a:pt x="45957" y="350601"/>
                  <a:pt x="46026" y="348935"/>
                </a:cubicBezTo>
                <a:cubicBezTo>
                  <a:pt x="46096" y="347270"/>
                  <a:pt x="44220" y="345534"/>
                  <a:pt x="44290" y="343868"/>
                </a:cubicBezTo>
                <a:cubicBezTo>
                  <a:pt x="44359" y="342202"/>
                  <a:pt x="46443" y="340537"/>
                  <a:pt x="46443" y="338871"/>
                </a:cubicBezTo>
                <a:cubicBezTo>
                  <a:pt x="46443" y="337205"/>
                  <a:pt x="45123" y="335469"/>
                  <a:pt x="45193" y="333804"/>
                </a:cubicBezTo>
                <a:cubicBezTo>
                  <a:pt x="45262" y="332138"/>
                  <a:pt x="47346" y="330611"/>
                  <a:pt x="47485" y="328945"/>
                </a:cubicBezTo>
                <a:cubicBezTo>
                  <a:pt x="47623" y="327279"/>
                  <a:pt x="47485" y="325613"/>
                  <a:pt x="47485" y="323947"/>
                </a:cubicBezTo>
                <a:cubicBezTo>
                  <a:pt x="47485" y="322281"/>
                  <a:pt x="46304" y="320476"/>
                  <a:pt x="46443" y="318810"/>
                </a:cubicBezTo>
                <a:cubicBezTo>
                  <a:pt x="46582" y="317145"/>
                  <a:pt x="46443" y="315479"/>
                  <a:pt x="46443" y="313813"/>
                </a:cubicBezTo>
                <a:cubicBezTo>
                  <a:pt x="46443" y="312147"/>
                  <a:pt x="48248" y="310689"/>
                  <a:pt x="48457" y="309023"/>
                </a:cubicBezTo>
                <a:cubicBezTo>
                  <a:pt x="48665" y="307357"/>
                  <a:pt x="48457" y="305692"/>
                  <a:pt x="48457" y="304026"/>
                </a:cubicBezTo>
                <a:cubicBezTo>
                  <a:pt x="48457" y="302360"/>
                  <a:pt x="48457" y="300694"/>
                  <a:pt x="48457" y="299028"/>
                </a:cubicBezTo>
                <a:cubicBezTo>
                  <a:pt x="48457" y="297362"/>
                  <a:pt x="49568" y="295835"/>
                  <a:pt x="49776" y="294169"/>
                </a:cubicBezTo>
                <a:cubicBezTo>
                  <a:pt x="49985" y="292503"/>
                  <a:pt x="50818" y="290976"/>
                  <a:pt x="51026" y="289310"/>
                </a:cubicBezTo>
                <a:cubicBezTo>
                  <a:pt x="51235" y="287644"/>
                  <a:pt x="52207" y="286187"/>
                  <a:pt x="52415" y="284521"/>
                </a:cubicBezTo>
                <a:cubicBezTo>
                  <a:pt x="52624" y="282855"/>
                  <a:pt x="50540" y="280842"/>
                  <a:pt x="50818" y="279246"/>
                </a:cubicBezTo>
                <a:cubicBezTo>
                  <a:pt x="51096" y="277649"/>
                  <a:pt x="51235" y="275914"/>
                  <a:pt x="51512" y="274317"/>
                </a:cubicBezTo>
                <a:cubicBezTo>
                  <a:pt x="51790" y="272721"/>
                  <a:pt x="54152" y="271402"/>
                  <a:pt x="54429" y="269736"/>
                </a:cubicBezTo>
                <a:cubicBezTo>
                  <a:pt x="54707" y="268070"/>
                  <a:pt x="52693" y="266057"/>
                  <a:pt x="52971" y="264391"/>
                </a:cubicBezTo>
                <a:cubicBezTo>
                  <a:pt x="53249" y="262725"/>
                  <a:pt x="54638" y="261337"/>
                  <a:pt x="54915" y="259741"/>
                </a:cubicBezTo>
                <a:cubicBezTo>
                  <a:pt x="55193" y="258144"/>
                  <a:pt x="56165" y="256548"/>
                  <a:pt x="56513" y="254951"/>
                </a:cubicBezTo>
                <a:cubicBezTo>
                  <a:pt x="56860" y="253355"/>
                  <a:pt x="56096" y="251481"/>
                  <a:pt x="56513" y="249815"/>
                </a:cubicBezTo>
                <a:cubicBezTo>
                  <a:pt x="56929" y="248149"/>
                  <a:pt x="59916" y="247246"/>
                  <a:pt x="60332" y="245581"/>
                </a:cubicBezTo>
                <a:cubicBezTo>
                  <a:pt x="60749" y="243915"/>
                  <a:pt x="58527" y="241763"/>
                  <a:pt x="58943" y="240166"/>
                </a:cubicBezTo>
                <a:cubicBezTo>
                  <a:pt x="59360" y="238570"/>
                  <a:pt x="59985" y="236973"/>
                  <a:pt x="60402" y="235377"/>
                </a:cubicBezTo>
                <a:cubicBezTo>
                  <a:pt x="60818" y="233780"/>
                  <a:pt x="62624" y="232531"/>
                  <a:pt x="63041" y="230935"/>
                </a:cubicBezTo>
                <a:cubicBezTo>
                  <a:pt x="63458" y="229338"/>
                  <a:pt x="64638" y="227950"/>
                  <a:pt x="65055" y="226353"/>
                </a:cubicBezTo>
                <a:cubicBezTo>
                  <a:pt x="65471" y="224757"/>
                  <a:pt x="63944" y="222536"/>
                  <a:pt x="64360" y="220939"/>
                </a:cubicBezTo>
                <a:cubicBezTo>
                  <a:pt x="64777" y="219343"/>
                  <a:pt x="65819" y="217954"/>
                  <a:pt x="66305" y="216358"/>
                </a:cubicBezTo>
                <a:cubicBezTo>
                  <a:pt x="66791" y="214762"/>
                  <a:pt x="66791" y="213026"/>
                  <a:pt x="67277" y="211430"/>
                </a:cubicBezTo>
                <a:cubicBezTo>
                  <a:pt x="67763" y="209833"/>
                  <a:pt x="67277" y="208029"/>
                  <a:pt x="67972" y="206432"/>
                </a:cubicBezTo>
                <a:cubicBezTo>
                  <a:pt x="68666" y="204836"/>
                  <a:pt x="68874" y="203239"/>
                  <a:pt x="69430" y="201643"/>
                </a:cubicBezTo>
                <a:cubicBezTo>
                  <a:pt x="69986" y="200046"/>
                  <a:pt x="70472" y="198519"/>
                  <a:pt x="70958" y="196923"/>
                </a:cubicBezTo>
                <a:cubicBezTo>
                  <a:pt x="71444" y="195326"/>
                  <a:pt x="72902" y="194077"/>
                  <a:pt x="73458" y="192480"/>
                </a:cubicBezTo>
                <a:cubicBezTo>
                  <a:pt x="74014" y="190884"/>
                  <a:pt x="76097" y="189912"/>
                  <a:pt x="76653" y="188315"/>
                </a:cubicBezTo>
                <a:cubicBezTo>
                  <a:pt x="77208" y="186719"/>
                  <a:pt x="76653" y="184845"/>
                  <a:pt x="77347" y="183318"/>
                </a:cubicBezTo>
                <a:cubicBezTo>
                  <a:pt x="78042" y="181791"/>
                  <a:pt x="77347" y="179639"/>
                  <a:pt x="77694" y="178112"/>
                </a:cubicBezTo>
                <a:cubicBezTo>
                  <a:pt x="78042" y="176585"/>
                  <a:pt x="79639" y="175266"/>
                  <a:pt x="80195" y="173739"/>
                </a:cubicBezTo>
                <a:cubicBezTo>
                  <a:pt x="80750" y="172212"/>
                  <a:pt x="82833" y="171171"/>
                  <a:pt x="83389" y="169644"/>
                </a:cubicBezTo>
                <a:cubicBezTo>
                  <a:pt x="83945" y="168117"/>
                  <a:pt x="85056" y="166728"/>
                  <a:pt x="85681" y="165201"/>
                </a:cubicBezTo>
                <a:cubicBezTo>
                  <a:pt x="86306" y="163674"/>
                  <a:pt x="86653" y="162078"/>
                  <a:pt x="87348" y="160551"/>
                </a:cubicBezTo>
                <a:cubicBezTo>
                  <a:pt x="88042" y="159023"/>
                  <a:pt x="87348" y="157011"/>
                  <a:pt x="88112" y="155483"/>
                </a:cubicBezTo>
                <a:cubicBezTo>
                  <a:pt x="88876" y="153956"/>
                  <a:pt x="89084" y="152221"/>
                  <a:pt x="89709" y="150694"/>
                </a:cubicBezTo>
                <a:cubicBezTo>
                  <a:pt x="90334" y="149167"/>
                  <a:pt x="91653" y="147918"/>
                  <a:pt x="92348" y="146390"/>
                </a:cubicBezTo>
                <a:cubicBezTo>
                  <a:pt x="93042" y="144863"/>
                  <a:pt x="94987" y="143961"/>
                  <a:pt x="95681" y="142503"/>
                </a:cubicBezTo>
                <a:cubicBezTo>
                  <a:pt x="96376" y="141046"/>
                  <a:pt x="96306" y="139102"/>
                  <a:pt x="97001" y="137645"/>
                </a:cubicBezTo>
                <a:cubicBezTo>
                  <a:pt x="97695" y="136187"/>
                  <a:pt x="97001" y="133896"/>
                  <a:pt x="97557" y="132369"/>
                </a:cubicBezTo>
                <a:cubicBezTo>
                  <a:pt x="98112" y="130842"/>
                  <a:pt x="99432" y="129593"/>
                  <a:pt x="100195" y="128135"/>
                </a:cubicBezTo>
                <a:cubicBezTo>
                  <a:pt x="100959" y="126677"/>
                  <a:pt x="103460" y="126053"/>
                  <a:pt x="104223" y="124595"/>
                </a:cubicBezTo>
                <a:cubicBezTo>
                  <a:pt x="104987" y="123137"/>
                  <a:pt x="106237" y="121888"/>
                  <a:pt x="107001" y="120430"/>
                </a:cubicBezTo>
                <a:cubicBezTo>
                  <a:pt x="107765" y="118973"/>
                  <a:pt x="107626" y="117029"/>
                  <a:pt x="108390" y="115571"/>
                </a:cubicBezTo>
                <a:cubicBezTo>
                  <a:pt x="109154" y="114114"/>
                  <a:pt x="109779" y="112517"/>
                  <a:pt x="110543" y="111060"/>
                </a:cubicBezTo>
                <a:cubicBezTo>
                  <a:pt x="111307" y="109602"/>
                  <a:pt x="111654" y="107867"/>
                  <a:pt x="112418" y="106409"/>
                </a:cubicBezTo>
                <a:cubicBezTo>
                  <a:pt x="113182" y="104951"/>
                  <a:pt x="115127" y="104118"/>
                  <a:pt x="115960" y="102661"/>
                </a:cubicBezTo>
                <a:cubicBezTo>
                  <a:pt x="116794" y="101203"/>
                  <a:pt x="116655" y="99260"/>
                  <a:pt x="117419" y="97802"/>
                </a:cubicBezTo>
                <a:cubicBezTo>
                  <a:pt x="118182" y="96344"/>
                  <a:pt x="119571" y="95234"/>
                  <a:pt x="120405" y="93776"/>
                </a:cubicBezTo>
                <a:lnTo>
                  <a:pt x="123044" y="89542"/>
                </a:lnTo>
                <a:cubicBezTo>
                  <a:pt x="123877" y="88154"/>
                  <a:pt x="125544" y="87251"/>
                  <a:pt x="126447" y="85794"/>
                </a:cubicBezTo>
                <a:cubicBezTo>
                  <a:pt x="127350" y="84336"/>
                  <a:pt x="126447" y="81907"/>
                  <a:pt x="127350" y="80518"/>
                </a:cubicBezTo>
                <a:cubicBezTo>
                  <a:pt x="128252" y="79130"/>
                  <a:pt x="130752" y="78783"/>
                  <a:pt x="131655" y="77325"/>
                </a:cubicBezTo>
                <a:cubicBezTo>
                  <a:pt x="132558" y="75868"/>
                  <a:pt x="133531" y="74688"/>
                  <a:pt x="134433" y="73299"/>
                </a:cubicBezTo>
                <a:cubicBezTo>
                  <a:pt x="135336" y="71911"/>
                  <a:pt x="135683" y="70106"/>
                  <a:pt x="136586" y="68718"/>
                </a:cubicBezTo>
                <a:cubicBezTo>
                  <a:pt x="137489" y="67330"/>
                  <a:pt x="137836" y="65525"/>
                  <a:pt x="138739" y="64206"/>
                </a:cubicBezTo>
                <a:cubicBezTo>
                  <a:pt x="139642" y="62888"/>
                  <a:pt x="139503" y="60666"/>
                  <a:pt x="140406" y="59278"/>
                </a:cubicBezTo>
                <a:cubicBezTo>
                  <a:pt x="141309" y="57890"/>
                  <a:pt x="144364" y="58029"/>
                  <a:pt x="145337" y="56640"/>
                </a:cubicBezTo>
                <a:cubicBezTo>
                  <a:pt x="146309" y="55252"/>
                  <a:pt x="145337" y="52753"/>
                  <a:pt x="146517" y="51434"/>
                </a:cubicBezTo>
                <a:lnTo>
                  <a:pt x="149434" y="47339"/>
                </a:lnTo>
                <a:cubicBezTo>
                  <a:pt x="150476" y="46020"/>
                  <a:pt x="150823" y="44285"/>
                  <a:pt x="151865" y="42897"/>
                </a:cubicBezTo>
                <a:cubicBezTo>
                  <a:pt x="152906" y="41509"/>
                  <a:pt x="155962" y="41925"/>
                  <a:pt x="157004" y="40606"/>
                </a:cubicBezTo>
                <a:cubicBezTo>
                  <a:pt x="158046" y="39287"/>
                  <a:pt x="159157" y="38107"/>
                  <a:pt x="160199" y="36789"/>
                </a:cubicBezTo>
                <a:cubicBezTo>
                  <a:pt x="161240" y="35470"/>
                  <a:pt x="160199" y="32485"/>
                  <a:pt x="161171" y="31166"/>
                </a:cubicBezTo>
                <a:cubicBezTo>
                  <a:pt x="162143" y="29847"/>
                  <a:pt x="163601" y="28876"/>
                  <a:pt x="164643" y="27626"/>
                </a:cubicBezTo>
                <a:cubicBezTo>
                  <a:pt x="165685" y="26377"/>
                  <a:pt x="167838" y="25891"/>
                  <a:pt x="168880" y="24641"/>
                </a:cubicBezTo>
                <a:cubicBezTo>
                  <a:pt x="169921" y="23392"/>
                  <a:pt x="169852" y="21101"/>
                  <a:pt x="170893" y="19783"/>
                </a:cubicBezTo>
                <a:cubicBezTo>
                  <a:pt x="171803" y="18556"/>
                  <a:pt x="172399" y="17127"/>
                  <a:pt x="172630" y="15618"/>
                </a:cubicBezTo>
                <a:cubicBezTo>
                  <a:pt x="173116" y="13883"/>
                  <a:pt x="176102" y="12494"/>
                  <a:pt x="175755" y="10898"/>
                </a:cubicBezTo>
                <a:cubicBezTo>
                  <a:pt x="175408" y="9301"/>
                  <a:pt x="172282" y="8815"/>
                  <a:pt x="171241" y="7427"/>
                </a:cubicBezTo>
                <a:cubicBezTo>
                  <a:pt x="170199" y="6039"/>
                  <a:pt x="169852" y="4581"/>
                  <a:pt x="168393" y="3609"/>
                </a:cubicBezTo>
                <a:cubicBezTo>
                  <a:pt x="167096" y="2576"/>
                  <a:pt x="165643" y="1756"/>
                  <a:pt x="164088" y="1180"/>
                </a:cubicBezTo>
                <a:cubicBezTo>
                  <a:pt x="162458" y="485"/>
                  <a:pt x="160718" y="85"/>
                  <a:pt x="158949" y="0"/>
                </a:cubicBezTo>
                <a:cubicBezTo>
                  <a:pt x="157116" y="66"/>
                  <a:pt x="155318" y="516"/>
                  <a:pt x="153670" y="1319"/>
                </a:cubicBezTo>
                <a:cubicBezTo>
                  <a:pt x="153531" y="2082"/>
                  <a:pt x="154087" y="5206"/>
                  <a:pt x="152906" y="6594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DC192A6D-7456-7E39-A554-4124ACCE8472}"/>
              </a:ext>
            </a:extLst>
          </p:cNvPr>
          <p:cNvSpPr/>
          <p:nvPr/>
        </p:nvSpPr>
        <p:spPr>
          <a:xfrm>
            <a:off x="8597522" y="5287158"/>
            <a:ext cx="35974" cy="69977"/>
          </a:xfrm>
          <a:custGeom>
            <a:avLst/>
            <a:gdLst>
              <a:gd name="connsiteX0" fmla="*/ 69448 w 71947"/>
              <a:gd name="connsiteY0" fmla="*/ 71913 h 139955"/>
              <a:gd name="connsiteX1" fmla="*/ 68753 w 71947"/>
              <a:gd name="connsiteY1" fmla="*/ 68235 h 139955"/>
              <a:gd name="connsiteX2" fmla="*/ 70142 w 71947"/>
              <a:gd name="connsiteY2" fmla="*/ 63167 h 139955"/>
              <a:gd name="connsiteX3" fmla="*/ 67434 w 71947"/>
              <a:gd name="connsiteY3" fmla="*/ 58725 h 139955"/>
              <a:gd name="connsiteX4" fmla="*/ 69309 w 71947"/>
              <a:gd name="connsiteY4" fmla="*/ 53380 h 139955"/>
              <a:gd name="connsiteX5" fmla="*/ 67990 w 71947"/>
              <a:gd name="connsiteY5" fmla="*/ 48660 h 139955"/>
              <a:gd name="connsiteX6" fmla="*/ 65559 w 71947"/>
              <a:gd name="connsiteY6" fmla="*/ 44218 h 139955"/>
              <a:gd name="connsiteX7" fmla="*/ 62781 w 71947"/>
              <a:gd name="connsiteY7" fmla="*/ 39914 h 139955"/>
              <a:gd name="connsiteX8" fmla="*/ 62781 w 71947"/>
              <a:gd name="connsiteY8" fmla="*/ 34917 h 139955"/>
              <a:gd name="connsiteX9" fmla="*/ 61184 w 71947"/>
              <a:gd name="connsiteY9" fmla="*/ 30266 h 139955"/>
              <a:gd name="connsiteX10" fmla="*/ 60559 w 71947"/>
              <a:gd name="connsiteY10" fmla="*/ 25130 h 139955"/>
              <a:gd name="connsiteX11" fmla="*/ 57225 w 71947"/>
              <a:gd name="connsiteY11" fmla="*/ 21312 h 139955"/>
              <a:gd name="connsiteX12" fmla="*/ 53128 w 71947"/>
              <a:gd name="connsiteY12" fmla="*/ 18050 h 139955"/>
              <a:gd name="connsiteX13" fmla="*/ 51669 w 71947"/>
              <a:gd name="connsiteY13" fmla="*/ 13191 h 139955"/>
              <a:gd name="connsiteX14" fmla="*/ 47294 w 71947"/>
              <a:gd name="connsiteY14" fmla="*/ 10622 h 139955"/>
              <a:gd name="connsiteX15" fmla="*/ 44377 w 71947"/>
              <a:gd name="connsiteY15" fmla="*/ 6805 h 139955"/>
              <a:gd name="connsiteX16" fmla="*/ 41599 w 71947"/>
              <a:gd name="connsiteY16" fmla="*/ 2362 h 139955"/>
              <a:gd name="connsiteX17" fmla="*/ 36252 w 71947"/>
              <a:gd name="connsiteY17" fmla="*/ 2362 h 139955"/>
              <a:gd name="connsiteX18" fmla="*/ 31668 w 71947"/>
              <a:gd name="connsiteY18" fmla="*/ 1391 h 139955"/>
              <a:gd name="connsiteX19" fmla="*/ 26946 w 71947"/>
              <a:gd name="connsiteY19" fmla="*/ 2 h 139955"/>
              <a:gd name="connsiteX20" fmla="*/ 22571 w 71947"/>
              <a:gd name="connsiteY20" fmla="*/ 2015 h 139955"/>
              <a:gd name="connsiteX21" fmla="*/ 17917 w 71947"/>
              <a:gd name="connsiteY21" fmla="*/ 3404 h 139955"/>
              <a:gd name="connsiteX22" fmla="*/ 14862 w 71947"/>
              <a:gd name="connsiteY22" fmla="*/ 7291 h 139955"/>
              <a:gd name="connsiteX23" fmla="*/ 10834 w 71947"/>
              <a:gd name="connsiteY23" fmla="*/ 10414 h 139955"/>
              <a:gd name="connsiteX24" fmla="*/ 9445 w 71947"/>
              <a:gd name="connsiteY24" fmla="*/ 15342 h 139955"/>
              <a:gd name="connsiteX25" fmla="*/ 7153 w 71947"/>
              <a:gd name="connsiteY25" fmla="*/ 19715 h 139955"/>
              <a:gd name="connsiteX26" fmla="*/ 5000 w 71947"/>
              <a:gd name="connsiteY26" fmla="*/ 24227 h 139955"/>
              <a:gd name="connsiteX27" fmla="*/ 2709 w 71947"/>
              <a:gd name="connsiteY27" fmla="*/ 28808 h 139955"/>
              <a:gd name="connsiteX28" fmla="*/ 3195 w 71947"/>
              <a:gd name="connsiteY28" fmla="*/ 34014 h 139955"/>
              <a:gd name="connsiteX29" fmla="*/ 2361 w 71947"/>
              <a:gd name="connsiteY29" fmla="*/ 38943 h 139955"/>
              <a:gd name="connsiteX30" fmla="*/ 1320 w 71947"/>
              <a:gd name="connsiteY30" fmla="*/ 43802 h 139955"/>
              <a:gd name="connsiteX31" fmla="*/ 2500 w 71947"/>
              <a:gd name="connsiteY31" fmla="*/ 48799 h 139955"/>
              <a:gd name="connsiteX32" fmla="*/ 2500 w 71947"/>
              <a:gd name="connsiteY32" fmla="*/ 53936 h 139955"/>
              <a:gd name="connsiteX33" fmla="*/ 0 w 71947"/>
              <a:gd name="connsiteY33" fmla="*/ 59003 h 139955"/>
              <a:gd name="connsiteX34" fmla="*/ 2709 w 71947"/>
              <a:gd name="connsiteY34" fmla="*/ 64070 h 139955"/>
              <a:gd name="connsiteX35" fmla="*/ 2709 w 71947"/>
              <a:gd name="connsiteY35" fmla="*/ 69206 h 139955"/>
              <a:gd name="connsiteX36" fmla="*/ 2153 w 71947"/>
              <a:gd name="connsiteY36" fmla="*/ 74343 h 139955"/>
              <a:gd name="connsiteX37" fmla="*/ 3750 w 71947"/>
              <a:gd name="connsiteY37" fmla="*/ 79341 h 139955"/>
              <a:gd name="connsiteX38" fmla="*/ 1875 w 71947"/>
              <a:gd name="connsiteY38" fmla="*/ 84894 h 139955"/>
              <a:gd name="connsiteX39" fmla="*/ 4792 w 71947"/>
              <a:gd name="connsiteY39" fmla="*/ 89544 h 139955"/>
              <a:gd name="connsiteX40" fmla="*/ 6111 w 71947"/>
              <a:gd name="connsiteY40" fmla="*/ 94472 h 139955"/>
              <a:gd name="connsiteX41" fmla="*/ 7084 w 71947"/>
              <a:gd name="connsiteY41" fmla="*/ 99609 h 139955"/>
              <a:gd name="connsiteX42" fmla="*/ 7639 w 71947"/>
              <a:gd name="connsiteY42" fmla="*/ 104884 h 139955"/>
              <a:gd name="connsiteX43" fmla="*/ 9931 w 71947"/>
              <a:gd name="connsiteY43" fmla="*/ 109604 h 139955"/>
              <a:gd name="connsiteX44" fmla="*/ 11806 w 71947"/>
              <a:gd name="connsiteY44" fmla="*/ 114255 h 139955"/>
              <a:gd name="connsiteX45" fmla="*/ 14931 w 71947"/>
              <a:gd name="connsiteY45" fmla="*/ 119322 h 139955"/>
              <a:gd name="connsiteX46" fmla="*/ 14931 w 71947"/>
              <a:gd name="connsiteY46" fmla="*/ 125291 h 139955"/>
              <a:gd name="connsiteX47" fmla="*/ 18612 w 71947"/>
              <a:gd name="connsiteY47" fmla="*/ 128970 h 139955"/>
              <a:gd name="connsiteX48" fmla="*/ 21737 w 71947"/>
              <a:gd name="connsiteY48" fmla="*/ 132441 h 139955"/>
              <a:gd name="connsiteX49" fmla="*/ 25696 w 71947"/>
              <a:gd name="connsiteY49" fmla="*/ 135634 h 139955"/>
              <a:gd name="connsiteX50" fmla="*/ 30904 w 71947"/>
              <a:gd name="connsiteY50" fmla="*/ 134870 h 139955"/>
              <a:gd name="connsiteX51" fmla="*/ 35835 w 71947"/>
              <a:gd name="connsiteY51" fmla="*/ 136744 h 139955"/>
              <a:gd name="connsiteX52" fmla="*/ 40349 w 71947"/>
              <a:gd name="connsiteY52" fmla="*/ 139799 h 139955"/>
              <a:gd name="connsiteX53" fmla="*/ 45627 w 71947"/>
              <a:gd name="connsiteY53" fmla="*/ 139799 h 139955"/>
              <a:gd name="connsiteX54" fmla="*/ 50419 w 71947"/>
              <a:gd name="connsiteY54" fmla="*/ 137508 h 139955"/>
              <a:gd name="connsiteX55" fmla="*/ 54517 w 71947"/>
              <a:gd name="connsiteY55" fmla="*/ 134870 h 139955"/>
              <a:gd name="connsiteX56" fmla="*/ 59656 w 71947"/>
              <a:gd name="connsiteY56" fmla="*/ 133204 h 139955"/>
              <a:gd name="connsiteX57" fmla="*/ 63614 w 71947"/>
              <a:gd name="connsiteY57" fmla="*/ 129526 h 139955"/>
              <a:gd name="connsiteX58" fmla="*/ 63614 w 71947"/>
              <a:gd name="connsiteY58" fmla="*/ 123695 h 139955"/>
              <a:gd name="connsiteX59" fmla="*/ 67226 w 71947"/>
              <a:gd name="connsiteY59" fmla="*/ 119947 h 139955"/>
              <a:gd name="connsiteX60" fmla="*/ 69170 w 71947"/>
              <a:gd name="connsiteY60" fmla="*/ 115435 h 139955"/>
              <a:gd name="connsiteX61" fmla="*/ 69517 w 71947"/>
              <a:gd name="connsiteY61" fmla="*/ 110507 h 139955"/>
              <a:gd name="connsiteX62" fmla="*/ 69517 w 71947"/>
              <a:gd name="connsiteY62" fmla="*/ 105578 h 139955"/>
              <a:gd name="connsiteX63" fmla="*/ 70420 w 71947"/>
              <a:gd name="connsiteY63" fmla="*/ 100858 h 139955"/>
              <a:gd name="connsiteX64" fmla="*/ 71392 w 71947"/>
              <a:gd name="connsiteY64" fmla="*/ 96138 h 139955"/>
              <a:gd name="connsiteX65" fmla="*/ 71948 w 71947"/>
              <a:gd name="connsiteY65" fmla="*/ 91279 h 139955"/>
              <a:gd name="connsiteX66" fmla="*/ 71948 w 71947"/>
              <a:gd name="connsiteY66" fmla="*/ 86421 h 139955"/>
              <a:gd name="connsiteX67" fmla="*/ 71462 w 71947"/>
              <a:gd name="connsiteY67" fmla="*/ 81562 h 139955"/>
              <a:gd name="connsiteX68" fmla="*/ 71879 w 71947"/>
              <a:gd name="connsiteY68" fmla="*/ 76633 h 139955"/>
              <a:gd name="connsiteX69" fmla="*/ 69448 w 71947"/>
              <a:gd name="connsiteY69" fmla="*/ 71913 h 139955"/>
              <a:gd name="connsiteX70" fmla="*/ 42016 w 71947"/>
              <a:gd name="connsiteY70" fmla="*/ 70456 h 139955"/>
              <a:gd name="connsiteX71" fmla="*/ 38544 w 71947"/>
              <a:gd name="connsiteY71" fmla="*/ 68859 h 139955"/>
              <a:gd name="connsiteX72" fmla="*/ 41391 w 71947"/>
              <a:gd name="connsiteY72" fmla="*/ 64625 h 139955"/>
              <a:gd name="connsiteX73" fmla="*/ 42710 w 71947"/>
              <a:gd name="connsiteY73" fmla="*/ 59558 h 139955"/>
              <a:gd name="connsiteX74" fmla="*/ 41391 w 71947"/>
              <a:gd name="connsiteY74" fmla="*/ 66013 h 139955"/>
              <a:gd name="connsiteX75" fmla="*/ 42433 w 71947"/>
              <a:gd name="connsiteY75" fmla="*/ 70664 h 139955"/>
              <a:gd name="connsiteX76" fmla="*/ 41669 w 71947"/>
              <a:gd name="connsiteY76" fmla="*/ 70456 h 139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71947" h="139955">
                <a:moveTo>
                  <a:pt x="69448" y="71913"/>
                </a:moveTo>
                <a:cubicBezTo>
                  <a:pt x="69448" y="70595"/>
                  <a:pt x="68823" y="69345"/>
                  <a:pt x="68753" y="68235"/>
                </a:cubicBezTo>
                <a:cubicBezTo>
                  <a:pt x="68684" y="67124"/>
                  <a:pt x="70351" y="64903"/>
                  <a:pt x="70142" y="63167"/>
                </a:cubicBezTo>
                <a:cubicBezTo>
                  <a:pt x="69934" y="61432"/>
                  <a:pt x="67712" y="60322"/>
                  <a:pt x="67434" y="58725"/>
                </a:cubicBezTo>
                <a:cubicBezTo>
                  <a:pt x="67156" y="57129"/>
                  <a:pt x="69656" y="55046"/>
                  <a:pt x="69309" y="53380"/>
                </a:cubicBezTo>
                <a:cubicBezTo>
                  <a:pt x="68962" y="51715"/>
                  <a:pt x="68337" y="50257"/>
                  <a:pt x="67990" y="48660"/>
                </a:cubicBezTo>
                <a:cubicBezTo>
                  <a:pt x="67642" y="47064"/>
                  <a:pt x="65976" y="45814"/>
                  <a:pt x="65559" y="44218"/>
                </a:cubicBezTo>
                <a:cubicBezTo>
                  <a:pt x="65142" y="42622"/>
                  <a:pt x="63267" y="41511"/>
                  <a:pt x="62781" y="39914"/>
                </a:cubicBezTo>
                <a:cubicBezTo>
                  <a:pt x="62295" y="38318"/>
                  <a:pt x="63198" y="36444"/>
                  <a:pt x="62781" y="34917"/>
                </a:cubicBezTo>
                <a:cubicBezTo>
                  <a:pt x="62364" y="33390"/>
                  <a:pt x="61809" y="31724"/>
                  <a:pt x="61184" y="30266"/>
                </a:cubicBezTo>
                <a:cubicBezTo>
                  <a:pt x="60559" y="28808"/>
                  <a:pt x="61184" y="26587"/>
                  <a:pt x="60559" y="25130"/>
                </a:cubicBezTo>
                <a:cubicBezTo>
                  <a:pt x="59934" y="23672"/>
                  <a:pt x="57989" y="22700"/>
                  <a:pt x="57225" y="21312"/>
                </a:cubicBezTo>
                <a:cubicBezTo>
                  <a:pt x="56461" y="19924"/>
                  <a:pt x="53961" y="19438"/>
                  <a:pt x="53128" y="18050"/>
                </a:cubicBezTo>
                <a:cubicBezTo>
                  <a:pt x="52294" y="16661"/>
                  <a:pt x="52641" y="14510"/>
                  <a:pt x="51669" y="13191"/>
                </a:cubicBezTo>
                <a:cubicBezTo>
                  <a:pt x="50697" y="11872"/>
                  <a:pt x="48336" y="11802"/>
                  <a:pt x="47294" y="10622"/>
                </a:cubicBezTo>
                <a:cubicBezTo>
                  <a:pt x="46417" y="9280"/>
                  <a:pt x="45442" y="8004"/>
                  <a:pt x="44377" y="6805"/>
                </a:cubicBezTo>
                <a:cubicBezTo>
                  <a:pt x="43127" y="5764"/>
                  <a:pt x="42919" y="3195"/>
                  <a:pt x="41599" y="2362"/>
                </a:cubicBezTo>
                <a:cubicBezTo>
                  <a:pt x="40280" y="1529"/>
                  <a:pt x="37780" y="2709"/>
                  <a:pt x="36252" y="2362"/>
                </a:cubicBezTo>
                <a:cubicBezTo>
                  <a:pt x="34760" y="1887"/>
                  <a:pt x="33225" y="1561"/>
                  <a:pt x="31668" y="1391"/>
                </a:cubicBezTo>
                <a:cubicBezTo>
                  <a:pt x="29932" y="1391"/>
                  <a:pt x="28543" y="-67"/>
                  <a:pt x="26946" y="2"/>
                </a:cubicBezTo>
                <a:cubicBezTo>
                  <a:pt x="25348" y="72"/>
                  <a:pt x="24098" y="1460"/>
                  <a:pt x="22571" y="2015"/>
                </a:cubicBezTo>
                <a:cubicBezTo>
                  <a:pt x="21043" y="2571"/>
                  <a:pt x="19237" y="2432"/>
                  <a:pt x="17917" y="3404"/>
                </a:cubicBezTo>
                <a:cubicBezTo>
                  <a:pt x="16790" y="4610"/>
                  <a:pt x="15768" y="5911"/>
                  <a:pt x="14862" y="7291"/>
                </a:cubicBezTo>
                <a:cubicBezTo>
                  <a:pt x="13890" y="8540"/>
                  <a:pt x="11667" y="8957"/>
                  <a:pt x="10834" y="10414"/>
                </a:cubicBezTo>
                <a:cubicBezTo>
                  <a:pt x="10001" y="11872"/>
                  <a:pt x="10209" y="13815"/>
                  <a:pt x="9445" y="15342"/>
                </a:cubicBezTo>
                <a:cubicBezTo>
                  <a:pt x="8681" y="16870"/>
                  <a:pt x="7709" y="18119"/>
                  <a:pt x="7153" y="19715"/>
                </a:cubicBezTo>
                <a:cubicBezTo>
                  <a:pt x="6598" y="21312"/>
                  <a:pt x="5486" y="22631"/>
                  <a:pt x="5000" y="24227"/>
                </a:cubicBezTo>
                <a:cubicBezTo>
                  <a:pt x="4514" y="25824"/>
                  <a:pt x="3125" y="27212"/>
                  <a:pt x="2709" y="28808"/>
                </a:cubicBezTo>
                <a:cubicBezTo>
                  <a:pt x="2292" y="30405"/>
                  <a:pt x="3542" y="32418"/>
                  <a:pt x="3195" y="34014"/>
                </a:cubicBezTo>
                <a:lnTo>
                  <a:pt x="2361" y="38943"/>
                </a:lnTo>
                <a:cubicBezTo>
                  <a:pt x="2361" y="40609"/>
                  <a:pt x="1458" y="42205"/>
                  <a:pt x="1320" y="43802"/>
                </a:cubicBezTo>
                <a:cubicBezTo>
                  <a:pt x="1181" y="45398"/>
                  <a:pt x="2639" y="47341"/>
                  <a:pt x="2500" y="48799"/>
                </a:cubicBezTo>
                <a:cubicBezTo>
                  <a:pt x="2361" y="50257"/>
                  <a:pt x="2500" y="52200"/>
                  <a:pt x="2500" y="53936"/>
                </a:cubicBezTo>
                <a:cubicBezTo>
                  <a:pt x="2500" y="55671"/>
                  <a:pt x="0" y="57268"/>
                  <a:pt x="0" y="59003"/>
                </a:cubicBezTo>
                <a:cubicBezTo>
                  <a:pt x="0" y="60738"/>
                  <a:pt x="2639" y="62404"/>
                  <a:pt x="2709" y="64070"/>
                </a:cubicBezTo>
                <a:lnTo>
                  <a:pt x="2709" y="69206"/>
                </a:lnTo>
                <a:cubicBezTo>
                  <a:pt x="2709" y="70872"/>
                  <a:pt x="1945" y="72677"/>
                  <a:pt x="2153" y="74343"/>
                </a:cubicBezTo>
                <a:cubicBezTo>
                  <a:pt x="2361" y="76009"/>
                  <a:pt x="3472" y="77605"/>
                  <a:pt x="3750" y="79341"/>
                </a:cubicBezTo>
                <a:cubicBezTo>
                  <a:pt x="4028" y="81076"/>
                  <a:pt x="1597" y="83158"/>
                  <a:pt x="1875" y="84894"/>
                </a:cubicBezTo>
                <a:cubicBezTo>
                  <a:pt x="2153" y="86629"/>
                  <a:pt x="4375" y="87878"/>
                  <a:pt x="4792" y="89544"/>
                </a:cubicBezTo>
                <a:cubicBezTo>
                  <a:pt x="5209" y="91210"/>
                  <a:pt x="5625" y="92876"/>
                  <a:pt x="6111" y="94472"/>
                </a:cubicBezTo>
                <a:cubicBezTo>
                  <a:pt x="6598" y="96069"/>
                  <a:pt x="6528" y="97943"/>
                  <a:pt x="7084" y="99609"/>
                </a:cubicBezTo>
                <a:cubicBezTo>
                  <a:pt x="7639" y="101275"/>
                  <a:pt x="7084" y="103288"/>
                  <a:pt x="7639" y="104884"/>
                </a:cubicBezTo>
                <a:cubicBezTo>
                  <a:pt x="8195" y="106481"/>
                  <a:pt x="9236" y="108008"/>
                  <a:pt x="9931" y="109604"/>
                </a:cubicBezTo>
                <a:cubicBezTo>
                  <a:pt x="10626" y="111201"/>
                  <a:pt x="11042" y="112728"/>
                  <a:pt x="11806" y="114255"/>
                </a:cubicBezTo>
                <a:cubicBezTo>
                  <a:pt x="12570" y="115782"/>
                  <a:pt x="14515" y="117448"/>
                  <a:pt x="14931" y="119322"/>
                </a:cubicBezTo>
                <a:cubicBezTo>
                  <a:pt x="15348" y="121196"/>
                  <a:pt x="14931" y="123487"/>
                  <a:pt x="14931" y="125291"/>
                </a:cubicBezTo>
                <a:cubicBezTo>
                  <a:pt x="14931" y="127096"/>
                  <a:pt x="17640" y="127652"/>
                  <a:pt x="18612" y="128970"/>
                </a:cubicBezTo>
                <a:cubicBezTo>
                  <a:pt x="19450" y="130295"/>
                  <a:pt x="20507" y="131469"/>
                  <a:pt x="21737" y="132441"/>
                </a:cubicBezTo>
                <a:cubicBezTo>
                  <a:pt x="23126" y="133413"/>
                  <a:pt x="24098" y="135217"/>
                  <a:pt x="25696" y="135634"/>
                </a:cubicBezTo>
                <a:cubicBezTo>
                  <a:pt x="27293" y="136050"/>
                  <a:pt x="29307" y="135009"/>
                  <a:pt x="30904" y="134870"/>
                </a:cubicBezTo>
                <a:cubicBezTo>
                  <a:pt x="32482" y="135657"/>
                  <a:pt x="34134" y="136285"/>
                  <a:pt x="35835" y="136744"/>
                </a:cubicBezTo>
                <a:cubicBezTo>
                  <a:pt x="37433" y="137369"/>
                  <a:pt x="38613" y="139521"/>
                  <a:pt x="40349" y="139799"/>
                </a:cubicBezTo>
                <a:cubicBezTo>
                  <a:pt x="42102" y="140008"/>
                  <a:pt x="43874" y="140008"/>
                  <a:pt x="45627" y="139799"/>
                </a:cubicBezTo>
                <a:cubicBezTo>
                  <a:pt x="47364" y="139799"/>
                  <a:pt x="48752" y="137994"/>
                  <a:pt x="50419" y="137508"/>
                </a:cubicBezTo>
                <a:cubicBezTo>
                  <a:pt x="51884" y="136792"/>
                  <a:pt x="53259" y="135907"/>
                  <a:pt x="54517" y="134870"/>
                </a:cubicBezTo>
                <a:cubicBezTo>
                  <a:pt x="55905" y="133968"/>
                  <a:pt x="58406" y="134870"/>
                  <a:pt x="59656" y="133204"/>
                </a:cubicBezTo>
                <a:cubicBezTo>
                  <a:pt x="61106" y="132127"/>
                  <a:pt x="62434" y="130893"/>
                  <a:pt x="63614" y="129526"/>
                </a:cubicBezTo>
                <a:cubicBezTo>
                  <a:pt x="64517" y="128207"/>
                  <a:pt x="62850" y="125361"/>
                  <a:pt x="63614" y="123695"/>
                </a:cubicBezTo>
                <a:cubicBezTo>
                  <a:pt x="64378" y="122029"/>
                  <a:pt x="66670" y="121474"/>
                  <a:pt x="67226" y="119947"/>
                </a:cubicBezTo>
                <a:cubicBezTo>
                  <a:pt x="67957" y="118480"/>
                  <a:pt x="68606" y="116974"/>
                  <a:pt x="69170" y="115435"/>
                </a:cubicBezTo>
                <a:cubicBezTo>
                  <a:pt x="69656" y="113908"/>
                  <a:pt x="69170" y="112103"/>
                  <a:pt x="69517" y="110507"/>
                </a:cubicBezTo>
                <a:cubicBezTo>
                  <a:pt x="69865" y="108910"/>
                  <a:pt x="69101" y="107175"/>
                  <a:pt x="69517" y="105578"/>
                </a:cubicBezTo>
                <a:cubicBezTo>
                  <a:pt x="69934" y="103982"/>
                  <a:pt x="70281" y="102524"/>
                  <a:pt x="70420" y="100858"/>
                </a:cubicBezTo>
                <a:cubicBezTo>
                  <a:pt x="70559" y="99192"/>
                  <a:pt x="71254" y="97735"/>
                  <a:pt x="71392" y="96138"/>
                </a:cubicBezTo>
                <a:cubicBezTo>
                  <a:pt x="71531" y="94542"/>
                  <a:pt x="71948" y="92876"/>
                  <a:pt x="71948" y="91279"/>
                </a:cubicBezTo>
                <a:cubicBezTo>
                  <a:pt x="71948" y="89683"/>
                  <a:pt x="71948" y="88017"/>
                  <a:pt x="71948" y="86421"/>
                </a:cubicBezTo>
                <a:cubicBezTo>
                  <a:pt x="71948" y="84824"/>
                  <a:pt x="71601" y="83158"/>
                  <a:pt x="71462" y="81562"/>
                </a:cubicBezTo>
                <a:cubicBezTo>
                  <a:pt x="71323" y="79965"/>
                  <a:pt x="72017" y="78230"/>
                  <a:pt x="71879" y="76633"/>
                </a:cubicBezTo>
                <a:cubicBezTo>
                  <a:pt x="71740" y="75037"/>
                  <a:pt x="69448" y="73510"/>
                  <a:pt x="69448" y="71913"/>
                </a:cubicBezTo>
                <a:close/>
                <a:moveTo>
                  <a:pt x="42016" y="70456"/>
                </a:moveTo>
                <a:cubicBezTo>
                  <a:pt x="40935" y="69771"/>
                  <a:pt x="39767" y="69235"/>
                  <a:pt x="38544" y="68859"/>
                </a:cubicBezTo>
                <a:cubicBezTo>
                  <a:pt x="38544" y="67471"/>
                  <a:pt x="40974" y="65944"/>
                  <a:pt x="41391" y="64625"/>
                </a:cubicBezTo>
                <a:cubicBezTo>
                  <a:pt x="41808" y="63306"/>
                  <a:pt x="42155" y="60807"/>
                  <a:pt x="42710" y="59558"/>
                </a:cubicBezTo>
                <a:cubicBezTo>
                  <a:pt x="43058" y="61363"/>
                  <a:pt x="41113" y="64347"/>
                  <a:pt x="41391" y="66013"/>
                </a:cubicBezTo>
                <a:cubicBezTo>
                  <a:pt x="41669" y="67679"/>
                  <a:pt x="42224" y="69137"/>
                  <a:pt x="42433" y="70664"/>
                </a:cubicBezTo>
                <a:cubicBezTo>
                  <a:pt x="41669" y="70317"/>
                  <a:pt x="42224" y="70803"/>
                  <a:pt x="41669" y="70456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D592E51B-3BAD-BF68-ED14-2404034B5193}"/>
              </a:ext>
            </a:extLst>
          </p:cNvPr>
          <p:cNvSpPr/>
          <p:nvPr/>
        </p:nvSpPr>
        <p:spPr>
          <a:xfrm>
            <a:off x="8845831" y="5279940"/>
            <a:ext cx="37517" cy="60212"/>
          </a:xfrm>
          <a:custGeom>
            <a:avLst/>
            <a:gdLst>
              <a:gd name="connsiteX0" fmla="*/ 72370 w 75035"/>
              <a:gd name="connsiteY0" fmla="*/ 45951 h 120424"/>
              <a:gd name="connsiteX1" fmla="*/ 71884 w 75035"/>
              <a:gd name="connsiteY1" fmla="*/ 40814 h 120424"/>
              <a:gd name="connsiteX2" fmla="*/ 68967 w 75035"/>
              <a:gd name="connsiteY2" fmla="*/ 36303 h 120424"/>
              <a:gd name="connsiteX3" fmla="*/ 68967 w 75035"/>
              <a:gd name="connsiteY3" fmla="*/ 30819 h 120424"/>
              <a:gd name="connsiteX4" fmla="*/ 67023 w 75035"/>
              <a:gd name="connsiteY4" fmla="*/ 25960 h 120424"/>
              <a:gd name="connsiteX5" fmla="*/ 62578 w 75035"/>
              <a:gd name="connsiteY5" fmla="*/ 22212 h 120424"/>
              <a:gd name="connsiteX6" fmla="*/ 61536 w 75035"/>
              <a:gd name="connsiteY6" fmla="*/ 17075 h 120424"/>
              <a:gd name="connsiteX7" fmla="*/ 59800 w 75035"/>
              <a:gd name="connsiteY7" fmla="*/ 12078 h 120424"/>
              <a:gd name="connsiteX8" fmla="*/ 55633 w 75035"/>
              <a:gd name="connsiteY8" fmla="*/ 8607 h 120424"/>
              <a:gd name="connsiteX9" fmla="*/ 51883 w 75035"/>
              <a:gd name="connsiteY9" fmla="*/ 5206 h 120424"/>
              <a:gd name="connsiteX10" fmla="*/ 49105 w 75035"/>
              <a:gd name="connsiteY10" fmla="*/ 208 h 120424"/>
              <a:gd name="connsiteX11" fmla="*/ 43202 w 75035"/>
              <a:gd name="connsiteY11" fmla="*/ 972 h 120424"/>
              <a:gd name="connsiteX12" fmla="*/ 38549 w 75035"/>
              <a:gd name="connsiteY12" fmla="*/ 0 h 120424"/>
              <a:gd name="connsiteX13" fmla="*/ 33688 w 75035"/>
              <a:gd name="connsiteY13" fmla="*/ 833 h 120424"/>
              <a:gd name="connsiteX14" fmla="*/ 27160 w 75035"/>
              <a:gd name="connsiteY14" fmla="*/ 2013 h 120424"/>
              <a:gd name="connsiteX15" fmla="*/ 22368 w 75035"/>
              <a:gd name="connsiteY15" fmla="*/ 2013 h 120424"/>
              <a:gd name="connsiteX16" fmla="*/ 17090 w 75035"/>
              <a:gd name="connsiteY16" fmla="*/ 2013 h 120424"/>
              <a:gd name="connsiteX17" fmla="*/ 13409 w 75035"/>
              <a:gd name="connsiteY17" fmla="*/ 5831 h 120424"/>
              <a:gd name="connsiteX18" fmla="*/ 11881 w 75035"/>
              <a:gd name="connsiteY18" fmla="*/ 10412 h 120424"/>
              <a:gd name="connsiteX19" fmla="*/ 10839 w 75035"/>
              <a:gd name="connsiteY19" fmla="*/ 14993 h 120424"/>
              <a:gd name="connsiteX20" fmla="*/ 9937 w 75035"/>
              <a:gd name="connsiteY20" fmla="*/ 19713 h 120424"/>
              <a:gd name="connsiteX21" fmla="*/ 7992 w 75035"/>
              <a:gd name="connsiteY21" fmla="*/ 24225 h 120424"/>
              <a:gd name="connsiteX22" fmla="*/ 7367 w 75035"/>
              <a:gd name="connsiteY22" fmla="*/ 28945 h 120424"/>
              <a:gd name="connsiteX23" fmla="*/ 7367 w 75035"/>
              <a:gd name="connsiteY23" fmla="*/ 34012 h 120424"/>
              <a:gd name="connsiteX24" fmla="*/ 5283 w 75035"/>
              <a:gd name="connsiteY24" fmla="*/ 38524 h 120424"/>
              <a:gd name="connsiteX25" fmla="*/ 2783 w 75035"/>
              <a:gd name="connsiteY25" fmla="*/ 43036 h 120424"/>
              <a:gd name="connsiteX26" fmla="*/ 2783 w 75035"/>
              <a:gd name="connsiteY26" fmla="*/ 48033 h 120424"/>
              <a:gd name="connsiteX27" fmla="*/ 144 w 75035"/>
              <a:gd name="connsiteY27" fmla="*/ 52614 h 120424"/>
              <a:gd name="connsiteX28" fmla="*/ 1881 w 75035"/>
              <a:gd name="connsiteY28" fmla="*/ 57751 h 120424"/>
              <a:gd name="connsiteX29" fmla="*/ 2367 w 75035"/>
              <a:gd name="connsiteY29" fmla="*/ 62610 h 120424"/>
              <a:gd name="connsiteX30" fmla="*/ 6 w 75035"/>
              <a:gd name="connsiteY30" fmla="*/ 67607 h 120424"/>
              <a:gd name="connsiteX31" fmla="*/ 2783 w 75035"/>
              <a:gd name="connsiteY31" fmla="*/ 72258 h 120424"/>
              <a:gd name="connsiteX32" fmla="*/ 4311 w 75035"/>
              <a:gd name="connsiteY32" fmla="*/ 76909 h 120424"/>
              <a:gd name="connsiteX33" fmla="*/ 5492 w 75035"/>
              <a:gd name="connsiteY33" fmla="*/ 81490 h 120424"/>
              <a:gd name="connsiteX34" fmla="*/ 4798 w 75035"/>
              <a:gd name="connsiteY34" fmla="*/ 86974 h 120424"/>
              <a:gd name="connsiteX35" fmla="*/ 6256 w 75035"/>
              <a:gd name="connsiteY35" fmla="*/ 91832 h 120424"/>
              <a:gd name="connsiteX36" fmla="*/ 11326 w 75035"/>
              <a:gd name="connsiteY36" fmla="*/ 94887 h 120424"/>
              <a:gd name="connsiteX37" fmla="*/ 12298 w 75035"/>
              <a:gd name="connsiteY37" fmla="*/ 100648 h 120424"/>
              <a:gd name="connsiteX38" fmla="*/ 16187 w 75035"/>
              <a:gd name="connsiteY38" fmla="*/ 104188 h 120424"/>
              <a:gd name="connsiteX39" fmla="*/ 21187 w 75035"/>
              <a:gd name="connsiteY39" fmla="*/ 106895 h 120424"/>
              <a:gd name="connsiteX40" fmla="*/ 24590 w 75035"/>
              <a:gd name="connsiteY40" fmla="*/ 110712 h 120424"/>
              <a:gd name="connsiteX41" fmla="*/ 28132 w 75035"/>
              <a:gd name="connsiteY41" fmla="*/ 114461 h 120424"/>
              <a:gd name="connsiteX42" fmla="*/ 32229 w 75035"/>
              <a:gd name="connsiteY42" fmla="*/ 117654 h 120424"/>
              <a:gd name="connsiteX43" fmla="*/ 35771 w 75035"/>
              <a:gd name="connsiteY43" fmla="*/ 120361 h 120424"/>
              <a:gd name="connsiteX44" fmla="*/ 40007 w 75035"/>
              <a:gd name="connsiteY44" fmla="*/ 119389 h 120424"/>
              <a:gd name="connsiteX45" fmla="*/ 44591 w 75035"/>
              <a:gd name="connsiteY45" fmla="*/ 119805 h 120424"/>
              <a:gd name="connsiteX46" fmla="*/ 49661 w 75035"/>
              <a:gd name="connsiteY46" fmla="*/ 119805 h 120424"/>
              <a:gd name="connsiteX47" fmla="*/ 54036 w 75035"/>
              <a:gd name="connsiteY47" fmla="*/ 117029 h 120424"/>
              <a:gd name="connsiteX48" fmla="*/ 59245 w 75035"/>
              <a:gd name="connsiteY48" fmla="*/ 115988 h 120424"/>
              <a:gd name="connsiteX49" fmla="*/ 61745 w 75035"/>
              <a:gd name="connsiteY49" fmla="*/ 111545 h 120424"/>
              <a:gd name="connsiteX50" fmla="*/ 64939 w 75035"/>
              <a:gd name="connsiteY50" fmla="*/ 108075 h 120424"/>
              <a:gd name="connsiteX51" fmla="*/ 67648 w 75035"/>
              <a:gd name="connsiteY51" fmla="*/ 104118 h 120424"/>
              <a:gd name="connsiteX52" fmla="*/ 68481 w 75035"/>
              <a:gd name="connsiteY52" fmla="*/ 99259 h 120424"/>
              <a:gd name="connsiteX53" fmla="*/ 71259 w 75035"/>
              <a:gd name="connsiteY53" fmla="*/ 95095 h 120424"/>
              <a:gd name="connsiteX54" fmla="*/ 72579 w 75035"/>
              <a:gd name="connsiteY54" fmla="*/ 90375 h 120424"/>
              <a:gd name="connsiteX55" fmla="*/ 73759 w 75035"/>
              <a:gd name="connsiteY55" fmla="*/ 85516 h 120424"/>
              <a:gd name="connsiteX56" fmla="*/ 73759 w 75035"/>
              <a:gd name="connsiteY56" fmla="*/ 80588 h 120424"/>
              <a:gd name="connsiteX57" fmla="*/ 72301 w 75035"/>
              <a:gd name="connsiteY57" fmla="*/ 75659 h 120424"/>
              <a:gd name="connsiteX58" fmla="*/ 72856 w 75035"/>
              <a:gd name="connsiteY58" fmla="*/ 70800 h 120424"/>
              <a:gd name="connsiteX59" fmla="*/ 74106 w 75035"/>
              <a:gd name="connsiteY59" fmla="*/ 65803 h 120424"/>
              <a:gd name="connsiteX60" fmla="*/ 74106 w 75035"/>
              <a:gd name="connsiteY60" fmla="*/ 60874 h 120424"/>
              <a:gd name="connsiteX61" fmla="*/ 75009 w 75035"/>
              <a:gd name="connsiteY61" fmla="*/ 55807 h 120424"/>
              <a:gd name="connsiteX62" fmla="*/ 71467 w 75035"/>
              <a:gd name="connsiteY62" fmla="*/ 51365 h 120424"/>
              <a:gd name="connsiteX63" fmla="*/ 72370 w 75035"/>
              <a:gd name="connsiteY63" fmla="*/ 45951 h 120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75035" h="120424">
                <a:moveTo>
                  <a:pt x="72370" y="45951"/>
                </a:moveTo>
                <a:cubicBezTo>
                  <a:pt x="72296" y="44232"/>
                  <a:pt x="72133" y="42517"/>
                  <a:pt x="71884" y="40814"/>
                </a:cubicBezTo>
                <a:cubicBezTo>
                  <a:pt x="71537" y="39218"/>
                  <a:pt x="69454" y="38038"/>
                  <a:pt x="68967" y="36303"/>
                </a:cubicBezTo>
                <a:cubicBezTo>
                  <a:pt x="68481" y="34567"/>
                  <a:pt x="69592" y="32485"/>
                  <a:pt x="68967" y="30819"/>
                </a:cubicBezTo>
                <a:cubicBezTo>
                  <a:pt x="68342" y="29153"/>
                  <a:pt x="67717" y="27557"/>
                  <a:pt x="67023" y="25960"/>
                </a:cubicBezTo>
                <a:cubicBezTo>
                  <a:pt x="66328" y="24364"/>
                  <a:pt x="63342" y="23808"/>
                  <a:pt x="62578" y="22212"/>
                </a:cubicBezTo>
                <a:cubicBezTo>
                  <a:pt x="61814" y="20615"/>
                  <a:pt x="62578" y="18602"/>
                  <a:pt x="61536" y="17075"/>
                </a:cubicBezTo>
                <a:cubicBezTo>
                  <a:pt x="60495" y="15548"/>
                  <a:pt x="60703" y="13466"/>
                  <a:pt x="59800" y="12078"/>
                </a:cubicBezTo>
                <a:cubicBezTo>
                  <a:pt x="58897" y="10689"/>
                  <a:pt x="56675" y="9926"/>
                  <a:pt x="55633" y="8607"/>
                </a:cubicBezTo>
                <a:cubicBezTo>
                  <a:pt x="54486" y="7365"/>
                  <a:pt x="53231" y="6227"/>
                  <a:pt x="51883" y="5206"/>
                </a:cubicBezTo>
                <a:cubicBezTo>
                  <a:pt x="50564" y="4026"/>
                  <a:pt x="50494" y="1041"/>
                  <a:pt x="49105" y="208"/>
                </a:cubicBezTo>
                <a:cubicBezTo>
                  <a:pt x="47716" y="-625"/>
                  <a:pt x="44869" y="1388"/>
                  <a:pt x="43202" y="972"/>
                </a:cubicBezTo>
                <a:cubicBezTo>
                  <a:pt x="41722" y="370"/>
                  <a:pt x="40146" y="41"/>
                  <a:pt x="38549" y="0"/>
                </a:cubicBezTo>
                <a:cubicBezTo>
                  <a:pt x="36898" y="51"/>
                  <a:pt x="35262" y="332"/>
                  <a:pt x="33688" y="833"/>
                </a:cubicBezTo>
                <a:cubicBezTo>
                  <a:pt x="31604" y="1527"/>
                  <a:pt x="29104" y="833"/>
                  <a:pt x="27160" y="2013"/>
                </a:cubicBezTo>
                <a:cubicBezTo>
                  <a:pt x="25562" y="1458"/>
                  <a:pt x="24035" y="2360"/>
                  <a:pt x="22368" y="2013"/>
                </a:cubicBezTo>
                <a:cubicBezTo>
                  <a:pt x="20701" y="1666"/>
                  <a:pt x="18618" y="1249"/>
                  <a:pt x="17090" y="2013"/>
                </a:cubicBezTo>
                <a:cubicBezTo>
                  <a:pt x="15562" y="2776"/>
                  <a:pt x="14589" y="4442"/>
                  <a:pt x="13409" y="5831"/>
                </a:cubicBezTo>
                <a:cubicBezTo>
                  <a:pt x="12550" y="7218"/>
                  <a:pt x="12027" y="8787"/>
                  <a:pt x="11881" y="10412"/>
                </a:cubicBezTo>
                <a:cubicBezTo>
                  <a:pt x="11464" y="11939"/>
                  <a:pt x="11187" y="13466"/>
                  <a:pt x="10839" y="14993"/>
                </a:cubicBezTo>
                <a:cubicBezTo>
                  <a:pt x="10492" y="16520"/>
                  <a:pt x="10284" y="18117"/>
                  <a:pt x="9937" y="19713"/>
                </a:cubicBezTo>
                <a:cubicBezTo>
                  <a:pt x="9589" y="21310"/>
                  <a:pt x="8339" y="22628"/>
                  <a:pt x="7992" y="24225"/>
                </a:cubicBezTo>
                <a:cubicBezTo>
                  <a:pt x="7645" y="25821"/>
                  <a:pt x="7645" y="27418"/>
                  <a:pt x="7367" y="28945"/>
                </a:cubicBezTo>
                <a:cubicBezTo>
                  <a:pt x="7089" y="30472"/>
                  <a:pt x="7923" y="32416"/>
                  <a:pt x="7367" y="34012"/>
                </a:cubicBezTo>
                <a:cubicBezTo>
                  <a:pt x="6811" y="35608"/>
                  <a:pt x="5700" y="36997"/>
                  <a:pt x="5283" y="38524"/>
                </a:cubicBezTo>
                <a:cubicBezTo>
                  <a:pt x="4867" y="40051"/>
                  <a:pt x="3131" y="41439"/>
                  <a:pt x="2783" y="43036"/>
                </a:cubicBezTo>
                <a:cubicBezTo>
                  <a:pt x="2436" y="44632"/>
                  <a:pt x="3131" y="46437"/>
                  <a:pt x="2783" y="48033"/>
                </a:cubicBezTo>
                <a:cubicBezTo>
                  <a:pt x="2436" y="49630"/>
                  <a:pt x="353" y="51018"/>
                  <a:pt x="144" y="52614"/>
                </a:cubicBezTo>
                <a:cubicBezTo>
                  <a:pt x="-64" y="54211"/>
                  <a:pt x="2019" y="56085"/>
                  <a:pt x="1881" y="57751"/>
                </a:cubicBezTo>
                <a:cubicBezTo>
                  <a:pt x="1742" y="59417"/>
                  <a:pt x="2367" y="61013"/>
                  <a:pt x="2367" y="62610"/>
                </a:cubicBezTo>
                <a:cubicBezTo>
                  <a:pt x="2367" y="64206"/>
                  <a:pt x="-133" y="66011"/>
                  <a:pt x="6" y="67607"/>
                </a:cubicBezTo>
                <a:cubicBezTo>
                  <a:pt x="144" y="69204"/>
                  <a:pt x="2575" y="70662"/>
                  <a:pt x="2783" y="72258"/>
                </a:cubicBezTo>
                <a:cubicBezTo>
                  <a:pt x="3188" y="73841"/>
                  <a:pt x="3698" y="75394"/>
                  <a:pt x="4311" y="76909"/>
                </a:cubicBezTo>
                <a:cubicBezTo>
                  <a:pt x="4658" y="78505"/>
                  <a:pt x="5006" y="79963"/>
                  <a:pt x="5492" y="81490"/>
                </a:cubicBezTo>
                <a:cubicBezTo>
                  <a:pt x="5978" y="83017"/>
                  <a:pt x="4172" y="85446"/>
                  <a:pt x="4798" y="86974"/>
                </a:cubicBezTo>
                <a:cubicBezTo>
                  <a:pt x="5423" y="88501"/>
                  <a:pt x="5561" y="90305"/>
                  <a:pt x="6256" y="91832"/>
                </a:cubicBezTo>
                <a:cubicBezTo>
                  <a:pt x="6950" y="93359"/>
                  <a:pt x="10353" y="93429"/>
                  <a:pt x="11326" y="94887"/>
                </a:cubicBezTo>
                <a:cubicBezTo>
                  <a:pt x="12298" y="96344"/>
                  <a:pt x="11326" y="99190"/>
                  <a:pt x="12298" y="100648"/>
                </a:cubicBezTo>
                <a:cubicBezTo>
                  <a:pt x="13270" y="102105"/>
                  <a:pt x="15006" y="102938"/>
                  <a:pt x="16187" y="104188"/>
                </a:cubicBezTo>
                <a:cubicBezTo>
                  <a:pt x="17368" y="105437"/>
                  <a:pt x="20007" y="105576"/>
                  <a:pt x="21187" y="106895"/>
                </a:cubicBezTo>
                <a:cubicBezTo>
                  <a:pt x="22368" y="108214"/>
                  <a:pt x="23340" y="109463"/>
                  <a:pt x="24590" y="110712"/>
                </a:cubicBezTo>
                <a:cubicBezTo>
                  <a:pt x="25840" y="111962"/>
                  <a:pt x="26812" y="113281"/>
                  <a:pt x="28132" y="114461"/>
                </a:cubicBezTo>
                <a:cubicBezTo>
                  <a:pt x="29451" y="115641"/>
                  <a:pt x="30771" y="116612"/>
                  <a:pt x="32229" y="117654"/>
                </a:cubicBezTo>
                <a:cubicBezTo>
                  <a:pt x="33688" y="118695"/>
                  <a:pt x="34382" y="120014"/>
                  <a:pt x="35771" y="120361"/>
                </a:cubicBezTo>
                <a:cubicBezTo>
                  <a:pt x="37160" y="120708"/>
                  <a:pt x="38549" y="119528"/>
                  <a:pt x="40007" y="119389"/>
                </a:cubicBezTo>
                <a:cubicBezTo>
                  <a:pt x="41466" y="119250"/>
                  <a:pt x="43272" y="120569"/>
                  <a:pt x="44591" y="119805"/>
                </a:cubicBezTo>
                <a:cubicBezTo>
                  <a:pt x="46276" y="119980"/>
                  <a:pt x="47975" y="119980"/>
                  <a:pt x="49661" y="119805"/>
                </a:cubicBezTo>
                <a:cubicBezTo>
                  <a:pt x="51327" y="119805"/>
                  <a:pt x="52439" y="117654"/>
                  <a:pt x="54036" y="117029"/>
                </a:cubicBezTo>
                <a:cubicBezTo>
                  <a:pt x="55633" y="116404"/>
                  <a:pt x="57786" y="117029"/>
                  <a:pt x="59245" y="115988"/>
                </a:cubicBezTo>
                <a:cubicBezTo>
                  <a:pt x="60703" y="114947"/>
                  <a:pt x="60633" y="112795"/>
                  <a:pt x="61745" y="111545"/>
                </a:cubicBezTo>
                <a:cubicBezTo>
                  <a:pt x="62915" y="110491"/>
                  <a:pt x="63985" y="109329"/>
                  <a:pt x="64939" y="108075"/>
                </a:cubicBezTo>
                <a:cubicBezTo>
                  <a:pt x="65960" y="106840"/>
                  <a:pt x="66866" y="105516"/>
                  <a:pt x="67648" y="104118"/>
                </a:cubicBezTo>
                <a:cubicBezTo>
                  <a:pt x="68342" y="102661"/>
                  <a:pt x="67648" y="100856"/>
                  <a:pt x="68481" y="99259"/>
                </a:cubicBezTo>
                <a:cubicBezTo>
                  <a:pt x="69314" y="97663"/>
                  <a:pt x="70842" y="96691"/>
                  <a:pt x="71259" y="95095"/>
                </a:cubicBezTo>
                <a:cubicBezTo>
                  <a:pt x="71676" y="93498"/>
                  <a:pt x="72231" y="91971"/>
                  <a:pt x="72579" y="90375"/>
                </a:cubicBezTo>
                <a:cubicBezTo>
                  <a:pt x="72926" y="88778"/>
                  <a:pt x="73551" y="87182"/>
                  <a:pt x="73759" y="85516"/>
                </a:cubicBezTo>
                <a:cubicBezTo>
                  <a:pt x="73968" y="83850"/>
                  <a:pt x="73759" y="82253"/>
                  <a:pt x="73759" y="80588"/>
                </a:cubicBezTo>
                <a:cubicBezTo>
                  <a:pt x="73759" y="78922"/>
                  <a:pt x="72301" y="77256"/>
                  <a:pt x="72301" y="75659"/>
                </a:cubicBezTo>
                <a:cubicBezTo>
                  <a:pt x="72301" y="74063"/>
                  <a:pt x="72926" y="72397"/>
                  <a:pt x="72856" y="70800"/>
                </a:cubicBezTo>
                <a:cubicBezTo>
                  <a:pt x="72787" y="69204"/>
                  <a:pt x="74245" y="67469"/>
                  <a:pt x="74106" y="65803"/>
                </a:cubicBezTo>
                <a:cubicBezTo>
                  <a:pt x="73968" y="64137"/>
                  <a:pt x="74106" y="62471"/>
                  <a:pt x="74106" y="60874"/>
                </a:cubicBezTo>
                <a:cubicBezTo>
                  <a:pt x="74106" y="59278"/>
                  <a:pt x="75218" y="57404"/>
                  <a:pt x="75009" y="55807"/>
                </a:cubicBezTo>
                <a:cubicBezTo>
                  <a:pt x="74801" y="54211"/>
                  <a:pt x="71745" y="52892"/>
                  <a:pt x="71467" y="51365"/>
                </a:cubicBezTo>
                <a:cubicBezTo>
                  <a:pt x="71190" y="49838"/>
                  <a:pt x="72856" y="47478"/>
                  <a:pt x="72370" y="4595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5C454B14-4042-B3C4-B5CF-8E55912AC2CF}"/>
              </a:ext>
            </a:extLst>
          </p:cNvPr>
          <p:cNvSpPr/>
          <p:nvPr/>
        </p:nvSpPr>
        <p:spPr>
          <a:xfrm>
            <a:off x="8625717" y="5430461"/>
            <a:ext cx="237477" cy="154099"/>
          </a:xfrm>
          <a:custGeom>
            <a:avLst/>
            <a:gdLst>
              <a:gd name="connsiteX0" fmla="*/ 449953 w 474954"/>
              <a:gd name="connsiteY0" fmla="*/ 189009 h 308197"/>
              <a:gd name="connsiteX1" fmla="*/ 445508 w 474954"/>
              <a:gd name="connsiteY1" fmla="*/ 192550 h 308197"/>
              <a:gd name="connsiteX2" fmla="*/ 443981 w 474954"/>
              <a:gd name="connsiteY2" fmla="*/ 197408 h 308197"/>
              <a:gd name="connsiteX3" fmla="*/ 442661 w 474954"/>
              <a:gd name="connsiteY3" fmla="*/ 202406 h 308197"/>
              <a:gd name="connsiteX4" fmla="*/ 438286 w 474954"/>
              <a:gd name="connsiteY4" fmla="*/ 205599 h 308197"/>
              <a:gd name="connsiteX5" fmla="*/ 436619 w 474954"/>
              <a:gd name="connsiteY5" fmla="*/ 210597 h 308197"/>
              <a:gd name="connsiteX6" fmla="*/ 433147 w 474954"/>
              <a:gd name="connsiteY6" fmla="*/ 214276 h 308197"/>
              <a:gd name="connsiteX7" fmla="*/ 429188 w 474954"/>
              <a:gd name="connsiteY7" fmla="*/ 217399 h 308197"/>
              <a:gd name="connsiteX8" fmla="*/ 426480 w 474954"/>
              <a:gd name="connsiteY8" fmla="*/ 221772 h 308197"/>
              <a:gd name="connsiteX9" fmla="*/ 424049 w 474954"/>
              <a:gd name="connsiteY9" fmla="*/ 226562 h 308197"/>
              <a:gd name="connsiteX10" fmla="*/ 419674 w 474954"/>
              <a:gd name="connsiteY10" fmla="*/ 229338 h 308197"/>
              <a:gd name="connsiteX11" fmla="*/ 414535 w 474954"/>
              <a:gd name="connsiteY11" fmla="*/ 230865 h 308197"/>
              <a:gd name="connsiteX12" fmla="*/ 411201 w 474954"/>
              <a:gd name="connsiteY12" fmla="*/ 234822 h 308197"/>
              <a:gd name="connsiteX13" fmla="*/ 407729 w 474954"/>
              <a:gd name="connsiteY13" fmla="*/ 238847 h 308197"/>
              <a:gd name="connsiteX14" fmla="*/ 403215 w 474954"/>
              <a:gd name="connsiteY14" fmla="*/ 241207 h 308197"/>
              <a:gd name="connsiteX15" fmla="*/ 397867 w 474954"/>
              <a:gd name="connsiteY15" fmla="*/ 241763 h 308197"/>
              <a:gd name="connsiteX16" fmla="*/ 394047 w 474954"/>
              <a:gd name="connsiteY16" fmla="*/ 245580 h 308197"/>
              <a:gd name="connsiteX17" fmla="*/ 388839 w 474954"/>
              <a:gd name="connsiteY17" fmla="*/ 246275 h 308197"/>
              <a:gd name="connsiteX18" fmla="*/ 383908 w 474954"/>
              <a:gd name="connsiteY18" fmla="*/ 247316 h 308197"/>
              <a:gd name="connsiteX19" fmla="*/ 379533 w 474954"/>
              <a:gd name="connsiteY19" fmla="*/ 250301 h 308197"/>
              <a:gd name="connsiteX20" fmla="*/ 374116 w 474954"/>
              <a:gd name="connsiteY20" fmla="*/ 249190 h 308197"/>
              <a:gd name="connsiteX21" fmla="*/ 369394 w 474954"/>
              <a:gd name="connsiteY21" fmla="*/ 251203 h 308197"/>
              <a:gd name="connsiteX22" fmla="*/ 364393 w 474954"/>
              <a:gd name="connsiteY22" fmla="*/ 251203 h 308197"/>
              <a:gd name="connsiteX23" fmla="*/ 359463 w 474954"/>
              <a:gd name="connsiteY23" fmla="*/ 252452 h 308197"/>
              <a:gd name="connsiteX24" fmla="*/ 354393 w 474954"/>
              <a:gd name="connsiteY24" fmla="*/ 250786 h 308197"/>
              <a:gd name="connsiteX25" fmla="*/ 349323 w 474954"/>
              <a:gd name="connsiteY25" fmla="*/ 252730 h 308197"/>
              <a:gd name="connsiteX26" fmla="*/ 344462 w 474954"/>
              <a:gd name="connsiteY26" fmla="*/ 250301 h 308197"/>
              <a:gd name="connsiteX27" fmla="*/ 339392 w 474954"/>
              <a:gd name="connsiteY27" fmla="*/ 250301 h 308197"/>
              <a:gd name="connsiteX28" fmla="*/ 334322 w 474954"/>
              <a:gd name="connsiteY28" fmla="*/ 249745 h 308197"/>
              <a:gd name="connsiteX29" fmla="*/ 329531 w 474954"/>
              <a:gd name="connsiteY29" fmla="*/ 248357 h 308197"/>
              <a:gd name="connsiteX30" fmla="*/ 324461 w 474954"/>
              <a:gd name="connsiteY30" fmla="*/ 247455 h 308197"/>
              <a:gd name="connsiteX31" fmla="*/ 319947 w 474954"/>
              <a:gd name="connsiteY31" fmla="*/ 245095 h 308197"/>
              <a:gd name="connsiteX32" fmla="*/ 315988 w 474954"/>
              <a:gd name="connsiteY32" fmla="*/ 241555 h 308197"/>
              <a:gd name="connsiteX33" fmla="*/ 311057 w 474954"/>
              <a:gd name="connsiteY33" fmla="*/ 240583 h 308197"/>
              <a:gd name="connsiteX34" fmla="*/ 306543 w 474954"/>
              <a:gd name="connsiteY34" fmla="*/ 238570 h 308197"/>
              <a:gd name="connsiteX35" fmla="*/ 301821 w 474954"/>
              <a:gd name="connsiteY35" fmla="*/ 236696 h 308197"/>
              <a:gd name="connsiteX36" fmla="*/ 298071 w 474954"/>
              <a:gd name="connsiteY36" fmla="*/ 233433 h 308197"/>
              <a:gd name="connsiteX37" fmla="*/ 293904 w 474954"/>
              <a:gd name="connsiteY37" fmla="*/ 230657 h 308197"/>
              <a:gd name="connsiteX38" fmla="*/ 290709 w 474954"/>
              <a:gd name="connsiteY38" fmla="*/ 226770 h 308197"/>
              <a:gd name="connsiteX39" fmla="*/ 287028 w 474954"/>
              <a:gd name="connsiteY39" fmla="*/ 223438 h 308197"/>
              <a:gd name="connsiteX40" fmla="*/ 284459 w 474954"/>
              <a:gd name="connsiteY40" fmla="*/ 219134 h 308197"/>
              <a:gd name="connsiteX41" fmla="*/ 280847 w 474954"/>
              <a:gd name="connsiteY41" fmla="*/ 215733 h 308197"/>
              <a:gd name="connsiteX42" fmla="*/ 280014 w 474954"/>
              <a:gd name="connsiteY42" fmla="*/ 210389 h 308197"/>
              <a:gd name="connsiteX43" fmla="*/ 276195 w 474954"/>
              <a:gd name="connsiteY43" fmla="*/ 206987 h 308197"/>
              <a:gd name="connsiteX44" fmla="*/ 273278 w 474954"/>
              <a:gd name="connsiteY44" fmla="*/ 202961 h 308197"/>
              <a:gd name="connsiteX45" fmla="*/ 273278 w 474954"/>
              <a:gd name="connsiteY45" fmla="*/ 197617 h 308197"/>
              <a:gd name="connsiteX46" fmla="*/ 270639 w 474954"/>
              <a:gd name="connsiteY46" fmla="*/ 193452 h 308197"/>
              <a:gd name="connsiteX47" fmla="*/ 269666 w 474954"/>
              <a:gd name="connsiteY47" fmla="*/ 188663 h 308197"/>
              <a:gd name="connsiteX48" fmla="*/ 267861 w 474954"/>
              <a:gd name="connsiteY48" fmla="*/ 184151 h 308197"/>
              <a:gd name="connsiteX49" fmla="*/ 266958 w 474954"/>
              <a:gd name="connsiteY49" fmla="*/ 179361 h 308197"/>
              <a:gd name="connsiteX50" fmla="*/ 265083 w 474954"/>
              <a:gd name="connsiteY50" fmla="*/ 174780 h 308197"/>
              <a:gd name="connsiteX51" fmla="*/ 264319 w 474954"/>
              <a:gd name="connsiteY51" fmla="*/ 169921 h 308197"/>
              <a:gd name="connsiteX52" fmla="*/ 262791 w 474954"/>
              <a:gd name="connsiteY52" fmla="*/ 165132 h 308197"/>
              <a:gd name="connsiteX53" fmla="*/ 268069 w 474954"/>
              <a:gd name="connsiteY53" fmla="*/ 163952 h 308197"/>
              <a:gd name="connsiteX54" fmla="*/ 271055 w 474954"/>
              <a:gd name="connsiteY54" fmla="*/ 159440 h 308197"/>
              <a:gd name="connsiteX55" fmla="*/ 274736 w 474954"/>
              <a:gd name="connsiteY55" fmla="*/ 156108 h 308197"/>
              <a:gd name="connsiteX56" fmla="*/ 278278 w 474954"/>
              <a:gd name="connsiteY56" fmla="*/ 152638 h 308197"/>
              <a:gd name="connsiteX57" fmla="*/ 282792 w 474954"/>
              <a:gd name="connsiteY57" fmla="*/ 149861 h 308197"/>
              <a:gd name="connsiteX58" fmla="*/ 284945 w 474954"/>
              <a:gd name="connsiteY58" fmla="*/ 145210 h 308197"/>
              <a:gd name="connsiteX59" fmla="*/ 287098 w 474954"/>
              <a:gd name="connsiteY59" fmla="*/ 140629 h 308197"/>
              <a:gd name="connsiteX60" fmla="*/ 290362 w 474954"/>
              <a:gd name="connsiteY60" fmla="*/ 136742 h 308197"/>
              <a:gd name="connsiteX61" fmla="*/ 291959 w 474954"/>
              <a:gd name="connsiteY61" fmla="*/ 131953 h 308197"/>
              <a:gd name="connsiteX62" fmla="*/ 293765 w 474954"/>
              <a:gd name="connsiteY62" fmla="*/ 127163 h 308197"/>
              <a:gd name="connsiteX63" fmla="*/ 296959 w 474954"/>
              <a:gd name="connsiteY63" fmla="*/ 122998 h 308197"/>
              <a:gd name="connsiteX64" fmla="*/ 295709 w 474954"/>
              <a:gd name="connsiteY64" fmla="*/ 117168 h 308197"/>
              <a:gd name="connsiteX65" fmla="*/ 299807 w 474954"/>
              <a:gd name="connsiteY65" fmla="*/ 113211 h 308197"/>
              <a:gd name="connsiteX66" fmla="*/ 301196 w 474954"/>
              <a:gd name="connsiteY66" fmla="*/ 108353 h 308197"/>
              <a:gd name="connsiteX67" fmla="*/ 303210 w 474954"/>
              <a:gd name="connsiteY67" fmla="*/ 103632 h 308197"/>
              <a:gd name="connsiteX68" fmla="*/ 304876 w 474954"/>
              <a:gd name="connsiteY68" fmla="*/ 98843 h 308197"/>
              <a:gd name="connsiteX69" fmla="*/ 303765 w 474954"/>
              <a:gd name="connsiteY69" fmla="*/ 93290 h 308197"/>
              <a:gd name="connsiteX70" fmla="*/ 307029 w 474954"/>
              <a:gd name="connsiteY70" fmla="*/ 88917 h 308197"/>
              <a:gd name="connsiteX71" fmla="*/ 306265 w 474954"/>
              <a:gd name="connsiteY71" fmla="*/ 83434 h 308197"/>
              <a:gd name="connsiteX72" fmla="*/ 308557 w 474954"/>
              <a:gd name="connsiteY72" fmla="*/ 78852 h 308197"/>
              <a:gd name="connsiteX73" fmla="*/ 308557 w 474954"/>
              <a:gd name="connsiteY73" fmla="*/ 73716 h 308197"/>
              <a:gd name="connsiteX74" fmla="*/ 310779 w 474954"/>
              <a:gd name="connsiteY74" fmla="*/ 69065 h 308197"/>
              <a:gd name="connsiteX75" fmla="*/ 310779 w 474954"/>
              <a:gd name="connsiteY75" fmla="*/ 63720 h 308197"/>
              <a:gd name="connsiteX76" fmla="*/ 312307 w 474954"/>
              <a:gd name="connsiteY76" fmla="*/ 58862 h 308197"/>
              <a:gd name="connsiteX77" fmla="*/ 315641 w 474954"/>
              <a:gd name="connsiteY77" fmla="*/ 54627 h 308197"/>
              <a:gd name="connsiteX78" fmla="*/ 315016 w 474954"/>
              <a:gd name="connsiteY78" fmla="*/ 49560 h 308197"/>
              <a:gd name="connsiteX79" fmla="*/ 315710 w 474954"/>
              <a:gd name="connsiteY79" fmla="*/ 44979 h 308197"/>
              <a:gd name="connsiteX80" fmla="*/ 316613 w 474954"/>
              <a:gd name="connsiteY80" fmla="*/ 40467 h 308197"/>
              <a:gd name="connsiteX81" fmla="*/ 317655 w 474954"/>
              <a:gd name="connsiteY81" fmla="*/ 35886 h 308197"/>
              <a:gd name="connsiteX82" fmla="*/ 317308 w 474954"/>
              <a:gd name="connsiteY82" fmla="*/ 31236 h 308197"/>
              <a:gd name="connsiteX83" fmla="*/ 317655 w 474954"/>
              <a:gd name="connsiteY83" fmla="*/ 26099 h 308197"/>
              <a:gd name="connsiteX84" fmla="*/ 314182 w 474954"/>
              <a:gd name="connsiteY84" fmla="*/ 22490 h 308197"/>
              <a:gd name="connsiteX85" fmla="*/ 310363 w 474954"/>
              <a:gd name="connsiteY85" fmla="*/ 19713 h 308197"/>
              <a:gd name="connsiteX86" fmla="*/ 308002 w 474954"/>
              <a:gd name="connsiteY86" fmla="*/ 15687 h 308197"/>
              <a:gd name="connsiteX87" fmla="*/ 308418 w 474954"/>
              <a:gd name="connsiteY87" fmla="*/ 10412 h 308197"/>
              <a:gd name="connsiteX88" fmla="*/ 306752 w 474954"/>
              <a:gd name="connsiteY88" fmla="*/ 4859 h 308197"/>
              <a:gd name="connsiteX89" fmla="*/ 301543 w 474954"/>
              <a:gd name="connsiteY89" fmla="*/ 2082 h 308197"/>
              <a:gd name="connsiteX90" fmla="*/ 296265 w 474954"/>
              <a:gd name="connsiteY90" fmla="*/ 2082 h 308197"/>
              <a:gd name="connsiteX91" fmla="*/ 291195 w 474954"/>
              <a:gd name="connsiteY91" fmla="*/ 208 h 308197"/>
              <a:gd name="connsiteX92" fmla="*/ 286056 w 474954"/>
              <a:gd name="connsiteY92" fmla="*/ 2846 h 308197"/>
              <a:gd name="connsiteX93" fmla="*/ 280986 w 474954"/>
              <a:gd name="connsiteY93" fmla="*/ 2291 h 308197"/>
              <a:gd name="connsiteX94" fmla="*/ 275847 w 474954"/>
              <a:gd name="connsiteY94" fmla="*/ 0 h 308197"/>
              <a:gd name="connsiteX95" fmla="*/ 270708 w 474954"/>
              <a:gd name="connsiteY95" fmla="*/ 416 h 308197"/>
              <a:gd name="connsiteX96" fmla="*/ 265638 w 474954"/>
              <a:gd name="connsiteY96" fmla="*/ 1180 h 308197"/>
              <a:gd name="connsiteX97" fmla="*/ 260708 w 474954"/>
              <a:gd name="connsiteY97" fmla="*/ 3193 h 308197"/>
              <a:gd name="connsiteX98" fmla="*/ 255360 w 474954"/>
              <a:gd name="connsiteY98" fmla="*/ 694 h 308197"/>
              <a:gd name="connsiteX99" fmla="*/ 250429 w 474954"/>
              <a:gd name="connsiteY99" fmla="*/ 2846 h 308197"/>
              <a:gd name="connsiteX100" fmla="*/ 245498 w 474954"/>
              <a:gd name="connsiteY100" fmla="*/ 4373 h 308197"/>
              <a:gd name="connsiteX101" fmla="*/ 240151 w 474954"/>
              <a:gd name="connsiteY101" fmla="*/ 2568 h 308197"/>
              <a:gd name="connsiteX102" fmla="*/ 235081 w 474954"/>
              <a:gd name="connsiteY102" fmla="*/ 3540 h 308197"/>
              <a:gd name="connsiteX103" fmla="*/ 230359 w 474954"/>
              <a:gd name="connsiteY103" fmla="*/ 6108 h 308197"/>
              <a:gd name="connsiteX104" fmla="*/ 225220 w 474954"/>
              <a:gd name="connsiteY104" fmla="*/ 6108 h 308197"/>
              <a:gd name="connsiteX105" fmla="*/ 220150 w 474954"/>
              <a:gd name="connsiteY105" fmla="*/ 6733 h 308197"/>
              <a:gd name="connsiteX106" fmla="*/ 215289 w 474954"/>
              <a:gd name="connsiteY106" fmla="*/ 8538 h 308197"/>
              <a:gd name="connsiteX107" fmla="*/ 210636 w 474954"/>
              <a:gd name="connsiteY107" fmla="*/ 9857 h 308197"/>
              <a:gd name="connsiteX108" fmla="*/ 205913 w 474954"/>
              <a:gd name="connsiteY108" fmla="*/ 11245 h 308197"/>
              <a:gd name="connsiteX109" fmla="*/ 200913 w 474954"/>
              <a:gd name="connsiteY109" fmla="*/ 10898 h 308197"/>
              <a:gd name="connsiteX110" fmla="*/ 196052 w 474954"/>
              <a:gd name="connsiteY110" fmla="*/ 11314 h 308197"/>
              <a:gd name="connsiteX111" fmla="*/ 191329 w 474954"/>
              <a:gd name="connsiteY111" fmla="*/ 12633 h 308197"/>
              <a:gd name="connsiteX112" fmla="*/ 186676 w 474954"/>
              <a:gd name="connsiteY112" fmla="*/ 14854 h 308197"/>
              <a:gd name="connsiteX113" fmla="*/ 181745 w 474954"/>
              <a:gd name="connsiteY113" fmla="*/ 15479 h 308197"/>
              <a:gd name="connsiteX114" fmla="*/ 177440 w 474954"/>
              <a:gd name="connsiteY114" fmla="*/ 17978 h 308197"/>
              <a:gd name="connsiteX115" fmla="*/ 172648 w 474954"/>
              <a:gd name="connsiteY115" fmla="*/ 19158 h 308197"/>
              <a:gd name="connsiteX116" fmla="*/ 168342 w 474954"/>
              <a:gd name="connsiteY116" fmla="*/ 21518 h 308197"/>
              <a:gd name="connsiteX117" fmla="*/ 163619 w 474954"/>
              <a:gd name="connsiteY117" fmla="*/ 22837 h 308197"/>
              <a:gd name="connsiteX118" fmla="*/ 159730 w 474954"/>
              <a:gd name="connsiteY118" fmla="*/ 25891 h 308197"/>
              <a:gd name="connsiteX119" fmla="*/ 154730 w 474954"/>
              <a:gd name="connsiteY119" fmla="*/ 26863 h 308197"/>
              <a:gd name="connsiteX120" fmla="*/ 151605 w 474954"/>
              <a:gd name="connsiteY120" fmla="*/ 30958 h 308197"/>
              <a:gd name="connsiteX121" fmla="*/ 146188 w 474954"/>
              <a:gd name="connsiteY121" fmla="*/ 31860 h 308197"/>
              <a:gd name="connsiteX122" fmla="*/ 142507 w 474954"/>
              <a:gd name="connsiteY122" fmla="*/ 35123 h 308197"/>
              <a:gd name="connsiteX123" fmla="*/ 140354 w 474954"/>
              <a:gd name="connsiteY123" fmla="*/ 39704 h 308197"/>
              <a:gd name="connsiteX124" fmla="*/ 136465 w 474954"/>
              <a:gd name="connsiteY124" fmla="*/ 43105 h 308197"/>
              <a:gd name="connsiteX125" fmla="*/ 137229 w 474954"/>
              <a:gd name="connsiteY125" fmla="*/ 48589 h 308197"/>
              <a:gd name="connsiteX126" fmla="*/ 133271 w 474954"/>
              <a:gd name="connsiteY126" fmla="*/ 52614 h 308197"/>
              <a:gd name="connsiteX127" fmla="*/ 134798 w 474954"/>
              <a:gd name="connsiteY127" fmla="*/ 57682 h 308197"/>
              <a:gd name="connsiteX128" fmla="*/ 134798 w 474954"/>
              <a:gd name="connsiteY128" fmla="*/ 62402 h 308197"/>
              <a:gd name="connsiteX129" fmla="*/ 134798 w 474954"/>
              <a:gd name="connsiteY129" fmla="*/ 67399 h 308197"/>
              <a:gd name="connsiteX130" fmla="*/ 136257 w 474954"/>
              <a:gd name="connsiteY130" fmla="*/ 72050 h 308197"/>
              <a:gd name="connsiteX131" fmla="*/ 139868 w 474954"/>
              <a:gd name="connsiteY131" fmla="*/ 75729 h 308197"/>
              <a:gd name="connsiteX132" fmla="*/ 142090 w 474954"/>
              <a:gd name="connsiteY132" fmla="*/ 79893 h 308197"/>
              <a:gd name="connsiteX133" fmla="*/ 143896 w 474954"/>
              <a:gd name="connsiteY133" fmla="*/ 84405 h 308197"/>
              <a:gd name="connsiteX134" fmla="*/ 145354 w 474954"/>
              <a:gd name="connsiteY134" fmla="*/ 89334 h 308197"/>
              <a:gd name="connsiteX135" fmla="*/ 150424 w 474954"/>
              <a:gd name="connsiteY135" fmla="*/ 91694 h 308197"/>
              <a:gd name="connsiteX136" fmla="*/ 151397 w 474954"/>
              <a:gd name="connsiteY136" fmla="*/ 97038 h 308197"/>
              <a:gd name="connsiteX137" fmla="*/ 154799 w 474954"/>
              <a:gd name="connsiteY137" fmla="*/ 100578 h 308197"/>
              <a:gd name="connsiteX138" fmla="*/ 159175 w 474954"/>
              <a:gd name="connsiteY138" fmla="*/ 103355 h 308197"/>
              <a:gd name="connsiteX139" fmla="*/ 162091 w 474954"/>
              <a:gd name="connsiteY139" fmla="*/ 107242 h 308197"/>
              <a:gd name="connsiteX140" fmla="*/ 164175 w 474954"/>
              <a:gd name="connsiteY140" fmla="*/ 111823 h 308197"/>
              <a:gd name="connsiteX141" fmla="*/ 166883 w 474954"/>
              <a:gd name="connsiteY141" fmla="*/ 115988 h 308197"/>
              <a:gd name="connsiteX142" fmla="*/ 171050 w 474954"/>
              <a:gd name="connsiteY142" fmla="*/ 118903 h 308197"/>
              <a:gd name="connsiteX143" fmla="*/ 173134 w 474954"/>
              <a:gd name="connsiteY143" fmla="*/ 123554 h 308197"/>
              <a:gd name="connsiteX144" fmla="*/ 178551 w 474954"/>
              <a:gd name="connsiteY144" fmla="*/ 125289 h 308197"/>
              <a:gd name="connsiteX145" fmla="*/ 180634 w 474954"/>
              <a:gd name="connsiteY145" fmla="*/ 130009 h 308197"/>
              <a:gd name="connsiteX146" fmla="*/ 184315 w 474954"/>
              <a:gd name="connsiteY146" fmla="*/ 133341 h 308197"/>
              <a:gd name="connsiteX147" fmla="*/ 187232 w 474954"/>
              <a:gd name="connsiteY147" fmla="*/ 137228 h 308197"/>
              <a:gd name="connsiteX148" fmla="*/ 191538 w 474954"/>
              <a:gd name="connsiteY148" fmla="*/ 139935 h 308197"/>
              <a:gd name="connsiteX149" fmla="*/ 194524 w 474954"/>
              <a:gd name="connsiteY149" fmla="*/ 143753 h 308197"/>
              <a:gd name="connsiteX150" fmla="*/ 197857 w 474954"/>
              <a:gd name="connsiteY150" fmla="*/ 147709 h 308197"/>
              <a:gd name="connsiteX151" fmla="*/ 199941 w 474954"/>
              <a:gd name="connsiteY151" fmla="*/ 152985 h 308197"/>
              <a:gd name="connsiteX152" fmla="*/ 205774 w 474954"/>
              <a:gd name="connsiteY152" fmla="*/ 154373 h 308197"/>
              <a:gd name="connsiteX153" fmla="*/ 208135 w 474954"/>
              <a:gd name="connsiteY153" fmla="*/ 159648 h 308197"/>
              <a:gd name="connsiteX154" fmla="*/ 212580 w 474954"/>
              <a:gd name="connsiteY154" fmla="*/ 162494 h 308197"/>
              <a:gd name="connsiteX155" fmla="*/ 218205 w 474954"/>
              <a:gd name="connsiteY155" fmla="*/ 163188 h 308197"/>
              <a:gd name="connsiteX156" fmla="*/ 222233 w 474954"/>
              <a:gd name="connsiteY156" fmla="*/ 166936 h 308197"/>
              <a:gd name="connsiteX157" fmla="*/ 221747 w 474954"/>
              <a:gd name="connsiteY157" fmla="*/ 172004 h 308197"/>
              <a:gd name="connsiteX158" fmla="*/ 221747 w 474954"/>
              <a:gd name="connsiteY158" fmla="*/ 177001 h 308197"/>
              <a:gd name="connsiteX159" fmla="*/ 221747 w 474954"/>
              <a:gd name="connsiteY159" fmla="*/ 182068 h 308197"/>
              <a:gd name="connsiteX160" fmla="*/ 219317 w 474954"/>
              <a:gd name="connsiteY160" fmla="*/ 186788 h 308197"/>
              <a:gd name="connsiteX161" fmla="*/ 219664 w 474954"/>
              <a:gd name="connsiteY161" fmla="*/ 191855 h 308197"/>
              <a:gd name="connsiteX162" fmla="*/ 217233 w 474954"/>
              <a:gd name="connsiteY162" fmla="*/ 196506 h 308197"/>
              <a:gd name="connsiteX163" fmla="*/ 216678 w 474954"/>
              <a:gd name="connsiteY163" fmla="*/ 201434 h 308197"/>
              <a:gd name="connsiteX164" fmla="*/ 217025 w 474954"/>
              <a:gd name="connsiteY164" fmla="*/ 206640 h 308197"/>
              <a:gd name="connsiteX165" fmla="*/ 215289 w 474954"/>
              <a:gd name="connsiteY165" fmla="*/ 211360 h 308197"/>
              <a:gd name="connsiteX166" fmla="*/ 213414 w 474954"/>
              <a:gd name="connsiteY166" fmla="*/ 216011 h 308197"/>
              <a:gd name="connsiteX167" fmla="*/ 212511 w 474954"/>
              <a:gd name="connsiteY167" fmla="*/ 220939 h 308197"/>
              <a:gd name="connsiteX168" fmla="*/ 209177 w 474954"/>
              <a:gd name="connsiteY168" fmla="*/ 224965 h 308197"/>
              <a:gd name="connsiteX169" fmla="*/ 206747 w 474954"/>
              <a:gd name="connsiteY169" fmla="*/ 229338 h 308197"/>
              <a:gd name="connsiteX170" fmla="*/ 206191 w 474954"/>
              <a:gd name="connsiteY170" fmla="*/ 234613 h 308197"/>
              <a:gd name="connsiteX171" fmla="*/ 204524 w 474954"/>
              <a:gd name="connsiteY171" fmla="*/ 239403 h 308197"/>
              <a:gd name="connsiteX172" fmla="*/ 200982 w 474954"/>
              <a:gd name="connsiteY172" fmla="*/ 243151 h 308197"/>
              <a:gd name="connsiteX173" fmla="*/ 197718 w 474954"/>
              <a:gd name="connsiteY173" fmla="*/ 246899 h 308197"/>
              <a:gd name="connsiteX174" fmla="*/ 194246 w 474954"/>
              <a:gd name="connsiteY174" fmla="*/ 250509 h 308197"/>
              <a:gd name="connsiteX175" fmla="*/ 191398 w 474954"/>
              <a:gd name="connsiteY175" fmla="*/ 254604 h 308197"/>
              <a:gd name="connsiteX176" fmla="*/ 188343 w 474954"/>
              <a:gd name="connsiteY176" fmla="*/ 258630 h 308197"/>
              <a:gd name="connsiteX177" fmla="*/ 183134 w 474954"/>
              <a:gd name="connsiteY177" fmla="*/ 260227 h 308197"/>
              <a:gd name="connsiteX178" fmla="*/ 180356 w 474954"/>
              <a:gd name="connsiteY178" fmla="*/ 264600 h 308197"/>
              <a:gd name="connsiteX179" fmla="*/ 176259 w 474954"/>
              <a:gd name="connsiteY179" fmla="*/ 267584 h 308197"/>
              <a:gd name="connsiteX180" fmla="*/ 172161 w 474954"/>
              <a:gd name="connsiteY180" fmla="*/ 270430 h 308197"/>
              <a:gd name="connsiteX181" fmla="*/ 168133 w 474954"/>
              <a:gd name="connsiteY181" fmla="*/ 273623 h 308197"/>
              <a:gd name="connsiteX182" fmla="*/ 162994 w 474954"/>
              <a:gd name="connsiteY182" fmla="*/ 274456 h 308197"/>
              <a:gd name="connsiteX183" fmla="*/ 157925 w 474954"/>
              <a:gd name="connsiteY183" fmla="*/ 275220 h 308197"/>
              <a:gd name="connsiteX184" fmla="*/ 153133 w 474954"/>
              <a:gd name="connsiteY184" fmla="*/ 276538 h 308197"/>
              <a:gd name="connsiteX185" fmla="*/ 148480 w 474954"/>
              <a:gd name="connsiteY185" fmla="*/ 278343 h 308197"/>
              <a:gd name="connsiteX186" fmla="*/ 143549 w 474954"/>
              <a:gd name="connsiteY186" fmla="*/ 278898 h 308197"/>
              <a:gd name="connsiteX187" fmla="*/ 138757 w 474954"/>
              <a:gd name="connsiteY187" fmla="*/ 280634 h 308197"/>
              <a:gd name="connsiteX188" fmla="*/ 133757 w 474954"/>
              <a:gd name="connsiteY188" fmla="*/ 280634 h 308197"/>
              <a:gd name="connsiteX189" fmla="*/ 128757 w 474954"/>
              <a:gd name="connsiteY189" fmla="*/ 280634 h 308197"/>
              <a:gd name="connsiteX190" fmla="*/ 123826 w 474954"/>
              <a:gd name="connsiteY190" fmla="*/ 279940 h 308197"/>
              <a:gd name="connsiteX191" fmla="*/ 118826 w 474954"/>
              <a:gd name="connsiteY191" fmla="*/ 279940 h 308197"/>
              <a:gd name="connsiteX192" fmla="*/ 113756 w 474954"/>
              <a:gd name="connsiteY192" fmla="*/ 279940 h 308197"/>
              <a:gd name="connsiteX193" fmla="*/ 109242 w 474954"/>
              <a:gd name="connsiteY193" fmla="*/ 277510 h 308197"/>
              <a:gd name="connsiteX194" fmla="*/ 104450 w 474954"/>
              <a:gd name="connsiteY194" fmla="*/ 276122 h 308197"/>
              <a:gd name="connsiteX195" fmla="*/ 99449 w 474954"/>
              <a:gd name="connsiteY195" fmla="*/ 275081 h 308197"/>
              <a:gd name="connsiteX196" fmla="*/ 95699 w 474954"/>
              <a:gd name="connsiteY196" fmla="*/ 271402 h 308197"/>
              <a:gd name="connsiteX197" fmla="*/ 90699 w 474954"/>
              <a:gd name="connsiteY197" fmla="*/ 270222 h 308197"/>
              <a:gd name="connsiteX198" fmla="*/ 87227 w 474954"/>
              <a:gd name="connsiteY198" fmla="*/ 266335 h 308197"/>
              <a:gd name="connsiteX199" fmla="*/ 81671 w 474954"/>
              <a:gd name="connsiteY199" fmla="*/ 265641 h 308197"/>
              <a:gd name="connsiteX200" fmla="*/ 78893 w 474954"/>
              <a:gd name="connsiteY200" fmla="*/ 260921 h 308197"/>
              <a:gd name="connsiteX201" fmla="*/ 75351 w 474954"/>
              <a:gd name="connsiteY201" fmla="*/ 257450 h 308197"/>
              <a:gd name="connsiteX202" fmla="*/ 69795 w 474954"/>
              <a:gd name="connsiteY202" fmla="*/ 256200 h 308197"/>
              <a:gd name="connsiteX203" fmla="*/ 67712 w 474954"/>
              <a:gd name="connsiteY203" fmla="*/ 251134 h 308197"/>
              <a:gd name="connsiteX204" fmla="*/ 64170 w 474954"/>
              <a:gd name="connsiteY204" fmla="*/ 247663 h 308197"/>
              <a:gd name="connsiteX205" fmla="*/ 59864 w 474954"/>
              <a:gd name="connsiteY205" fmla="*/ 244817 h 308197"/>
              <a:gd name="connsiteX206" fmla="*/ 55489 w 474954"/>
              <a:gd name="connsiteY206" fmla="*/ 241971 h 308197"/>
              <a:gd name="connsiteX207" fmla="*/ 54100 w 474954"/>
              <a:gd name="connsiteY207" fmla="*/ 236696 h 308197"/>
              <a:gd name="connsiteX208" fmla="*/ 50141 w 474954"/>
              <a:gd name="connsiteY208" fmla="*/ 233364 h 308197"/>
              <a:gd name="connsiteX209" fmla="*/ 48544 w 474954"/>
              <a:gd name="connsiteY209" fmla="*/ 228366 h 308197"/>
              <a:gd name="connsiteX210" fmla="*/ 43266 w 474954"/>
              <a:gd name="connsiteY210" fmla="*/ 225937 h 308197"/>
              <a:gd name="connsiteX211" fmla="*/ 40905 w 474954"/>
              <a:gd name="connsiteY211" fmla="*/ 221494 h 308197"/>
              <a:gd name="connsiteX212" fmla="*/ 38960 w 474954"/>
              <a:gd name="connsiteY212" fmla="*/ 216774 h 308197"/>
              <a:gd name="connsiteX213" fmla="*/ 37849 w 474954"/>
              <a:gd name="connsiteY213" fmla="*/ 211638 h 308197"/>
              <a:gd name="connsiteX214" fmla="*/ 35418 w 474954"/>
              <a:gd name="connsiteY214" fmla="*/ 207265 h 308197"/>
              <a:gd name="connsiteX215" fmla="*/ 30974 w 474954"/>
              <a:gd name="connsiteY215" fmla="*/ 203933 h 308197"/>
              <a:gd name="connsiteX216" fmla="*/ 30974 w 474954"/>
              <a:gd name="connsiteY216" fmla="*/ 198450 h 308197"/>
              <a:gd name="connsiteX217" fmla="*/ 26807 w 474954"/>
              <a:gd name="connsiteY217" fmla="*/ 194840 h 308197"/>
              <a:gd name="connsiteX218" fmla="*/ 25001 w 474954"/>
              <a:gd name="connsiteY218" fmla="*/ 190190 h 308197"/>
              <a:gd name="connsiteX219" fmla="*/ 22710 w 474954"/>
              <a:gd name="connsiteY219" fmla="*/ 185956 h 308197"/>
              <a:gd name="connsiteX220" fmla="*/ 19098 w 474954"/>
              <a:gd name="connsiteY220" fmla="*/ 182485 h 308197"/>
              <a:gd name="connsiteX221" fmla="*/ 14098 w 474954"/>
              <a:gd name="connsiteY221" fmla="*/ 184012 h 308197"/>
              <a:gd name="connsiteX222" fmla="*/ 9862 w 474954"/>
              <a:gd name="connsiteY222" fmla="*/ 185331 h 308197"/>
              <a:gd name="connsiteX223" fmla="*/ 4097 w 474954"/>
              <a:gd name="connsiteY223" fmla="*/ 186025 h 308197"/>
              <a:gd name="connsiteX224" fmla="*/ 1320 w 474954"/>
              <a:gd name="connsiteY224" fmla="*/ 190745 h 308197"/>
              <a:gd name="connsiteX225" fmla="*/ 0 w 474954"/>
              <a:gd name="connsiteY225" fmla="*/ 196159 h 308197"/>
              <a:gd name="connsiteX226" fmla="*/ 1945 w 474954"/>
              <a:gd name="connsiteY226" fmla="*/ 201226 h 308197"/>
              <a:gd name="connsiteX227" fmla="*/ 3403 w 474954"/>
              <a:gd name="connsiteY227" fmla="*/ 206085 h 308197"/>
              <a:gd name="connsiteX228" fmla="*/ 6250 w 474954"/>
              <a:gd name="connsiteY228" fmla="*/ 210319 h 308197"/>
              <a:gd name="connsiteX229" fmla="*/ 7709 w 474954"/>
              <a:gd name="connsiteY229" fmla="*/ 215178 h 308197"/>
              <a:gd name="connsiteX230" fmla="*/ 11459 w 474954"/>
              <a:gd name="connsiteY230" fmla="*/ 218926 h 308197"/>
              <a:gd name="connsiteX231" fmla="*/ 13265 w 474954"/>
              <a:gd name="connsiteY231" fmla="*/ 223577 h 308197"/>
              <a:gd name="connsiteX232" fmla="*/ 15904 w 474954"/>
              <a:gd name="connsiteY232" fmla="*/ 227880 h 308197"/>
              <a:gd name="connsiteX233" fmla="*/ 17987 w 474954"/>
              <a:gd name="connsiteY233" fmla="*/ 232462 h 308197"/>
              <a:gd name="connsiteX234" fmla="*/ 20487 w 474954"/>
              <a:gd name="connsiteY234" fmla="*/ 236835 h 308197"/>
              <a:gd name="connsiteX235" fmla="*/ 24168 w 474954"/>
              <a:gd name="connsiteY235" fmla="*/ 240375 h 308197"/>
              <a:gd name="connsiteX236" fmla="*/ 25904 w 474954"/>
              <a:gd name="connsiteY236" fmla="*/ 245303 h 308197"/>
              <a:gd name="connsiteX237" fmla="*/ 28335 w 474954"/>
              <a:gd name="connsiteY237" fmla="*/ 249815 h 308197"/>
              <a:gd name="connsiteX238" fmla="*/ 32571 w 474954"/>
              <a:gd name="connsiteY238" fmla="*/ 252869 h 308197"/>
              <a:gd name="connsiteX239" fmla="*/ 36946 w 474954"/>
              <a:gd name="connsiteY239" fmla="*/ 255715 h 308197"/>
              <a:gd name="connsiteX240" fmla="*/ 39516 w 474954"/>
              <a:gd name="connsiteY240" fmla="*/ 260157 h 308197"/>
              <a:gd name="connsiteX241" fmla="*/ 43266 w 474954"/>
              <a:gd name="connsiteY241" fmla="*/ 263489 h 308197"/>
              <a:gd name="connsiteX242" fmla="*/ 47086 w 474954"/>
              <a:gd name="connsiteY242" fmla="*/ 266751 h 308197"/>
              <a:gd name="connsiteX243" fmla="*/ 49933 w 474954"/>
              <a:gd name="connsiteY243" fmla="*/ 270985 h 308197"/>
              <a:gd name="connsiteX244" fmla="*/ 54239 w 474954"/>
              <a:gd name="connsiteY244" fmla="*/ 273623 h 308197"/>
              <a:gd name="connsiteX245" fmla="*/ 56253 w 474954"/>
              <a:gd name="connsiteY245" fmla="*/ 278968 h 308197"/>
              <a:gd name="connsiteX246" fmla="*/ 60697 w 474954"/>
              <a:gd name="connsiteY246" fmla="*/ 281536 h 308197"/>
              <a:gd name="connsiteX247" fmla="*/ 65837 w 474954"/>
              <a:gd name="connsiteY247" fmla="*/ 283063 h 308197"/>
              <a:gd name="connsiteX248" fmla="*/ 69865 w 474954"/>
              <a:gd name="connsiteY248" fmla="*/ 285978 h 308197"/>
              <a:gd name="connsiteX249" fmla="*/ 73059 w 474954"/>
              <a:gd name="connsiteY249" fmla="*/ 290351 h 308197"/>
              <a:gd name="connsiteX250" fmla="*/ 77921 w 474954"/>
              <a:gd name="connsiteY250" fmla="*/ 292017 h 308197"/>
              <a:gd name="connsiteX251" fmla="*/ 82365 w 474954"/>
              <a:gd name="connsiteY251" fmla="*/ 294308 h 308197"/>
              <a:gd name="connsiteX252" fmla="*/ 86602 w 474954"/>
              <a:gd name="connsiteY252" fmla="*/ 297084 h 308197"/>
              <a:gd name="connsiteX253" fmla="*/ 91255 w 474954"/>
              <a:gd name="connsiteY253" fmla="*/ 298958 h 308197"/>
              <a:gd name="connsiteX254" fmla="*/ 95838 w 474954"/>
              <a:gd name="connsiteY254" fmla="*/ 301041 h 308197"/>
              <a:gd name="connsiteX255" fmla="*/ 100769 w 474954"/>
              <a:gd name="connsiteY255" fmla="*/ 302221 h 308197"/>
              <a:gd name="connsiteX256" fmla="*/ 105839 w 474954"/>
              <a:gd name="connsiteY256" fmla="*/ 302707 h 308197"/>
              <a:gd name="connsiteX257" fmla="*/ 110770 w 474954"/>
              <a:gd name="connsiteY257" fmla="*/ 303331 h 308197"/>
              <a:gd name="connsiteX258" fmla="*/ 115145 w 474954"/>
              <a:gd name="connsiteY258" fmla="*/ 307080 h 308197"/>
              <a:gd name="connsiteX259" fmla="*/ 120492 w 474954"/>
              <a:gd name="connsiteY259" fmla="*/ 305344 h 308197"/>
              <a:gd name="connsiteX260" fmla="*/ 125284 w 474954"/>
              <a:gd name="connsiteY260" fmla="*/ 308190 h 308197"/>
              <a:gd name="connsiteX261" fmla="*/ 130354 w 474954"/>
              <a:gd name="connsiteY261" fmla="*/ 306455 h 308197"/>
              <a:gd name="connsiteX262" fmla="*/ 135354 w 474954"/>
              <a:gd name="connsiteY262" fmla="*/ 307010 h 308197"/>
              <a:gd name="connsiteX263" fmla="*/ 140354 w 474954"/>
              <a:gd name="connsiteY263" fmla="*/ 306455 h 308197"/>
              <a:gd name="connsiteX264" fmla="*/ 145216 w 474954"/>
              <a:gd name="connsiteY264" fmla="*/ 305275 h 308197"/>
              <a:gd name="connsiteX265" fmla="*/ 150563 w 474954"/>
              <a:gd name="connsiteY265" fmla="*/ 307010 h 308197"/>
              <a:gd name="connsiteX266" fmla="*/ 155424 w 474954"/>
              <a:gd name="connsiteY266" fmla="*/ 305206 h 308197"/>
              <a:gd name="connsiteX267" fmla="*/ 160147 w 474954"/>
              <a:gd name="connsiteY267" fmla="*/ 303331 h 308197"/>
              <a:gd name="connsiteX268" fmla="*/ 165147 w 474954"/>
              <a:gd name="connsiteY268" fmla="*/ 302637 h 308197"/>
              <a:gd name="connsiteX269" fmla="*/ 169175 w 474954"/>
              <a:gd name="connsiteY269" fmla="*/ 298889 h 308197"/>
              <a:gd name="connsiteX270" fmla="*/ 174106 w 474954"/>
              <a:gd name="connsiteY270" fmla="*/ 297848 h 308197"/>
              <a:gd name="connsiteX271" fmla="*/ 179106 w 474954"/>
              <a:gd name="connsiteY271" fmla="*/ 296668 h 308197"/>
              <a:gd name="connsiteX272" fmla="*/ 182995 w 474954"/>
              <a:gd name="connsiteY272" fmla="*/ 293336 h 308197"/>
              <a:gd name="connsiteX273" fmla="*/ 186954 w 474954"/>
              <a:gd name="connsiteY273" fmla="*/ 290143 h 308197"/>
              <a:gd name="connsiteX274" fmla="*/ 192023 w 474954"/>
              <a:gd name="connsiteY274" fmla="*/ 288824 h 308197"/>
              <a:gd name="connsiteX275" fmla="*/ 196746 w 474954"/>
              <a:gd name="connsiteY275" fmla="*/ 286742 h 308197"/>
              <a:gd name="connsiteX276" fmla="*/ 201052 w 474954"/>
              <a:gd name="connsiteY276" fmla="*/ 284035 h 308197"/>
              <a:gd name="connsiteX277" fmla="*/ 203413 w 474954"/>
              <a:gd name="connsiteY277" fmla="*/ 279037 h 308197"/>
              <a:gd name="connsiteX278" fmla="*/ 207927 w 474954"/>
              <a:gd name="connsiteY278" fmla="*/ 276469 h 308197"/>
              <a:gd name="connsiteX279" fmla="*/ 211122 w 474954"/>
              <a:gd name="connsiteY279" fmla="*/ 272651 h 308197"/>
              <a:gd name="connsiteX280" fmla="*/ 214177 w 474954"/>
              <a:gd name="connsiteY280" fmla="*/ 268625 h 308197"/>
              <a:gd name="connsiteX281" fmla="*/ 217511 w 474954"/>
              <a:gd name="connsiteY281" fmla="*/ 264877 h 308197"/>
              <a:gd name="connsiteX282" fmla="*/ 219942 w 474954"/>
              <a:gd name="connsiteY282" fmla="*/ 260435 h 308197"/>
              <a:gd name="connsiteX283" fmla="*/ 222303 w 474954"/>
              <a:gd name="connsiteY283" fmla="*/ 256062 h 308197"/>
              <a:gd name="connsiteX284" fmla="*/ 226956 w 474954"/>
              <a:gd name="connsiteY284" fmla="*/ 252938 h 308197"/>
              <a:gd name="connsiteX285" fmla="*/ 226956 w 474954"/>
              <a:gd name="connsiteY285" fmla="*/ 247246 h 308197"/>
              <a:gd name="connsiteX286" fmla="*/ 230012 w 474954"/>
              <a:gd name="connsiteY286" fmla="*/ 243220 h 308197"/>
              <a:gd name="connsiteX287" fmla="*/ 232928 w 474954"/>
              <a:gd name="connsiteY287" fmla="*/ 238986 h 308197"/>
              <a:gd name="connsiteX288" fmla="*/ 233345 w 474954"/>
              <a:gd name="connsiteY288" fmla="*/ 233780 h 308197"/>
              <a:gd name="connsiteX289" fmla="*/ 237165 w 474954"/>
              <a:gd name="connsiteY289" fmla="*/ 229824 h 308197"/>
              <a:gd name="connsiteX290" fmla="*/ 237998 w 474954"/>
              <a:gd name="connsiteY290" fmla="*/ 224826 h 308197"/>
              <a:gd name="connsiteX291" fmla="*/ 237998 w 474954"/>
              <a:gd name="connsiteY291" fmla="*/ 219551 h 308197"/>
              <a:gd name="connsiteX292" fmla="*/ 240637 w 474954"/>
              <a:gd name="connsiteY292" fmla="*/ 215109 h 308197"/>
              <a:gd name="connsiteX293" fmla="*/ 241957 w 474954"/>
              <a:gd name="connsiteY293" fmla="*/ 210250 h 308197"/>
              <a:gd name="connsiteX294" fmla="*/ 241957 w 474954"/>
              <a:gd name="connsiteY294" fmla="*/ 205113 h 308197"/>
              <a:gd name="connsiteX295" fmla="*/ 243276 w 474954"/>
              <a:gd name="connsiteY295" fmla="*/ 200254 h 308197"/>
              <a:gd name="connsiteX296" fmla="*/ 244248 w 474954"/>
              <a:gd name="connsiteY296" fmla="*/ 205321 h 308197"/>
              <a:gd name="connsiteX297" fmla="*/ 248138 w 474954"/>
              <a:gd name="connsiteY297" fmla="*/ 209139 h 308197"/>
              <a:gd name="connsiteX298" fmla="*/ 250777 w 474954"/>
              <a:gd name="connsiteY298" fmla="*/ 213304 h 308197"/>
              <a:gd name="connsiteX299" fmla="*/ 252582 w 474954"/>
              <a:gd name="connsiteY299" fmla="*/ 217954 h 308197"/>
              <a:gd name="connsiteX300" fmla="*/ 253277 w 474954"/>
              <a:gd name="connsiteY300" fmla="*/ 223369 h 308197"/>
              <a:gd name="connsiteX301" fmla="*/ 256332 w 474954"/>
              <a:gd name="connsiteY301" fmla="*/ 227394 h 308197"/>
              <a:gd name="connsiteX302" fmla="*/ 260916 w 474954"/>
              <a:gd name="connsiteY302" fmla="*/ 230240 h 308197"/>
              <a:gd name="connsiteX303" fmla="*/ 262027 w 474954"/>
              <a:gd name="connsiteY303" fmla="*/ 235724 h 308197"/>
              <a:gd name="connsiteX304" fmla="*/ 266750 w 474954"/>
              <a:gd name="connsiteY304" fmla="*/ 238362 h 308197"/>
              <a:gd name="connsiteX305" fmla="*/ 269389 w 474954"/>
              <a:gd name="connsiteY305" fmla="*/ 242665 h 308197"/>
              <a:gd name="connsiteX306" fmla="*/ 272236 w 474954"/>
              <a:gd name="connsiteY306" fmla="*/ 246969 h 308197"/>
              <a:gd name="connsiteX307" fmla="*/ 276056 w 474954"/>
              <a:gd name="connsiteY307" fmla="*/ 250231 h 308197"/>
              <a:gd name="connsiteX308" fmla="*/ 280292 w 474954"/>
              <a:gd name="connsiteY308" fmla="*/ 253077 h 308197"/>
              <a:gd name="connsiteX309" fmla="*/ 284459 w 474954"/>
              <a:gd name="connsiteY309" fmla="*/ 255923 h 308197"/>
              <a:gd name="connsiteX310" fmla="*/ 288626 w 474954"/>
              <a:gd name="connsiteY310" fmla="*/ 258699 h 308197"/>
              <a:gd name="connsiteX311" fmla="*/ 293209 w 474954"/>
              <a:gd name="connsiteY311" fmla="*/ 260851 h 308197"/>
              <a:gd name="connsiteX312" fmla="*/ 296404 w 474954"/>
              <a:gd name="connsiteY312" fmla="*/ 265224 h 308197"/>
              <a:gd name="connsiteX313" fmla="*/ 301612 w 474954"/>
              <a:gd name="connsiteY313" fmla="*/ 266265 h 308197"/>
              <a:gd name="connsiteX314" fmla="*/ 306613 w 474954"/>
              <a:gd name="connsiteY314" fmla="*/ 267307 h 308197"/>
              <a:gd name="connsiteX315" fmla="*/ 310502 w 474954"/>
              <a:gd name="connsiteY315" fmla="*/ 270916 h 308197"/>
              <a:gd name="connsiteX316" fmla="*/ 315849 w 474954"/>
              <a:gd name="connsiteY316" fmla="*/ 270916 h 308197"/>
              <a:gd name="connsiteX317" fmla="*/ 319391 w 474954"/>
              <a:gd name="connsiteY317" fmla="*/ 275705 h 308197"/>
              <a:gd name="connsiteX318" fmla="*/ 324947 w 474954"/>
              <a:gd name="connsiteY318" fmla="*/ 274595 h 308197"/>
              <a:gd name="connsiteX319" fmla="*/ 329253 w 474954"/>
              <a:gd name="connsiteY319" fmla="*/ 277510 h 308197"/>
              <a:gd name="connsiteX320" fmla="*/ 334531 w 474954"/>
              <a:gd name="connsiteY320" fmla="*/ 276469 h 308197"/>
              <a:gd name="connsiteX321" fmla="*/ 338975 w 474954"/>
              <a:gd name="connsiteY321" fmla="*/ 279731 h 308197"/>
              <a:gd name="connsiteX322" fmla="*/ 344045 w 474954"/>
              <a:gd name="connsiteY322" fmla="*/ 279731 h 308197"/>
              <a:gd name="connsiteX323" fmla="*/ 348906 w 474954"/>
              <a:gd name="connsiteY323" fmla="*/ 281397 h 308197"/>
              <a:gd name="connsiteX324" fmla="*/ 353976 w 474954"/>
              <a:gd name="connsiteY324" fmla="*/ 280217 h 308197"/>
              <a:gd name="connsiteX325" fmla="*/ 358838 w 474954"/>
              <a:gd name="connsiteY325" fmla="*/ 279454 h 308197"/>
              <a:gd name="connsiteX326" fmla="*/ 363838 w 474954"/>
              <a:gd name="connsiteY326" fmla="*/ 280287 h 308197"/>
              <a:gd name="connsiteX327" fmla="*/ 368630 w 474954"/>
              <a:gd name="connsiteY327" fmla="*/ 278066 h 308197"/>
              <a:gd name="connsiteX328" fmla="*/ 373422 w 474954"/>
              <a:gd name="connsiteY328" fmla="*/ 277302 h 308197"/>
              <a:gd name="connsiteX329" fmla="*/ 378839 w 474954"/>
              <a:gd name="connsiteY329" fmla="*/ 279454 h 308197"/>
              <a:gd name="connsiteX330" fmla="*/ 383214 w 474954"/>
              <a:gd name="connsiteY330" fmla="*/ 276261 h 308197"/>
              <a:gd name="connsiteX331" fmla="*/ 388006 w 474954"/>
              <a:gd name="connsiteY331" fmla="*/ 275081 h 308197"/>
              <a:gd name="connsiteX332" fmla="*/ 393214 w 474954"/>
              <a:gd name="connsiteY332" fmla="*/ 275081 h 308197"/>
              <a:gd name="connsiteX333" fmla="*/ 397451 w 474954"/>
              <a:gd name="connsiteY333" fmla="*/ 272235 h 308197"/>
              <a:gd name="connsiteX334" fmla="*/ 402659 w 474954"/>
              <a:gd name="connsiteY334" fmla="*/ 272235 h 308197"/>
              <a:gd name="connsiteX335" fmla="*/ 407104 w 474954"/>
              <a:gd name="connsiteY335" fmla="*/ 269944 h 308197"/>
              <a:gd name="connsiteX336" fmla="*/ 411548 w 474954"/>
              <a:gd name="connsiteY336" fmla="*/ 267723 h 308197"/>
              <a:gd name="connsiteX337" fmla="*/ 415438 w 474954"/>
              <a:gd name="connsiteY337" fmla="*/ 264530 h 308197"/>
              <a:gd name="connsiteX338" fmla="*/ 420368 w 474954"/>
              <a:gd name="connsiteY338" fmla="*/ 263072 h 308197"/>
              <a:gd name="connsiteX339" fmla="*/ 423285 w 474954"/>
              <a:gd name="connsiteY339" fmla="*/ 258491 h 308197"/>
              <a:gd name="connsiteX340" fmla="*/ 427105 w 474954"/>
              <a:gd name="connsiteY340" fmla="*/ 255368 h 308197"/>
              <a:gd name="connsiteX341" fmla="*/ 431758 w 474954"/>
              <a:gd name="connsiteY341" fmla="*/ 253424 h 308197"/>
              <a:gd name="connsiteX342" fmla="*/ 436480 w 474954"/>
              <a:gd name="connsiteY342" fmla="*/ 251342 h 308197"/>
              <a:gd name="connsiteX343" fmla="*/ 438841 w 474954"/>
              <a:gd name="connsiteY343" fmla="*/ 246483 h 308197"/>
              <a:gd name="connsiteX344" fmla="*/ 442731 w 474954"/>
              <a:gd name="connsiteY344" fmla="*/ 243498 h 308197"/>
              <a:gd name="connsiteX345" fmla="*/ 445508 w 474954"/>
              <a:gd name="connsiteY345" fmla="*/ 239333 h 308197"/>
              <a:gd name="connsiteX346" fmla="*/ 449050 w 474954"/>
              <a:gd name="connsiteY346" fmla="*/ 235932 h 308197"/>
              <a:gd name="connsiteX347" fmla="*/ 454051 w 474954"/>
              <a:gd name="connsiteY347" fmla="*/ 233711 h 308197"/>
              <a:gd name="connsiteX348" fmla="*/ 455717 w 474954"/>
              <a:gd name="connsiteY348" fmla="*/ 228713 h 308197"/>
              <a:gd name="connsiteX349" fmla="*/ 459051 w 474954"/>
              <a:gd name="connsiteY349" fmla="*/ 225034 h 308197"/>
              <a:gd name="connsiteX350" fmla="*/ 462384 w 474954"/>
              <a:gd name="connsiteY350" fmla="*/ 221286 h 308197"/>
              <a:gd name="connsiteX351" fmla="*/ 465509 w 474954"/>
              <a:gd name="connsiteY351" fmla="*/ 217399 h 308197"/>
              <a:gd name="connsiteX352" fmla="*/ 467662 w 474954"/>
              <a:gd name="connsiteY352" fmla="*/ 212887 h 308197"/>
              <a:gd name="connsiteX353" fmla="*/ 467662 w 474954"/>
              <a:gd name="connsiteY353" fmla="*/ 207473 h 308197"/>
              <a:gd name="connsiteX354" fmla="*/ 471482 w 474954"/>
              <a:gd name="connsiteY354" fmla="*/ 203864 h 308197"/>
              <a:gd name="connsiteX355" fmla="*/ 474677 w 474954"/>
              <a:gd name="connsiteY355" fmla="*/ 199769 h 308197"/>
              <a:gd name="connsiteX356" fmla="*/ 474677 w 474954"/>
              <a:gd name="connsiteY356" fmla="*/ 194285 h 308197"/>
              <a:gd name="connsiteX357" fmla="*/ 472454 w 474954"/>
              <a:gd name="connsiteY357" fmla="*/ 189773 h 308197"/>
              <a:gd name="connsiteX358" fmla="*/ 470649 w 474954"/>
              <a:gd name="connsiteY358" fmla="*/ 184845 h 308197"/>
              <a:gd name="connsiteX359" fmla="*/ 465857 w 474954"/>
              <a:gd name="connsiteY359" fmla="*/ 182554 h 308197"/>
              <a:gd name="connsiteX360" fmla="*/ 460718 w 474954"/>
              <a:gd name="connsiteY360" fmla="*/ 181097 h 308197"/>
              <a:gd name="connsiteX361" fmla="*/ 455370 w 474954"/>
              <a:gd name="connsiteY361" fmla="*/ 182068 h 308197"/>
              <a:gd name="connsiteX362" fmla="*/ 450578 w 474954"/>
              <a:gd name="connsiteY362" fmla="*/ 184984 h 308197"/>
              <a:gd name="connsiteX363" fmla="*/ 449953 w 474954"/>
              <a:gd name="connsiteY363" fmla="*/ 189009 h 308197"/>
              <a:gd name="connsiteX364" fmla="*/ 278556 w 474954"/>
              <a:gd name="connsiteY364" fmla="*/ 59070 h 308197"/>
              <a:gd name="connsiteX365" fmla="*/ 275292 w 474954"/>
              <a:gd name="connsiteY365" fmla="*/ 64831 h 308197"/>
              <a:gd name="connsiteX366" fmla="*/ 275292 w 474954"/>
              <a:gd name="connsiteY366" fmla="*/ 60527 h 308197"/>
              <a:gd name="connsiteX367" fmla="*/ 278556 w 474954"/>
              <a:gd name="connsiteY367" fmla="*/ 59070 h 308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</a:cxnLst>
            <a:rect l="l" t="t" r="r" b="b"/>
            <a:pathLst>
              <a:path w="474954" h="308197">
                <a:moveTo>
                  <a:pt x="449953" y="189009"/>
                </a:moveTo>
                <a:cubicBezTo>
                  <a:pt x="449328" y="190606"/>
                  <a:pt x="446272" y="191023"/>
                  <a:pt x="445508" y="192550"/>
                </a:cubicBezTo>
                <a:cubicBezTo>
                  <a:pt x="444745" y="194077"/>
                  <a:pt x="444745" y="195881"/>
                  <a:pt x="443981" y="197408"/>
                </a:cubicBezTo>
                <a:cubicBezTo>
                  <a:pt x="443217" y="198935"/>
                  <a:pt x="443495" y="200948"/>
                  <a:pt x="442661" y="202406"/>
                </a:cubicBezTo>
                <a:cubicBezTo>
                  <a:pt x="441828" y="203864"/>
                  <a:pt x="439189" y="204211"/>
                  <a:pt x="438286" y="205599"/>
                </a:cubicBezTo>
                <a:cubicBezTo>
                  <a:pt x="437383" y="206987"/>
                  <a:pt x="437591" y="209208"/>
                  <a:pt x="436619" y="210597"/>
                </a:cubicBezTo>
                <a:cubicBezTo>
                  <a:pt x="435647" y="211985"/>
                  <a:pt x="434258" y="212957"/>
                  <a:pt x="433147" y="214276"/>
                </a:cubicBezTo>
                <a:cubicBezTo>
                  <a:pt x="432036" y="215595"/>
                  <a:pt x="430299" y="216150"/>
                  <a:pt x="429188" y="217399"/>
                </a:cubicBezTo>
                <a:cubicBezTo>
                  <a:pt x="428077" y="218648"/>
                  <a:pt x="427660" y="220592"/>
                  <a:pt x="426480" y="221772"/>
                </a:cubicBezTo>
                <a:cubicBezTo>
                  <a:pt x="425299" y="222952"/>
                  <a:pt x="425299" y="225381"/>
                  <a:pt x="424049" y="226562"/>
                </a:cubicBezTo>
                <a:cubicBezTo>
                  <a:pt x="422799" y="227742"/>
                  <a:pt x="420993" y="228227"/>
                  <a:pt x="419674" y="229338"/>
                </a:cubicBezTo>
                <a:cubicBezTo>
                  <a:pt x="418354" y="230449"/>
                  <a:pt x="415854" y="229893"/>
                  <a:pt x="414535" y="230865"/>
                </a:cubicBezTo>
                <a:cubicBezTo>
                  <a:pt x="413215" y="231837"/>
                  <a:pt x="412590" y="233850"/>
                  <a:pt x="411201" y="234822"/>
                </a:cubicBezTo>
                <a:cubicBezTo>
                  <a:pt x="409812" y="235793"/>
                  <a:pt x="409187" y="237945"/>
                  <a:pt x="407729" y="238847"/>
                </a:cubicBezTo>
                <a:cubicBezTo>
                  <a:pt x="406270" y="239750"/>
                  <a:pt x="404743" y="240375"/>
                  <a:pt x="403215" y="241207"/>
                </a:cubicBezTo>
                <a:cubicBezTo>
                  <a:pt x="401687" y="242041"/>
                  <a:pt x="399395" y="241207"/>
                  <a:pt x="397867" y="241763"/>
                </a:cubicBezTo>
                <a:cubicBezTo>
                  <a:pt x="396339" y="242318"/>
                  <a:pt x="395575" y="244956"/>
                  <a:pt x="394047" y="245580"/>
                </a:cubicBezTo>
                <a:cubicBezTo>
                  <a:pt x="392520" y="246205"/>
                  <a:pt x="390436" y="245580"/>
                  <a:pt x="388839" y="246275"/>
                </a:cubicBezTo>
                <a:cubicBezTo>
                  <a:pt x="387242" y="246969"/>
                  <a:pt x="385506" y="246761"/>
                  <a:pt x="383908" y="247316"/>
                </a:cubicBezTo>
                <a:cubicBezTo>
                  <a:pt x="382311" y="247871"/>
                  <a:pt x="381130" y="249884"/>
                  <a:pt x="379533" y="250301"/>
                </a:cubicBezTo>
                <a:cubicBezTo>
                  <a:pt x="377936" y="250717"/>
                  <a:pt x="375783" y="248843"/>
                  <a:pt x="374116" y="249190"/>
                </a:cubicBezTo>
                <a:cubicBezTo>
                  <a:pt x="372449" y="249537"/>
                  <a:pt x="371060" y="250995"/>
                  <a:pt x="369394" y="251203"/>
                </a:cubicBezTo>
                <a:cubicBezTo>
                  <a:pt x="367727" y="251411"/>
                  <a:pt x="366060" y="251203"/>
                  <a:pt x="364393" y="251203"/>
                </a:cubicBezTo>
                <a:cubicBezTo>
                  <a:pt x="362727" y="251203"/>
                  <a:pt x="361129" y="252383"/>
                  <a:pt x="359463" y="252452"/>
                </a:cubicBezTo>
                <a:cubicBezTo>
                  <a:pt x="357796" y="252522"/>
                  <a:pt x="356060" y="250786"/>
                  <a:pt x="354393" y="250786"/>
                </a:cubicBezTo>
                <a:cubicBezTo>
                  <a:pt x="352726" y="250786"/>
                  <a:pt x="350990" y="252869"/>
                  <a:pt x="349323" y="252730"/>
                </a:cubicBezTo>
                <a:cubicBezTo>
                  <a:pt x="347656" y="252591"/>
                  <a:pt x="346128" y="250509"/>
                  <a:pt x="344462" y="250301"/>
                </a:cubicBezTo>
                <a:cubicBezTo>
                  <a:pt x="342795" y="250092"/>
                  <a:pt x="341059" y="250856"/>
                  <a:pt x="339392" y="250301"/>
                </a:cubicBezTo>
                <a:cubicBezTo>
                  <a:pt x="337725" y="249745"/>
                  <a:pt x="335989" y="250301"/>
                  <a:pt x="334322" y="249745"/>
                </a:cubicBezTo>
                <a:cubicBezTo>
                  <a:pt x="332656" y="249190"/>
                  <a:pt x="331128" y="248843"/>
                  <a:pt x="329531" y="248357"/>
                </a:cubicBezTo>
                <a:cubicBezTo>
                  <a:pt x="327933" y="247871"/>
                  <a:pt x="326058" y="248010"/>
                  <a:pt x="324461" y="247455"/>
                </a:cubicBezTo>
                <a:cubicBezTo>
                  <a:pt x="322863" y="246899"/>
                  <a:pt x="321475" y="245789"/>
                  <a:pt x="319947" y="245095"/>
                </a:cubicBezTo>
                <a:cubicBezTo>
                  <a:pt x="318419" y="244401"/>
                  <a:pt x="317516" y="242318"/>
                  <a:pt x="315988" y="241555"/>
                </a:cubicBezTo>
                <a:cubicBezTo>
                  <a:pt x="314460" y="240791"/>
                  <a:pt x="312446" y="241555"/>
                  <a:pt x="311057" y="240583"/>
                </a:cubicBezTo>
                <a:cubicBezTo>
                  <a:pt x="309668" y="239611"/>
                  <a:pt x="307932" y="239403"/>
                  <a:pt x="306543" y="238570"/>
                </a:cubicBezTo>
                <a:cubicBezTo>
                  <a:pt x="305154" y="237737"/>
                  <a:pt x="303210" y="237598"/>
                  <a:pt x="301821" y="236696"/>
                </a:cubicBezTo>
                <a:cubicBezTo>
                  <a:pt x="300432" y="235793"/>
                  <a:pt x="299321" y="234405"/>
                  <a:pt x="298071" y="233433"/>
                </a:cubicBezTo>
                <a:cubicBezTo>
                  <a:pt x="296820" y="232462"/>
                  <a:pt x="295154" y="231698"/>
                  <a:pt x="293904" y="230657"/>
                </a:cubicBezTo>
                <a:cubicBezTo>
                  <a:pt x="292654" y="229616"/>
                  <a:pt x="291890" y="227880"/>
                  <a:pt x="290709" y="226770"/>
                </a:cubicBezTo>
                <a:cubicBezTo>
                  <a:pt x="289528" y="225659"/>
                  <a:pt x="288139" y="224618"/>
                  <a:pt x="287028" y="223438"/>
                </a:cubicBezTo>
                <a:cubicBezTo>
                  <a:pt x="285917" y="222258"/>
                  <a:pt x="285501" y="220453"/>
                  <a:pt x="284459" y="219134"/>
                </a:cubicBezTo>
                <a:cubicBezTo>
                  <a:pt x="283417" y="217816"/>
                  <a:pt x="281820" y="217052"/>
                  <a:pt x="280847" y="215733"/>
                </a:cubicBezTo>
                <a:cubicBezTo>
                  <a:pt x="279875" y="214414"/>
                  <a:pt x="280847" y="211777"/>
                  <a:pt x="280014" y="210389"/>
                </a:cubicBezTo>
                <a:cubicBezTo>
                  <a:pt x="279181" y="209000"/>
                  <a:pt x="277028" y="208445"/>
                  <a:pt x="276195" y="206987"/>
                </a:cubicBezTo>
                <a:cubicBezTo>
                  <a:pt x="275361" y="205530"/>
                  <a:pt x="274041" y="204419"/>
                  <a:pt x="273278" y="202961"/>
                </a:cubicBezTo>
                <a:cubicBezTo>
                  <a:pt x="272514" y="201504"/>
                  <a:pt x="273903" y="199144"/>
                  <a:pt x="273278" y="197617"/>
                </a:cubicBezTo>
                <a:cubicBezTo>
                  <a:pt x="272653" y="196089"/>
                  <a:pt x="271264" y="194979"/>
                  <a:pt x="270639" y="193452"/>
                </a:cubicBezTo>
                <a:cubicBezTo>
                  <a:pt x="270014" y="191925"/>
                  <a:pt x="270222" y="190190"/>
                  <a:pt x="269666" y="188663"/>
                </a:cubicBezTo>
                <a:cubicBezTo>
                  <a:pt x="269111" y="187135"/>
                  <a:pt x="268277" y="185747"/>
                  <a:pt x="267861" y="184151"/>
                </a:cubicBezTo>
                <a:cubicBezTo>
                  <a:pt x="267444" y="182554"/>
                  <a:pt x="267305" y="180958"/>
                  <a:pt x="266958" y="179361"/>
                </a:cubicBezTo>
                <a:cubicBezTo>
                  <a:pt x="266611" y="177765"/>
                  <a:pt x="265430" y="176376"/>
                  <a:pt x="265083" y="174780"/>
                </a:cubicBezTo>
                <a:cubicBezTo>
                  <a:pt x="264735" y="173184"/>
                  <a:pt x="264597" y="171587"/>
                  <a:pt x="264319" y="169921"/>
                </a:cubicBezTo>
                <a:cubicBezTo>
                  <a:pt x="264041" y="168255"/>
                  <a:pt x="262999" y="166728"/>
                  <a:pt x="262791" y="165132"/>
                </a:cubicBezTo>
                <a:cubicBezTo>
                  <a:pt x="264250" y="164299"/>
                  <a:pt x="266750" y="165132"/>
                  <a:pt x="268069" y="163952"/>
                </a:cubicBezTo>
                <a:cubicBezTo>
                  <a:pt x="269389" y="162772"/>
                  <a:pt x="269736" y="160481"/>
                  <a:pt x="271055" y="159440"/>
                </a:cubicBezTo>
                <a:cubicBezTo>
                  <a:pt x="272375" y="158399"/>
                  <a:pt x="273486" y="157288"/>
                  <a:pt x="274736" y="156108"/>
                </a:cubicBezTo>
                <a:cubicBezTo>
                  <a:pt x="275986" y="154928"/>
                  <a:pt x="277167" y="153887"/>
                  <a:pt x="278278" y="152638"/>
                </a:cubicBezTo>
                <a:cubicBezTo>
                  <a:pt x="279389" y="151388"/>
                  <a:pt x="281750" y="151180"/>
                  <a:pt x="282792" y="149861"/>
                </a:cubicBezTo>
                <a:cubicBezTo>
                  <a:pt x="283834" y="148542"/>
                  <a:pt x="283973" y="146599"/>
                  <a:pt x="284945" y="145210"/>
                </a:cubicBezTo>
                <a:cubicBezTo>
                  <a:pt x="285917" y="143822"/>
                  <a:pt x="286264" y="142087"/>
                  <a:pt x="287098" y="140629"/>
                </a:cubicBezTo>
                <a:cubicBezTo>
                  <a:pt x="287931" y="139172"/>
                  <a:pt x="289598" y="138200"/>
                  <a:pt x="290362" y="136742"/>
                </a:cubicBezTo>
                <a:cubicBezTo>
                  <a:pt x="291126" y="135284"/>
                  <a:pt x="291265" y="133410"/>
                  <a:pt x="291959" y="131953"/>
                </a:cubicBezTo>
                <a:lnTo>
                  <a:pt x="293765" y="127163"/>
                </a:lnTo>
                <a:cubicBezTo>
                  <a:pt x="294390" y="125636"/>
                  <a:pt x="296334" y="124526"/>
                  <a:pt x="296959" y="122998"/>
                </a:cubicBezTo>
                <a:cubicBezTo>
                  <a:pt x="297584" y="121471"/>
                  <a:pt x="295154" y="118695"/>
                  <a:pt x="295709" y="117168"/>
                </a:cubicBezTo>
                <a:cubicBezTo>
                  <a:pt x="296265" y="115641"/>
                  <a:pt x="299251" y="114808"/>
                  <a:pt x="299807" y="113211"/>
                </a:cubicBezTo>
                <a:cubicBezTo>
                  <a:pt x="300362" y="111615"/>
                  <a:pt x="300640" y="109949"/>
                  <a:pt x="301196" y="108353"/>
                </a:cubicBezTo>
                <a:cubicBezTo>
                  <a:pt x="301751" y="106756"/>
                  <a:pt x="302723" y="105298"/>
                  <a:pt x="303210" y="103632"/>
                </a:cubicBezTo>
                <a:cubicBezTo>
                  <a:pt x="303696" y="101967"/>
                  <a:pt x="304390" y="100440"/>
                  <a:pt x="304876" y="98843"/>
                </a:cubicBezTo>
                <a:cubicBezTo>
                  <a:pt x="305363" y="97247"/>
                  <a:pt x="303279" y="94887"/>
                  <a:pt x="303765" y="93290"/>
                </a:cubicBezTo>
                <a:cubicBezTo>
                  <a:pt x="304251" y="91694"/>
                  <a:pt x="306613" y="90583"/>
                  <a:pt x="307029" y="88917"/>
                </a:cubicBezTo>
                <a:cubicBezTo>
                  <a:pt x="307446" y="87251"/>
                  <a:pt x="305779" y="85099"/>
                  <a:pt x="306265" y="83434"/>
                </a:cubicBezTo>
                <a:cubicBezTo>
                  <a:pt x="306752" y="81768"/>
                  <a:pt x="308140" y="80449"/>
                  <a:pt x="308557" y="78852"/>
                </a:cubicBezTo>
                <a:cubicBezTo>
                  <a:pt x="308974" y="77256"/>
                  <a:pt x="308557" y="75312"/>
                  <a:pt x="308557" y="73716"/>
                </a:cubicBezTo>
                <a:cubicBezTo>
                  <a:pt x="308557" y="72119"/>
                  <a:pt x="310363" y="70662"/>
                  <a:pt x="310779" y="69065"/>
                </a:cubicBezTo>
                <a:cubicBezTo>
                  <a:pt x="311196" y="67469"/>
                  <a:pt x="310154" y="65317"/>
                  <a:pt x="310779" y="63720"/>
                </a:cubicBezTo>
                <a:cubicBezTo>
                  <a:pt x="311404" y="62124"/>
                  <a:pt x="311891" y="60527"/>
                  <a:pt x="312307" y="58862"/>
                </a:cubicBezTo>
                <a:cubicBezTo>
                  <a:pt x="312724" y="57196"/>
                  <a:pt x="315224" y="56224"/>
                  <a:pt x="315641" y="54627"/>
                </a:cubicBezTo>
                <a:cubicBezTo>
                  <a:pt x="316058" y="53031"/>
                  <a:pt x="314599" y="51018"/>
                  <a:pt x="315016" y="49560"/>
                </a:cubicBezTo>
                <a:cubicBezTo>
                  <a:pt x="315433" y="48103"/>
                  <a:pt x="315502" y="46437"/>
                  <a:pt x="315710" y="44979"/>
                </a:cubicBezTo>
                <a:cubicBezTo>
                  <a:pt x="316098" y="43494"/>
                  <a:pt x="316399" y="41987"/>
                  <a:pt x="316613" y="40467"/>
                </a:cubicBezTo>
                <a:cubicBezTo>
                  <a:pt x="316613" y="38801"/>
                  <a:pt x="317655" y="37344"/>
                  <a:pt x="317655" y="35886"/>
                </a:cubicBezTo>
                <a:cubicBezTo>
                  <a:pt x="317651" y="34330"/>
                  <a:pt x="317535" y="32775"/>
                  <a:pt x="317308" y="31236"/>
                </a:cubicBezTo>
                <a:cubicBezTo>
                  <a:pt x="317308" y="29639"/>
                  <a:pt x="318280" y="27557"/>
                  <a:pt x="317655" y="26099"/>
                </a:cubicBezTo>
                <a:cubicBezTo>
                  <a:pt x="317030" y="24641"/>
                  <a:pt x="315085" y="23808"/>
                  <a:pt x="314182" y="22490"/>
                </a:cubicBezTo>
                <a:cubicBezTo>
                  <a:pt x="313280" y="21171"/>
                  <a:pt x="311544" y="20893"/>
                  <a:pt x="310363" y="19713"/>
                </a:cubicBezTo>
                <a:cubicBezTo>
                  <a:pt x="309182" y="18533"/>
                  <a:pt x="309391" y="16659"/>
                  <a:pt x="308002" y="15687"/>
                </a:cubicBezTo>
                <a:cubicBezTo>
                  <a:pt x="308449" y="13967"/>
                  <a:pt x="308591" y="12181"/>
                  <a:pt x="308418" y="10412"/>
                </a:cubicBezTo>
                <a:cubicBezTo>
                  <a:pt x="308235" y="8469"/>
                  <a:pt x="307668" y="6582"/>
                  <a:pt x="306752" y="4859"/>
                </a:cubicBezTo>
                <a:cubicBezTo>
                  <a:pt x="305710" y="3401"/>
                  <a:pt x="303279" y="2846"/>
                  <a:pt x="301543" y="2082"/>
                </a:cubicBezTo>
                <a:cubicBezTo>
                  <a:pt x="299807" y="1319"/>
                  <a:pt x="298209" y="2082"/>
                  <a:pt x="296265" y="2082"/>
                </a:cubicBezTo>
                <a:cubicBezTo>
                  <a:pt x="294320" y="2082"/>
                  <a:pt x="292862" y="208"/>
                  <a:pt x="291195" y="208"/>
                </a:cubicBezTo>
                <a:cubicBezTo>
                  <a:pt x="289528" y="208"/>
                  <a:pt x="287792" y="2846"/>
                  <a:pt x="286056" y="2846"/>
                </a:cubicBezTo>
                <a:cubicBezTo>
                  <a:pt x="284320" y="2846"/>
                  <a:pt x="282653" y="2291"/>
                  <a:pt x="280986" y="2291"/>
                </a:cubicBezTo>
                <a:cubicBezTo>
                  <a:pt x="279320" y="2291"/>
                  <a:pt x="277514" y="0"/>
                  <a:pt x="275847" y="0"/>
                </a:cubicBezTo>
                <a:cubicBezTo>
                  <a:pt x="274181" y="0"/>
                  <a:pt x="272444" y="347"/>
                  <a:pt x="270708" y="416"/>
                </a:cubicBezTo>
                <a:cubicBezTo>
                  <a:pt x="268972" y="486"/>
                  <a:pt x="267375" y="1041"/>
                  <a:pt x="265638" y="1180"/>
                </a:cubicBezTo>
                <a:cubicBezTo>
                  <a:pt x="263902" y="1319"/>
                  <a:pt x="262374" y="3054"/>
                  <a:pt x="260708" y="3193"/>
                </a:cubicBezTo>
                <a:cubicBezTo>
                  <a:pt x="259041" y="3332"/>
                  <a:pt x="257096" y="555"/>
                  <a:pt x="255360" y="694"/>
                </a:cubicBezTo>
                <a:cubicBezTo>
                  <a:pt x="253624" y="833"/>
                  <a:pt x="252165" y="2707"/>
                  <a:pt x="250429" y="2846"/>
                </a:cubicBezTo>
                <a:cubicBezTo>
                  <a:pt x="248693" y="2985"/>
                  <a:pt x="247165" y="4234"/>
                  <a:pt x="245498" y="4373"/>
                </a:cubicBezTo>
                <a:cubicBezTo>
                  <a:pt x="243832" y="4512"/>
                  <a:pt x="241818" y="2360"/>
                  <a:pt x="240151" y="2568"/>
                </a:cubicBezTo>
                <a:cubicBezTo>
                  <a:pt x="238484" y="2776"/>
                  <a:pt x="236817" y="3332"/>
                  <a:pt x="235081" y="3540"/>
                </a:cubicBezTo>
                <a:cubicBezTo>
                  <a:pt x="233345" y="3748"/>
                  <a:pt x="232026" y="5831"/>
                  <a:pt x="230359" y="6108"/>
                </a:cubicBezTo>
                <a:cubicBezTo>
                  <a:pt x="228692" y="6386"/>
                  <a:pt x="226886" y="6108"/>
                  <a:pt x="225220" y="6108"/>
                </a:cubicBezTo>
                <a:cubicBezTo>
                  <a:pt x="223553" y="6108"/>
                  <a:pt x="221817" y="6108"/>
                  <a:pt x="220150" y="6733"/>
                </a:cubicBezTo>
                <a:cubicBezTo>
                  <a:pt x="218483" y="7358"/>
                  <a:pt x="216955" y="8191"/>
                  <a:pt x="215289" y="8538"/>
                </a:cubicBezTo>
                <a:cubicBezTo>
                  <a:pt x="213622" y="8885"/>
                  <a:pt x="212233" y="9509"/>
                  <a:pt x="210636" y="9857"/>
                </a:cubicBezTo>
                <a:cubicBezTo>
                  <a:pt x="209038" y="10204"/>
                  <a:pt x="207580" y="10898"/>
                  <a:pt x="205913" y="11245"/>
                </a:cubicBezTo>
                <a:cubicBezTo>
                  <a:pt x="204246" y="11592"/>
                  <a:pt x="202510" y="10551"/>
                  <a:pt x="200913" y="10898"/>
                </a:cubicBezTo>
                <a:cubicBezTo>
                  <a:pt x="199316" y="11245"/>
                  <a:pt x="197649" y="10898"/>
                  <a:pt x="196052" y="11314"/>
                </a:cubicBezTo>
                <a:cubicBezTo>
                  <a:pt x="194454" y="11731"/>
                  <a:pt x="192926" y="12286"/>
                  <a:pt x="191329" y="12633"/>
                </a:cubicBezTo>
                <a:lnTo>
                  <a:pt x="186676" y="14854"/>
                </a:lnTo>
                <a:cubicBezTo>
                  <a:pt x="185079" y="15271"/>
                  <a:pt x="183342" y="14854"/>
                  <a:pt x="181745" y="15479"/>
                </a:cubicBezTo>
                <a:cubicBezTo>
                  <a:pt x="180148" y="16104"/>
                  <a:pt x="178967" y="17492"/>
                  <a:pt x="177440" y="17978"/>
                </a:cubicBezTo>
                <a:cubicBezTo>
                  <a:pt x="175912" y="18464"/>
                  <a:pt x="174176" y="18602"/>
                  <a:pt x="172648" y="19158"/>
                </a:cubicBezTo>
                <a:cubicBezTo>
                  <a:pt x="171120" y="19713"/>
                  <a:pt x="169870" y="20893"/>
                  <a:pt x="168342" y="21518"/>
                </a:cubicBezTo>
                <a:cubicBezTo>
                  <a:pt x="166814" y="22143"/>
                  <a:pt x="165078" y="22212"/>
                  <a:pt x="163619" y="22837"/>
                </a:cubicBezTo>
                <a:cubicBezTo>
                  <a:pt x="162161" y="23461"/>
                  <a:pt x="161189" y="25197"/>
                  <a:pt x="159730" y="25891"/>
                </a:cubicBezTo>
                <a:cubicBezTo>
                  <a:pt x="158272" y="26585"/>
                  <a:pt x="156119" y="25891"/>
                  <a:pt x="154730" y="26863"/>
                </a:cubicBezTo>
                <a:cubicBezTo>
                  <a:pt x="153341" y="27834"/>
                  <a:pt x="152924" y="30056"/>
                  <a:pt x="151605" y="30958"/>
                </a:cubicBezTo>
                <a:cubicBezTo>
                  <a:pt x="150285" y="31860"/>
                  <a:pt x="147438" y="30958"/>
                  <a:pt x="146188" y="31860"/>
                </a:cubicBezTo>
                <a:cubicBezTo>
                  <a:pt x="144899" y="32876"/>
                  <a:pt x="143670" y="33965"/>
                  <a:pt x="142507" y="35123"/>
                </a:cubicBezTo>
                <a:cubicBezTo>
                  <a:pt x="141327" y="36303"/>
                  <a:pt x="141257" y="38385"/>
                  <a:pt x="140354" y="39704"/>
                </a:cubicBezTo>
                <a:cubicBezTo>
                  <a:pt x="139452" y="41023"/>
                  <a:pt x="137160" y="41647"/>
                  <a:pt x="136465" y="43105"/>
                </a:cubicBezTo>
                <a:cubicBezTo>
                  <a:pt x="135771" y="44563"/>
                  <a:pt x="137715" y="47061"/>
                  <a:pt x="137229" y="48589"/>
                </a:cubicBezTo>
                <a:cubicBezTo>
                  <a:pt x="136743" y="50116"/>
                  <a:pt x="133479" y="51018"/>
                  <a:pt x="133271" y="52614"/>
                </a:cubicBezTo>
                <a:cubicBezTo>
                  <a:pt x="133062" y="54211"/>
                  <a:pt x="134798" y="56085"/>
                  <a:pt x="134798" y="57682"/>
                </a:cubicBezTo>
                <a:cubicBezTo>
                  <a:pt x="134694" y="59253"/>
                  <a:pt x="134694" y="60830"/>
                  <a:pt x="134798" y="62402"/>
                </a:cubicBezTo>
                <a:cubicBezTo>
                  <a:pt x="134798" y="63998"/>
                  <a:pt x="134243" y="65803"/>
                  <a:pt x="134798" y="67399"/>
                </a:cubicBezTo>
                <a:cubicBezTo>
                  <a:pt x="135354" y="68996"/>
                  <a:pt x="135771" y="70523"/>
                  <a:pt x="136257" y="72050"/>
                </a:cubicBezTo>
                <a:cubicBezTo>
                  <a:pt x="136743" y="73577"/>
                  <a:pt x="139174" y="74271"/>
                  <a:pt x="139868" y="75729"/>
                </a:cubicBezTo>
                <a:cubicBezTo>
                  <a:pt x="140563" y="77186"/>
                  <a:pt x="141257" y="78505"/>
                  <a:pt x="142090" y="79893"/>
                </a:cubicBezTo>
                <a:cubicBezTo>
                  <a:pt x="142590" y="81436"/>
                  <a:pt x="143193" y="82944"/>
                  <a:pt x="143896" y="84405"/>
                </a:cubicBezTo>
                <a:cubicBezTo>
                  <a:pt x="144799" y="85724"/>
                  <a:pt x="144452" y="88015"/>
                  <a:pt x="145354" y="89334"/>
                </a:cubicBezTo>
                <a:cubicBezTo>
                  <a:pt x="146257" y="90652"/>
                  <a:pt x="149452" y="90375"/>
                  <a:pt x="150424" y="91694"/>
                </a:cubicBezTo>
                <a:cubicBezTo>
                  <a:pt x="151397" y="93012"/>
                  <a:pt x="150424" y="95719"/>
                  <a:pt x="151397" y="97038"/>
                </a:cubicBezTo>
                <a:cubicBezTo>
                  <a:pt x="152369" y="98357"/>
                  <a:pt x="153827" y="99329"/>
                  <a:pt x="154799" y="100578"/>
                </a:cubicBezTo>
                <a:cubicBezTo>
                  <a:pt x="155772" y="101828"/>
                  <a:pt x="158202" y="102036"/>
                  <a:pt x="159175" y="103355"/>
                </a:cubicBezTo>
                <a:cubicBezTo>
                  <a:pt x="160147" y="104674"/>
                  <a:pt x="161050" y="105993"/>
                  <a:pt x="162091" y="107242"/>
                </a:cubicBezTo>
                <a:cubicBezTo>
                  <a:pt x="163133" y="108491"/>
                  <a:pt x="163133" y="110574"/>
                  <a:pt x="164175" y="111823"/>
                </a:cubicBezTo>
                <a:cubicBezTo>
                  <a:pt x="165217" y="113072"/>
                  <a:pt x="165842" y="114738"/>
                  <a:pt x="166883" y="115988"/>
                </a:cubicBezTo>
                <a:cubicBezTo>
                  <a:pt x="167925" y="117237"/>
                  <a:pt x="170009" y="117654"/>
                  <a:pt x="171050" y="118903"/>
                </a:cubicBezTo>
                <a:cubicBezTo>
                  <a:pt x="172092" y="120153"/>
                  <a:pt x="172092" y="122304"/>
                  <a:pt x="173134" y="123554"/>
                </a:cubicBezTo>
                <a:cubicBezTo>
                  <a:pt x="174176" y="124803"/>
                  <a:pt x="177509" y="124040"/>
                  <a:pt x="178551" y="125289"/>
                </a:cubicBezTo>
                <a:cubicBezTo>
                  <a:pt x="179592" y="126538"/>
                  <a:pt x="179523" y="128760"/>
                  <a:pt x="180634" y="130009"/>
                </a:cubicBezTo>
                <a:cubicBezTo>
                  <a:pt x="181745" y="131258"/>
                  <a:pt x="183204" y="132092"/>
                  <a:pt x="184315" y="133341"/>
                </a:cubicBezTo>
                <a:cubicBezTo>
                  <a:pt x="185426" y="134590"/>
                  <a:pt x="186121" y="136048"/>
                  <a:pt x="187232" y="137228"/>
                </a:cubicBezTo>
                <a:cubicBezTo>
                  <a:pt x="188343" y="138408"/>
                  <a:pt x="190426" y="138755"/>
                  <a:pt x="191538" y="139935"/>
                </a:cubicBezTo>
                <a:cubicBezTo>
                  <a:pt x="192648" y="141115"/>
                  <a:pt x="193482" y="142573"/>
                  <a:pt x="194524" y="143753"/>
                </a:cubicBezTo>
                <a:cubicBezTo>
                  <a:pt x="195565" y="144933"/>
                  <a:pt x="196607" y="146460"/>
                  <a:pt x="197857" y="147709"/>
                </a:cubicBezTo>
                <a:cubicBezTo>
                  <a:pt x="199107" y="148959"/>
                  <a:pt x="198691" y="151805"/>
                  <a:pt x="199941" y="152985"/>
                </a:cubicBezTo>
                <a:cubicBezTo>
                  <a:pt x="201191" y="154165"/>
                  <a:pt x="204455" y="152985"/>
                  <a:pt x="205774" y="154373"/>
                </a:cubicBezTo>
                <a:cubicBezTo>
                  <a:pt x="207094" y="155761"/>
                  <a:pt x="206816" y="158538"/>
                  <a:pt x="208135" y="159648"/>
                </a:cubicBezTo>
                <a:cubicBezTo>
                  <a:pt x="209455" y="160759"/>
                  <a:pt x="211122" y="161522"/>
                  <a:pt x="212580" y="162494"/>
                </a:cubicBezTo>
                <a:cubicBezTo>
                  <a:pt x="214039" y="163466"/>
                  <a:pt x="216747" y="162494"/>
                  <a:pt x="218205" y="163188"/>
                </a:cubicBezTo>
                <a:cubicBezTo>
                  <a:pt x="219664" y="163882"/>
                  <a:pt x="220636" y="166242"/>
                  <a:pt x="222233" y="166936"/>
                </a:cubicBezTo>
                <a:cubicBezTo>
                  <a:pt x="222233" y="168602"/>
                  <a:pt x="221886" y="170338"/>
                  <a:pt x="221747" y="172004"/>
                </a:cubicBezTo>
                <a:cubicBezTo>
                  <a:pt x="221608" y="173669"/>
                  <a:pt x="221747" y="175335"/>
                  <a:pt x="221747" y="177001"/>
                </a:cubicBezTo>
                <a:cubicBezTo>
                  <a:pt x="221747" y="178667"/>
                  <a:pt x="222164" y="180402"/>
                  <a:pt x="221747" y="182068"/>
                </a:cubicBezTo>
                <a:cubicBezTo>
                  <a:pt x="221331" y="183734"/>
                  <a:pt x="219594" y="185122"/>
                  <a:pt x="219317" y="186788"/>
                </a:cubicBezTo>
                <a:cubicBezTo>
                  <a:pt x="219039" y="188454"/>
                  <a:pt x="219942" y="190190"/>
                  <a:pt x="219664" y="191855"/>
                </a:cubicBezTo>
                <a:cubicBezTo>
                  <a:pt x="219386" y="193521"/>
                  <a:pt x="217580" y="194840"/>
                  <a:pt x="217233" y="196506"/>
                </a:cubicBezTo>
                <a:cubicBezTo>
                  <a:pt x="216886" y="198172"/>
                  <a:pt x="217233" y="199769"/>
                  <a:pt x="216678" y="201434"/>
                </a:cubicBezTo>
                <a:cubicBezTo>
                  <a:pt x="216122" y="203100"/>
                  <a:pt x="217441" y="205044"/>
                  <a:pt x="217025" y="206640"/>
                </a:cubicBezTo>
                <a:cubicBezTo>
                  <a:pt x="216608" y="208237"/>
                  <a:pt x="215775" y="209764"/>
                  <a:pt x="215289" y="211360"/>
                </a:cubicBezTo>
                <a:cubicBezTo>
                  <a:pt x="214802" y="212957"/>
                  <a:pt x="213900" y="214414"/>
                  <a:pt x="213414" y="216011"/>
                </a:cubicBezTo>
                <a:cubicBezTo>
                  <a:pt x="212927" y="217607"/>
                  <a:pt x="213414" y="219412"/>
                  <a:pt x="212511" y="220939"/>
                </a:cubicBezTo>
                <a:cubicBezTo>
                  <a:pt x="211608" y="222466"/>
                  <a:pt x="209802" y="223438"/>
                  <a:pt x="209177" y="224965"/>
                </a:cubicBezTo>
                <a:cubicBezTo>
                  <a:pt x="208552" y="226492"/>
                  <a:pt x="207441" y="227811"/>
                  <a:pt x="206747" y="229338"/>
                </a:cubicBezTo>
                <a:cubicBezTo>
                  <a:pt x="206052" y="230865"/>
                  <a:pt x="206747" y="233156"/>
                  <a:pt x="206191" y="234613"/>
                </a:cubicBezTo>
                <a:cubicBezTo>
                  <a:pt x="205635" y="236071"/>
                  <a:pt x="205358" y="237945"/>
                  <a:pt x="204524" y="239403"/>
                </a:cubicBezTo>
                <a:cubicBezTo>
                  <a:pt x="203691" y="240860"/>
                  <a:pt x="201885" y="241763"/>
                  <a:pt x="200982" y="243151"/>
                </a:cubicBezTo>
                <a:cubicBezTo>
                  <a:pt x="200079" y="244539"/>
                  <a:pt x="198691" y="245580"/>
                  <a:pt x="197718" y="246899"/>
                </a:cubicBezTo>
                <a:cubicBezTo>
                  <a:pt x="196746" y="248218"/>
                  <a:pt x="195288" y="249259"/>
                  <a:pt x="194246" y="250509"/>
                </a:cubicBezTo>
                <a:cubicBezTo>
                  <a:pt x="193204" y="251758"/>
                  <a:pt x="192510" y="253424"/>
                  <a:pt x="191398" y="254604"/>
                </a:cubicBezTo>
                <a:cubicBezTo>
                  <a:pt x="190287" y="255784"/>
                  <a:pt x="189523" y="257519"/>
                  <a:pt x="188343" y="258630"/>
                </a:cubicBezTo>
                <a:cubicBezTo>
                  <a:pt x="187162" y="259741"/>
                  <a:pt x="184454" y="259185"/>
                  <a:pt x="183134" y="260227"/>
                </a:cubicBezTo>
                <a:cubicBezTo>
                  <a:pt x="181815" y="261268"/>
                  <a:pt x="181676" y="263628"/>
                  <a:pt x="180356" y="264600"/>
                </a:cubicBezTo>
                <a:cubicBezTo>
                  <a:pt x="179037" y="265571"/>
                  <a:pt x="177717" y="266682"/>
                  <a:pt x="176259" y="267584"/>
                </a:cubicBezTo>
                <a:cubicBezTo>
                  <a:pt x="174801" y="268487"/>
                  <a:pt x="173620" y="269597"/>
                  <a:pt x="172161" y="270430"/>
                </a:cubicBezTo>
                <a:cubicBezTo>
                  <a:pt x="170703" y="271263"/>
                  <a:pt x="169661" y="272860"/>
                  <a:pt x="168133" y="273623"/>
                </a:cubicBezTo>
                <a:cubicBezTo>
                  <a:pt x="166606" y="274387"/>
                  <a:pt x="164522" y="273623"/>
                  <a:pt x="162994" y="274456"/>
                </a:cubicBezTo>
                <a:cubicBezTo>
                  <a:pt x="161466" y="275289"/>
                  <a:pt x="159452" y="274456"/>
                  <a:pt x="157925" y="275220"/>
                </a:cubicBezTo>
                <a:cubicBezTo>
                  <a:pt x="156355" y="275756"/>
                  <a:pt x="154755" y="276196"/>
                  <a:pt x="153133" y="276538"/>
                </a:cubicBezTo>
                <a:cubicBezTo>
                  <a:pt x="151535" y="277024"/>
                  <a:pt x="150146" y="277996"/>
                  <a:pt x="148480" y="278343"/>
                </a:cubicBezTo>
                <a:cubicBezTo>
                  <a:pt x="146813" y="278690"/>
                  <a:pt x="145216" y="278343"/>
                  <a:pt x="143549" y="278898"/>
                </a:cubicBezTo>
                <a:cubicBezTo>
                  <a:pt x="141882" y="279454"/>
                  <a:pt x="140424" y="280495"/>
                  <a:pt x="138757" y="280634"/>
                </a:cubicBezTo>
                <a:cubicBezTo>
                  <a:pt x="137090" y="280772"/>
                  <a:pt x="135423" y="280634"/>
                  <a:pt x="133757" y="280634"/>
                </a:cubicBezTo>
                <a:lnTo>
                  <a:pt x="128757" y="280634"/>
                </a:lnTo>
                <a:cubicBezTo>
                  <a:pt x="127090" y="280634"/>
                  <a:pt x="125492" y="280148"/>
                  <a:pt x="123826" y="279940"/>
                </a:cubicBezTo>
                <a:cubicBezTo>
                  <a:pt x="122159" y="279731"/>
                  <a:pt x="120492" y="279940"/>
                  <a:pt x="118826" y="279940"/>
                </a:cubicBezTo>
                <a:cubicBezTo>
                  <a:pt x="117159" y="279940"/>
                  <a:pt x="115353" y="279940"/>
                  <a:pt x="113756" y="279940"/>
                </a:cubicBezTo>
                <a:cubicBezTo>
                  <a:pt x="112158" y="279940"/>
                  <a:pt x="110839" y="277996"/>
                  <a:pt x="109242" y="277510"/>
                </a:cubicBezTo>
                <a:cubicBezTo>
                  <a:pt x="107644" y="277024"/>
                  <a:pt x="105978" y="276747"/>
                  <a:pt x="104450" y="276122"/>
                </a:cubicBezTo>
                <a:cubicBezTo>
                  <a:pt x="102922" y="275497"/>
                  <a:pt x="100977" y="276122"/>
                  <a:pt x="99449" y="275081"/>
                </a:cubicBezTo>
                <a:cubicBezTo>
                  <a:pt x="97922" y="274039"/>
                  <a:pt x="97158" y="272165"/>
                  <a:pt x="95699" y="271402"/>
                </a:cubicBezTo>
                <a:cubicBezTo>
                  <a:pt x="94241" y="270638"/>
                  <a:pt x="92158" y="270985"/>
                  <a:pt x="90699" y="270222"/>
                </a:cubicBezTo>
                <a:cubicBezTo>
                  <a:pt x="89241" y="269458"/>
                  <a:pt x="88616" y="267237"/>
                  <a:pt x="87227" y="266335"/>
                </a:cubicBezTo>
                <a:cubicBezTo>
                  <a:pt x="85838" y="265432"/>
                  <a:pt x="83060" y="266335"/>
                  <a:pt x="81671" y="265641"/>
                </a:cubicBezTo>
                <a:cubicBezTo>
                  <a:pt x="80282" y="264947"/>
                  <a:pt x="80212" y="261962"/>
                  <a:pt x="78893" y="260921"/>
                </a:cubicBezTo>
                <a:cubicBezTo>
                  <a:pt x="77573" y="259879"/>
                  <a:pt x="76601" y="258560"/>
                  <a:pt x="75351" y="257450"/>
                </a:cubicBezTo>
                <a:cubicBezTo>
                  <a:pt x="74101" y="256339"/>
                  <a:pt x="71045" y="257450"/>
                  <a:pt x="69795" y="256200"/>
                </a:cubicBezTo>
                <a:cubicBezTo>
                  <a:pt x="68545" y="254951"/>
                  <a:pt x="68892" y="252313"/>
                  <a:pt x="67712" y="251134"/>
                </a:cubicBezTo>
                <a:cubicBezTo>
                  <a:pt x="66531" y="249953"/>
                  <a:pt x="65281" y="248843"/>
                  <a:pt x="64170" y="247663"/>
                </a:cubicBezTo>
                <a:cubicBezTo>
                  <a:pt x="63059" y="246483"/>
                  <a:pt x="60975" y="246066"/>
                  <a:pt x="59864" y="244817"/>
                </a:cubicBezTo>
                <a:cubicBezTo>
                  <a:pt x="58753" y="243568"/>
                  <a:pt x="56600" y="243290"/>
                  <a:pt x="55489" y="241971"/>
                </a:cubicBezTo>
                <a:cubicBezTo>
                  <a:pt x="54378" y="240652"/>
                  <a:pt x="55489" y="237945"/>
                  <a:pt x="54100" y="236696"/>
                </a:cubicBezTo>
                <a:cubicBezTo>
                  <a:pt x="52711" y="235446"/>
                  <a:pt x="51183" y="234683"/>
                  <a:pt x="50141" y="233364"/>
                </a:cubicBezTo>
                <a:cubicBezTo>
                  <a:pt x="49100" y="232045"/>
                  <a:pt x="49516" y="229754"/>
                  <a:pt x="48544" y="228366"/>
                </a:cubicBezTo>
                <a:cubicBezTo>
                  <a:pt x="47572" y="226978"/>
                  <a:pt x="44238" y="227325"/>
                  <a:pt x="43266" y="225937"/>
                </a:cubicBezTo>
                <a:cubicBezTo>
                  <a:pt x="42294" y="224549"/>
                  <a:pt x="41808" y="222883"/>
                  <a:pt x="40905" y="221494"/>
                </a:cubicBezTo>
                <a:cubicBezTo>
                  <a:pt x="40002" y="220106"/>
                  <a:pt x="39863" y="218163"/>
                  <a:pt x="38960" y="216774"/>
                </a:cubicBezTo>
                <a:cubicBezTo>
                  <a:pt x="38058" y="215386"/>
                  <a:pt x="38960" y="213096"/>
                  <a:pt x="37849" y="211638"/>
                </a:cubicBezTo>
                <a:cubicBezTo>
                  <a:pt x="36738" y="210180"/>
                  <a:pt x="36182" y="208792"/>
                  <a:pt x="35418" y="207265"/>
                </a:cubicBezTo>
                <a:cubicBezTo>
                  <a:pt x="34654" y="205738"/>
                  <a:pt x="31668" y="205460"/>
                  <a:pt x="30974" y="203933"/>
                </a:cubicBezTo>
                <a:cubicBezTo>
                  <a:pt x="30279" y="202406"/>
                  <a:pt x="31529" y="199977"/>
                  <a:pt x="30974" y="198450"/>
                </a:cubicBezTo>
                <a:cubicBezTo>
                  <a:pt x="30418" y="196923"/>
                  <a:pt x="27432" y="196367"/>
                  <a:pt x="26807" y="194840"/>
                </a:cubicBezTo>
                <a:cubicBezTo>
                  <a:pt x="26182" y="193313"/>
                  <a:pt x="25626" y="191717"/>
                  <a:pt x="25001" y="190190"/>
                </a:cubicBezTo>
                <a:cubicBezTo>
                  <a:pt x="24554" y="188629"/>
                  <a:pt x="23772" y="187184"/>
                  <a:pt x="22710" y="185956"/>
                </a:cubicBezTo>
                <a:cubicBezTo>
                  <a:pt x="21529" y="184706"/>
                  <a:pt x="20626" y="183040"/>
                  <a:pt x="19098" y="182485"/>
                </a:cubicBezTo>
                <a:cubicBezTo>
                  <a:pt x="17570" y="181930"/>
                  <a:pt x="15834" y="183804"/>
                  <a:pt x="14098" y="184012"/>
                </a:cubicBezTo>
                <a:cubicBezTo>
                  <a:pt x="12607" y="184142"/>
                  <a:pt x="11163" y="184592"/>
                  <a:pt x="9862" y="185331"/>
                </a:cubicBezTo>
                <a:cubicBezTo>
                  <a:pt x="8334" y="186094"/>
                  <a:pt x="5209" y="184775"/>
                  <a:pt x="4097" y="186025"/>
                </a:cubicBezTo>
                <a:cubicBezTo>
                  <a:pt x="2883" y="187410"/>
                  <a:pt x="1940" y="189011"/>
                  <a:pt x="1320" y="190745"/>
                </a:cubicBezTo>
                <a:cubicBezTo>
                  <a:pt x="518" y="192442"/>
                  <a:pt x="69" y="194284"/>
                  <a:pt x="0" y="196159"/>
                </a:cubicBezTo>
                <a:cubicBezTo>
                  <a:pt x="375" y="197940"/>
                  <a:pt x="1031" y="199651"/>
                  <a:pt x="1945" y="201226"/>
                </a:cubicBezTo>
                <a:cubicBezTo>
                  <a:pt x="2570" y="202753"/>
                  <a:pt x="2709" y="204558"/>
                  <a:pt x="3403" y="206085"/>
                </a:cubicBezTo>
                <a:cubicBezTo>
                  <a:pt x="4097" y="207612"/>
                  <a:pt x="5556" y="208792"/>
                  <a:pt x="6250" y="210319"/>
                </a:cubicBezTo>
                <a:cubicBezTo>
                  <a:pt x="6945" y="211846"/>
                  <a:pt x="7014" y="213651"/>
                  <a:pt x="7709" y="215178"/>
                </a:cubicBezTo>
                <a:cubicBezTo>
                  <a:pt x="8403" y="216705"/>
                  <a:pt x="10695" y="217399"/>
                  <a:pt x="11459" y="218926"/>
                </a:cubicBezTo>
                <a:cubicBezTo>
                  <a:pt x="12223" y="220453"/>
                  <a:pt x="12431" y="222119"/>
                  <a:pt x="13265" y="223577"/>
                </a:cubicBezTo>
                <a:cubicBezTo>
                  <a:pt x="14098" y="225034"/>
                  <a:pt x="15070" y="226423"/>
                  <a:pt x="15904" y="227880"/>
                </a:cubicBezTo>
                <a:cubicBezTo>
                  <a:pt x="16737" y="229338"/>
                  <a:pt x="17084" y="231073"/>
                  <a:pt x="17987" y="232462"/>
                </a:cubicBezTo>
                <a:cubicBezTo>
                  <a:pt x="18890" y="233850"/>
                  <a:pt x="19584" y="235446"/>
                  <a:pt x="20487" y="236835"/>
                </a:cubicBezTo>
                <a:cubicBezTo>
                  <a:pt x="21390" y="238223"/>
                  <a:pt x="23265" y="238986"/>
                  <a:pt x="24168" y="240375"/>
                </a:cubicBezTo>
                <a:cubicBezTo>
                  <a:pt x="25071" y="241763"/>
                  <a:pt x="24862" y="243984"/>
                  <a:pt x="25904" y="245303"/>
                </a:cubicBezTo>
                <a:cubicBezTo>
                  <a:pt x="26946" y="246622"/>
                  <a:pt x="27293" y="248496"/>
                  <a:pt x="28335" y="249815"/>
                </a:cubicBezTo>
                <a:cubicBezTo>
                  <a:pt x="29377" y="251134"/>
                  <a:pt x="31529" y="251550"/>
                  <a:pt x="32571" y="252869"/>
                </a:cubicBezTo>
                <a:cubicBezTo>
                  <a:pt x="33613" y="254188"/>
                  <a:pt x="35905" y="254465"/>
                  <a:pt x="36946" y="255715"/>
                </a:cubicBezTo>
                <a:cubicBezTo>
                  <a:pt x="37988" y="256964"/>
                  <a:pt x="38405" y="258908"/>
                  <a:pt x="39516" y="260157"/>
                </a:cubicBezTo>
                <a:cubicBezTo>
                  <a:pt x="40627" y="261406"/>
                  <a:pt x="42085" y="262240"/>
                  <a:pt x="43266" y="263489"/>
                </a:cubicBezTo>
                <a:cubicBezTo>
                  <a:pt x="44447" y="264738"/>
                  <a:pt x="45905" y="265571"/>
                  <a:pt x="47086" y="266751"/>
                </a:cubicBezTo>
                <a:cubicBezTo>
                  <a:pt x="48266" y="267931"/>
                  <a:pt x="48683" y="269875"/>
                  <a:pt x="49933" y="270985"/>
                </a:cubicBezTo>
                <a:cubicBezTo>
                  <a:pt x="51183" y="272096"/>
                  <a:pt x="52989" y="272582"/>
                  <a:pt x="54239" y="273623"/>
                </a:cubicBezTo>
                <a:cubicBezTo>
                  <a:pt x="55489" y="274664"/>
                  <a:pt x="55003" y="277927"/>
                  <a:pt x="56253" y="278968"/>
                </a:cubicBezTo>
                <a:cubicBezTo>
                  <a:pt x="57503" y="280009"/>
                  <a:pt x="59378" y="280495"/>
                  <a:pt x="60697" y="281536"/>
                </a:cubicBezTo>
                <a:cubicBezTo>
                  <a:pt x="62017" y="282577"/>
                  <a:pt x="64517" y="282091"/>
                  <a:pt x="65837" y="283063"/>
                </a:cubicBezTo>
                <a:cubicBezTo>
                  <a:pt x="67156" y="284035"/>
                  <a:pt x="68476" y="285076"/>
                  <a:pt x="69865" y="285978"/>
                </a:cubicBezTo>
                <a:cubicBezTo>
                  <a:pt x="71254" y="286881"/>
                  <a:pt x="71601" y="289449"/>
                  <a:pt x="73059" y="290351"/>
                </a:cubicBezTo>
                <a:cubicBezTo>
                  <a:pt x="74518" y="291254"/>
                  <a:pt x="76462" y="291254"/>
                  <a:pt x="77921" y="292017"/>
                </a:cubicBezTo>
                <a:cubicBezTo>
                  <a:pt x="79379" y="292781"/>
                  <a:pt x="80837" y="293544"/>
                  <a:pt x="82365" y="294308"/>
                </a:cubicBezTo>
                <a:cubicBezTo>
                  <a:pt x="83893" y="295071"/>
                  <a:pt x="85074" y="296390"/>
                  <a:pt x="86602" y="297084"/>
                </a:cubicBezTo>
                <a:cubicBezTo>
                  <a:pt x="88129" y="297779"/>
                  <a:pt x="89727" y="298334"/>
                  <a:pt x="91255" y="298958"/>
                </a:cubicBezTo>
                <a:cubicBezTo>
                  <a:pt x="92783" y="299583"/>
                  <a:pt x="94241" y="300486"/>
                  <a:pt x="95838" y="301041"/>
                </a:cubicBezTo>
                <a:cubicBezTo>
                  <a:pt x="97435" y="301596"/>
                  <a:pt x="99172" y="301735"/>
                  <a:pt x="100769" y="302221"/>
                </a:cubicBezTo>
                <a:cubicBezTo>
                  <a:pt x="102366" y="302707"/>
                  <a:pt x="104241" y="302221"/>
                  <a:pt x="105839" y="302707"/>
                </a:cubicBezTo>
                <a:cubicBezTo>
                  <a:pt x="107436" y="303193"/>
                  <a:pt x="109172" y="302707"/>
                  <a:pt x="110770" y="303331"/>
                </a:cubicBezTo>
                <a:cubicBezTo>
                  <a:pt x="112367" y="303956"/>
                  <a:pt x="113478" y="306802"/>
                  <a:pt x="115145" y="307080"/>
                </a:cubicBezTo>
                <a:cubicBezTo>
                  <a:pt x="116811" y="307357"/>
                  <a:pt x="118826" y="305206"/>
                  <a:pt x="120492" y="305344"/>
                </a:cubicBezTo>
                <a:cubicBezTo>
                  <a:pt x="122159" y="305483"/>
                  <a:pt x="123617" y="308051"/>
                  <a:pt x="125284" y="308190"/>
                </a:cubicBezTo>
                <a:cubicBezTo>
                  <a:pt x="126951" y="308329"/>
                  <a:pt x="128687" y="306455"/>
                  <a:pt x="130354" y="306455"/>
                </a:cubicBezTo>
                <a:cubicBezTo>
                  <a:pt x="132021" y="306455"/>
                  <a:pt x="133687" y="307080"/>
                  <a:pt x="135354" y="307010"/>
                </a:cubicBezTo>
                <a:cubicBezTo>
                  <a:pt x="137021" y="306941"/>
                  <a:pt x="138688" y="306594"/>
                  <a:pt x="140354" y="306455"/>
                </a:cubicBezTo>
                <a:cubicBezTo>
                  <a:pt x="142021" y="306316"/>
                  <a:pt x="143549" y="305483"/>
                  <a:pt x="145216" y="305275"/>
                </a:cubicBezTo>
                <a:cubicBezTo>
                  <a:pt x="146882" y="305067"/>
                  <a:pt x="148966" y="307357"/>
                  <a:pt x="150563" y="307010"/>
                </a:cubicBezTo>
                <a:cubicBezTo>
                  <a:pt x="152160" y="306663"/>
                  <a:pt x="153758" y="305622"/>
                  <a:pt x="155424" y="305206"/>
                </a:cubicBezTo>
                <a:cubicBezTo>
                  <a:pt x="157091" y="304789"/>
                  <a:pt x="158480" y="303817"/>
                  <a:pt x="160147" y="303331"/>
                </a:cubicBezTo>
                <a:cubicBezTo>
                  <a:pt x="161814" y="302846"/>
                  <a:pt x="163550" y="303331"/>
                  <a:pt x="165147" y="302637"/>
                </a:cubicBezTo>
                <a:cubicBezTo>
                  <a:pt x="166745" y="301943"/>
                  <a:pt x="167578" y="299514"/>
                  <a:pt x="169175" y="298889"/>
                </a:cubicBezTo>
                <a:cubicBezTo>
                  <a:pt x="170772" y="298264"/>
                  <a:pt x="172578" y="298542"/>
                  <a:pt x="174106" y="297848"/>
                </a:cubicBezTo>
                <a:cubicBezTo>
                  <a:pt x="175634" y="297154"/>
                  <a:pt x="177578" y="297362"/>
                  <a:pt x="179106" y="296668"/>
                </a:cubicBezTo>
                <a:cubicBezTo>
                  <a:pt x="180634" y="295974"/>
                  <a:pt x="181537" y="294100"/>
                  <a:pt x="182995" y="293336"/>
                </a:cubicBezTo>
                <a:cubicBezTo>
                  <a:pt x="184454" y="292573"/>
                  <a:pt x="185495" y="290976"/>
                  <a:pt x="186954" y="290143"/>
                </a:cubicBezTo>
                <a:cubicBezTo>
                  <a:pt x="188412" y="289310"/>
                  <a:pt x="190635" y="289796"/>
                  <a:pt x="192023" y="288824"/>
                </a:cubicBezTo>
                <a:cubicBezTo>
                  <a:pt x="193413" y="287852"/>
                  <a:pt x="195357" y="287714"/>
                  <a:pt x="196746" y="286742"/>
                </a:cubicBezTo>
                <a:cubicBezTo>
                  <a:pt x="198135" y="285770"/>
                  <a:pt x="199732" y="285076"/>
                  <a:pt x="201052" y="284035"/>
                </a:cubicBezTo>
                <a:cubicBezTo>
                  <a:pt x="202371" y="282994"/>
                  <a:pt x="202163" y="280148"/>
                  <a:pt x="203413" y="279037"/>
                </a:cubicBezTo>
                <a:cubicBezTo>
                  <a:pt x="204663" y="277927"/>
                  <a:pt x="206747" y="277649"/>
                  <a:pt x="207927" y="276469"/>
                </a:cubicBezTo>
                <a:cubicBezTo>
                  <a:pt x="209108" y="275289"/>
                  <a:pt x="210010" y="273901"/>
                  <a:pt x="211122" y="272651"/>
                </a:cubicBezTo>
                <a:cubicBezTo>
                  <a:pt x="212233" y="271402"/>
                  <a:pt x="213136" y="269944"/>
                  <a:pt x="214177" y="268625"/>
                </a:cubicBezTo>
                <a:cubicBezTo>
                  <a:pt x="215219" y="267307"/>
                  <a:pt x="216539" y="266196"/>
                  <a:pt x="217511" y="264877"/>
                </a:cubicBezTo>
                <a:cubicBezTo>
                  <a:pt x="218483" y="263558"/>
                  <a:pt x="218969" y="261823"/>
                  <a:pt x="219942" y="260435"/>
                </a:cubicBezTo>
                <a:cubicBezTo>
                  <a:pt x="220914" y="259046"/>
                  <a:pt x="221400" y="257450"/>
                  <a:pt x="222303" y="256062"/>
                </a:cubicBezTo>
                <a:cubicBezTo>
                  <a:pt x="223206" y="254673"/>
                  <a:pt x="226122" y="254396"/>
                  <a:pt x="226956" y="252938"/>
                </a:cubicBezTo>
                <a:cubicBezTo>
                  <a:pt x="227789" y="251481"/>
                  <a:pt x="226122" y="248704"/>
                  <a:pt x="226956" y="247246"/>
                </a:cubicBezTo>
                <a:cubicBezTo>
                  <a:pt x="227789" y="245789"/>
                  <a:pt x="229317" y="244748"/>
                  <a:pt x="230012" y="243220"/>
                </a:cubicBezTo>
                <a:cubicBezTo>
                  <a:pt x="230706" y="241693"/>
                  <a:pt x="232234" y="240513"/>
                  <a:pt x="232928" y="238986"/>
                </a:cubicBezTo>
                <a:cubicBezTo>
                  <a:pt x="233623" y="237459"/>
                  <a:pt x="232928" y="235308"/>
                  <a:pt x="233345" y="233780"/>
                </a:cubicBezTo>
                <a:cubicBezTo>
                  <a:pt x="233762" y="232253"/>
                  <a:pt x="236609" y="231420"/>
                  <a:pt x="237165" y="229824"/>
                </a:cubicBezTo>
                <a:cubicBezTo>
                  <a:pt x="237720" y="228227"/>
                  <a:pt x="237165" y="226423"/>
                  <a:pt x="237998" y="224826"/>
                </a:cubicBezTo>
                <a:cubicBezTo>
                  <a:pt x="238832" y="223230"/>
                  <a:pt x="237512" y="221147"/>
                  <a:pt x="237998" y="219551"/>
                </a:cubicBezTo>
                <a:cubicBezTo>
                  <a:pt x="238484" y="217954"/>
                  <a:pt x="240220" y="216705"/>
                  <a:pt x="240637" y="215109"/>
                </a:cubicBezTo>
                <a:cubicBezTo>
                  <a:pt x="241054" y="213512"/>
                  <a:pt x="241540" y="211846"/>
                  <a:pt x="241957" y="210250"/>
                </a:cubicBezTo>
                <a:cubicBezTo>
                  <a:pt x="242373" y="208653"/>
                  <a:pt x="241957" y="206779"/>
                  <a:pt x="241957" y="205113"/>
                </a:cubicBezTo>
                <a:cubicBezTo>
                  <a:pt x="241957" y="203447"/>
                  <a:pt x="242998" y="201920"/>
                  <a:pt x="243276" y="200254"/>
                </a:cubicBezTo>
                <a:cubicBezTo>
                  <a:pt x="243832" y="201851"/>
                  <a:pt x="243623" y="203794"/>
                  <a:pt x="244248" y="205321"/>
                </a:cubicBezTo>
                <a:cubicBezTo>
                  <a:pt x="244873" y="206848"/>
                  <a:pt x="247443" y="207612"/>
                  <a:pt x="248138" y="209139"/>
                </a:cubicBezTo>
                <a:cubicBezTo>
                  <a:pt x="248832" y="210666"/>
                  <a:pt x="250013" y="211846"/>
                  <a:pt x="250777" y="213304"/>
                </a:cubicBezTo>
                <a:cubicBezTo>
                  <a:pt x="251540" y="214761"/>
                  <a:pt x="251749" y="216497"/>
                  <a:pt x="252582" y="217954"/>
                </a:cubicBezTo>
                <a:cubicBezTo>
                  <a:pt x="253415" y="219412"/>
                  <a:pt x="252582" y="221980"/>
                  <a:pt x="253277" y="223369"/>
                </a:cubicBezTo>
                <a:cubicBezTo>
                  <a:pt x="253971" y="224757"/>
                  <a:pt x="255429" y="226006"/>
                  <a:pt x="256332" y="227394"/>
                </a:cubicBezTo>
                <a:cubicBezTo>
                  <a:pt x="257235" y="228783"/>
                  <a:pt x="259944" y="228922"/>
                  <a:pt x="260916" y="230240"/>
                </a:cubicBezTo>
                <a:cubicBezTo>
                  <a:pt x="261888" y="231559"/>
                  <a:pt x="260916" y="234475"/>
                  <a:pt x="262027" y="235724"/>
                </a:cubicBezTo>
                <a:cubicBezTo>
                  <a:pt x="263138" y="236973"/>
                  <a:pt x="265638" y="237112"/>
                  <a:pt x="266750" y="238362"/>
                </a:cubicBezTo>
                <a:cubicBezTo>
                  <a:pt x="267861" y="239611"/>
                  <a:pt x="268208" y="241485"/>
                  <a:pt x="269389" y="242665"/>
                </a:cubicBezTo>
                <a:cubicBezTo>
                  <a:pt x="270569" y="243845"/>
                  <a:pt x="271055" y="245789"/>
                  <a:pt x="272236" y="246969"/>
                </a:cubicBezTo>
                <a:cubicBezTo>
                  <a:pt x="273416" y="248149"/>
                  <a:pt x="274806" y="249121"/>
                  <a:pt x="276056" y="250231"/>
                </a:cubicBezTo>
                <a:cubicBezTo>
                  <a:pt x="277306" y="251342"/>
                  <a:pt x="278972" y="252036"/>
                  <a:pt x="280292" y="253077"/>
                </a:cubicBezTo>
                <a:cubicBezTo>
                  <a:pt x="281625" y="254105"/>
                  <a:pt x="283017" y="255055"/>
                  <a:pt x="284459" y="255923"/>
                </a:cubicBezTo>
                <a:cubicBezTo>
                  <a:pt x="285778" y="256895"/>
                  <a:pt x="287237" y="257797"/>
                  <a:pt x="288626" y="258699"/>
                </a:cubicBezTo>
                <a:cubicBezTo>
                  <a:pt x="290015" y="259602"/>
                  <a:pt x="291751" y="259949"/>
                  <a:pt x="293209" y="260851"/>
                </a:cubicBezTo>
                <a:cubicBezTo>
                  <a:pt x="294668" y="261754"/>
                  <a:pt x="294945" y="264391"/>
                  <a:pt x="296404" y="265224"/>
                </a:cubicBezTo>
                <a:cubicBezTo>
                  <a:pt x="297862" y="266057"/>
                  <a:pt x="300084" y="265224"/>
                  <a:pt x="301612" y="266265"/>
                </a:cubicBezTo>
                <a:cubicBezTo>
                  <a:pt x="303140" y="267307"/>
                  <a:pt x="305085" y="266265"/>
                  <a:pt x="306613" y="267307"/>
                </a:cubicBezTo>
                <a:cubicBezTo>
                  <a:pt x="308140" y="268348"/>
                  <a:pt x="308974" y="270291"/>
                  <a:pt x="310502" y="270916"/>
                </a:cubicBezTo>
                <a:cubicBezTo>
                  <a:pt x="312029" y="271541"/>
                  <a:pt x="314252" y="270291"/>
                  <a:pt x="315849" y="270916"/>
                </a:cubicBezTo>
                <a:cubicBezTo>
                  <a:pt x="317446" y="271541"/>
                  <a:pt x="317863" y="275150"/>
                  <a:pt x="319391" y="275705"/>
                </a:cubicBezTo>
                <a:cubicBezTo>
                  <a:pt x="320919" y="276261"/>
                  <a:pt x="323350" y="274178"/>
                  <a:pt x="324947" y="274595"/>
                </a:cubicBezTo>
                <a:cubicBezTo>
                  <a:pt x="326544" y="275011"/>
                  <a:pt x="327655" y="277163"/>
                  <a:pt x="329253" y="277510"/>
                </a:cubicBezTo>
                <a:cubicBezTo>
                  <a:pt x="330850" y="277857"/>
                  <a:pt x="332933" y="276191"/>
                  <a:pt x="334531" y="276469"/>
                </a:cubicBezTo>
                <a:cubicBezTo>
                  <a:pt x="336128" y="276747"/>
                  <a:pt x="337378" y="279454"/>
                  <a:pt x="338975" y="279731"/>
                </a:cubicBezTo>
                <a:cubicBezTo>
                  <a:pt x="340573" y="280009"/>
                  <a:pt x="342448" y="279245"/>
                  <a:pt x="344045" y="279731"/>
                </a:cubicBezTo>
                <a:cubicBezTo>
                  <a:pt x="345642" y="280217"/>
                  <a:pt x="347309" y="281328"/>
                  <a:pt x="348906" y="281397"/>
                </a:cubicBezTo>
                <a:cubicBezTo>
                  <a:pt x="350504" y="281467"/>
                  <a:pt x="352309" y="280217"/>
                  <a:pt x="353976" y="280217"/>
                </a:cubicBezTo>
                <a:cubicBezTo>
                  <a:pt x="355643" y="280217"/>
                  <a:pt x="357240" y="279523"/>
                  <a:pt x="358838" y="279454"/>
                </a:cubicBezTo>
                <a:cubicBezTo>
                  <a:pt x="360435" y="279384"/>
                  <a:pt x="362240" y="280426"/>
                  <a:pt x="363838" y="280287"/>
                </a:cubicBezTo>
                <a:cubicBezTo>
                  <a:pt x="365435" y="280148"/>
                  <a:pt x="366963" y="278274"/>
                  <a:pt x="368630" y="278066"/>
                </a:cubicBezTo>
                <a:lnTo>
                  <a:pt x="373422" y="277302"/>
                </a:lnTo>
                <a:cubicBezTo>
                  <a:pt x="375088" y="277302"/>
                  <a:pt x="377241" y="279731"/>
                  <a:pt x="378839" y="279454"/>
                </a:cubicBezTo>
                <a:cubicBezTo>
                  <a:pt x="380436" y="279176"/>
                  <a:pt x="381616" y="276608"/>
                  <a:pt x="383214" y="276261"/>
                </a:cubicBezTo>
                <a:lnTo>
                  <a:pt x="388006" y="275081"/>
                </a:lnTo>
                <a:cubicBezTo>
                  <a:pt x="389603" y="274595"/>
                  <a:pt x="391617" y="275636"/>
                  <a:pt x="393214" y="275081"/>
                </a:cubicBezTo>
                <a:cubicBezTo>
                  <a:pt x="394812" y="274525"/>
                  <a:pt x="395923" y="272790"/>
                  <a:pt x="397451" y="272235"/>
                </a:cubicBezTo>
                <a:cubicBezTo>
                  <a:pt x="398978" y="271680"/>
                  <a:pt x="401131" y="272235"/>
                  <a:pt x="402659" y="272235"/>
                </a:cubicBezTo>
                <a:cubicBezTo>
                  <a:pt x="404187" y="272235"/>
                  <a:pt x="405576" y="270638"/>
                  <a:pt x="407104" y="269944"/>
                </a:cubicBezTo>
                <a:lnTo>
                  <a:pt x="411548" y="267723"/>
                </a:lnTo>
                <a:cubicBezTo>
                  <a:pt x="413007" y="267029"/>
                  <a:pt x="414049" y="265293"/>
                  <a:pt x="415438" y="264530"/>
                </a:cubicBezTo>
                <a:cubicBezTo>
                  <a:pt x="416827" y="263766"/>
                  <a:pt x="418979" y="263905"/>
                  <a:pt x="420368" y="263072"/>
                </a:cubicBezTo>
                <a:cubicBezTo>
                  <a:pt x="421757" y="262240"/>
                  <a:pt x="421966" y="259394"/>
                  <a:pt x="423285" y="258491"/>
                </a:cubicBezTo>
                <a:cubicBezTo>
                  <a:pt x="424605" y="257589"/>
                  <a:pt x="425785" y="256339"/>
                  <a:pt x="427105" y="255368"/>
                </a:cubicBezTo>
                <a:cubicBezTo>
                  <a:pt x="428424" y="254396"/>
                  <a:pt x="430438" y="254396"/>
                  <a:pt x="431758" y="253424"/>
                </a:cubicBezTo>
                <a:cubicBezTo>
                  <a:pt x="433077" y="252452"/>
                  <a:pt x="435230" y="252452"/>
                  <a:pt x="436480" y="251342"/>
                </a:cubicBezTo>
                <a:cubicBezTo>
                  <a:pt x="437730" y="250231"/>
                  <a:pt x="437591" y="247593"/>
                  <a:pt x="438841" y="246483"/>
                </a:cubicBezTo>
                <a:cubicBezTo>
                  <a:pt x="440091" y="245372"/>
                  <a:pt x="441550" y="244609"/>
                  <a:pt x="442731" y="243498"/>
                </a:cubicBezTo>
                <a:cubicBezTo>
                  <a:pt x="443911" y="242388"/>
                  <a:pt x="444397" y="240583"/>
                  <a:pt x="445508" y="239333"/>
                </a:cubicBezTo>
                <a:cubicBezTo>
                  <a:pt x="446620" y="238084"/>
                  <a:pt x="447939" y="237182"/>
                  <a:pt x="449050" y="235932"/>
                </a:cubicBezTo>
                <a:cubicBezTo>
                  <a:pt x="450162" y="234683"/>
                  <a:pt x="452939" y="234960"/>
                  <a:pt x="454051" y="233711"/>
                </a:cubicBezTo>
                <a:cubicBezTo>
                  <a:pt x="455162" y="232462"/>
                  <a:pt x="454676" y="230032"/>
                  <a:pt x="455717" y="228713"/>
                </a:cubicBezTo>
                <a:cubicBezTo>
                  <a:pt x="456759" y="227394"/>
                  <a:pt x="458078" y="226353"/>
                  <a:pt x="459051" y="225034"/>
                </a:cubicBezTo>
                <a:cubicBezTo>
                  <a:pt x="460023" y="223716"/>
                  <a:pt x="461482" y="222674"/>
                  <a:pt x="462384" y="221286"/>
                </a:cubicBezTo>
                <a:cubicBezTo>
                  <a:pt x="463287" y="219898"/>
                  <a:pt x="464607" y="218787"/>
                  <a:pt x="465509" y="217399"/>
                </a:cubicBezTo>
                <a:cubicBezTo>
                  <a:pt x="466412" y="216011"/>
                  <a:pt x="466829" y="214345"/>
                  <a:pt x="467662" y="212887"/>
                </a:cubicBezTo>
                <a:cubicBezTo>
                  <a:pt x="468496" y="211430"/>
                  <a:pt x="467107" y="208931"/>
                  <a:pt x="467662" y="207473"/>
                </a:cubicBezTo>
                <a:cubicBezTo>
                  <a:pt x="468218" y="206016"/>
                  <a:pt x="470857" y="205321"/>
                  <a:pt x="471482" y="203864"/>
                </a:cubicBezTo>
                <a:cubicBezTo>
                  <a:pt x="472107" y="202406"/>
                  <a:pt x="474052" y="201295"/>
                  <a:pt x="474677" y="199769"/>
                </a:cubicBezTo>
                <a:cubicBezTo>
                  <a:pt x="475302" y="198241"/>
                  <a:pt x="474677" y="195812"/>
                  <a:pt x="474677" y="194285"/>
                </a:cubicBezTo>
                <a:cubicBezTo>
                  <a:pt x="474677" y="192758"/>
                  <a:pt x="473218" y="191231"/>
                  <a:pt x="472454" y="189773"/>
                </a:cubicBezTo>
                <a:cubicBezTo>
                  <a:pt x="471690" y="188315"/>
                  <a:pt x="471968" y="185955"/>
                  <a:pt x="470649" y="184845"/>
                </a:cubicBezTo>
                <a:cubicBezTo>
                  <a:pt x="469189" y="183821"/>
                  <a:pt x="467570" y="183047"/>
                  <a:pt x="465857" y="182554"/>
                </a:cubicBezTo>
                <a:cubicBezTo>
                  <a:pt x="464245" y="181765"/>
                  <a:pt x="462504" y="181271"/>
                  <a:pt x="460718" y="181097"/>
                </a:cubicBezTo>
                <a:cubicBezTo>
                  <a:pt x="458893" y="181110"/>
                  <a:pt x="457083" y="181439"/>
                  <a:pt x="455370" y="182068"/>
                </a:cubicBezTo>
                <a:cubicBezTo>
                  <a:pt x="453597" y="182716"/>
                  <a:pt x="451969" y="183707"/>
                  <a:pt x="450578" y="184984"/>
                </a:cubicBezTo>
                <a:cubicBezTo>
                  <a:pt x="449606" y="184498"/>
                  <a:pt x="450578" y="187344"/>
                  <a:pt x="449953" y="189009"/>
                </a:cubicBezTo>
                <a:close/>
                <a:moveTo>
                  <a:pt x="278556" y="59070"/>
                </a:moveTo>
                <a:cubicBezTo>
                  <a:pt x="278000" y="61430"/>
                  <a:pt x="275917" y="62471"/>
                  <a:pt x="275292" y="64831"/>
                </a:cubicBezTo>
                <a:cubicBezTo>
                  <a:pt x="274944" y="62749"/>
                  <a:pt x="275639" y="62471"/>
                  <a:pt x="275292" y="60527"/>
                </a:cubicBezTo>
                <a:cubicBezTo>
                  <a:pt x="276195" y="60180"/>
                  <a:pt x="277445" y="59417"/>
                  <a:pt x="278556" y="59070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F31D28BE-64FC-4850-1963-73423ABDB1F5}"/>
              </a:ext>
            </a:extLst>
          </p:cNvPr>
          <p:cNvSpPr/>
          <p:nvPr/>
        </p:nvSpPr>
        <p:spPr>
          <a:xfrm>
            <a:off x="7685635" y="5109391"/>
            <a:ext cx="582495" cy="844959"/>
          </a:xfrm>
          <a:custGeom>
            <a:avLst/>
            <a:gdLst>
              <a:gd name="connsiteX0" fmla="*/ 1160336 w 1164990"/>
              <a:gd name="connsiteY0" fmla="*/ 205814 h 1689918"/>
              <a:gd name="connsiteX1" fmla="*/ 1156725 w 1164990"/>
              <a:gd name="connsiteY1" fmla="*/ 201372 h 1689918"/>
              <a:gd name="connsiteX2" fmla="*/ 1158461 w 1164990"/>
              <a:gd name="connsiteY2" fmla="*/ 195749 h 1689918"/>
              <a:gd name="connsiteX3" fmla="*/ 1156308 w 1164990"/>
              <a:gd name="connsiteY3" fmla="*/ 191099 h 1689918"/>
              <a:gd name="connsiteX4" fmla="*/ 1153877 w 1164990"/>
              <a:gd name="connsiteY4" fmla="*/ 186517 h 1689918"/>
              <a:gd name="connsiteX5" fmla="*/ 1152697 w 1164990"/>
              <a:gd name="connsiteY5" fmla="*/ 181520 h 1689918"/>
              <a:gd name="connsiteX6" fmla="*/ 1151863 w 1164990"/>
              <a:gd name="connsiteY6" fmla="*/ 176453 h 1689918"/>
              <a:gd name="connsiteX7" fmla="*/ 1149155 w 1164990"/>
              <a:gd name="connsiteY7" fmla="*/ 172080 h 1689918"/>
              <a:gd name="connsiteX8" fmla="*/ 1146655 w 1164990"/>
              <a:gd name="connsiteY8" fmla="*/ 167568 h 1689918"/>
              <a:gd name="connsiteX9" fmla="*/ 1145544 w 1164990"/>
              <a:gd name="connsiteY9" fmla="*/ 162431 h 1689918"/>
              <a:gd name="connsiteX10" fmla="*/ 1141932 w 1164990"/>
              <a:gd name="connsiteY10" fmla="*/ 158614 h 1689918"/>
              <a:gd name="connsiteX11" fmla="*/ 1138807 w 1164990"/>
              <a:gd name="connsiteY11" fmla="*/ 154588 h 1689918"/>
              <a:gd name="connsiteX12" fmla="*/ 1137140 w 1164990"/>
              <a:gd name="connsiteY12" fmla="*/ 149660 h 1689918"/>
              <a:gd name="connsiteX13" fmla="*/ 1134224 w 1164990"/>
              <a:gd name="connsiteY13" fmla="*/ 145495 h 1689918"/>
              <a:gd name="connsiteX14" fmla="*/ 1130404 w 1164990"/>
              <a:gd name="connsiteY14" fmla="*/ 141955 h 1689918"/>
              <a:gd name="connsiteX15" fmla="*/ 1127070 w 1164990"/>
              <a:gd name="connsiteY15" fmla="*/ 138206 h 1689918"/>
              <a:gd name="connsiteX16" fmla="*/ 1124015 w 1164990"/>
              <a:gd name="connsiteY16" fmla="*/ 134111 h 1689918"/>
              <a:gd name="connsiteX17" fmla="*/ 1120195 w 1164990"/>
              <a:gd name="connsiteY17" fmla="*/ 130779 h 1689918"/>
              <a:gd name="connsiteX18" fmla="*/ 1117556 w 1164990"/>
              <a:gd name="connsiteY18" fmla="*/ 126198 h 1689918"/>
              <a:gd name="connsiteX19" fmla="*/ 1112486 w 1164990"/>
              <a:gd name="connsiteY19" fmla="*/ 124255 h 1689918"/>
              <a:gd name="connsiteX20" fmla="*/ 1109917 w 1164990"/>
              <a:gd name="connsiteY20" fmla="*/ 119465 h 1689918"/>
              <a:gd name="connsiteX21" fmla="*/ 1104708 w 1164990"/>
              <a:gd name="connsiteY21" fmla="*/ 117869 h 1689918"/>
              <a:gd name="connsiteX22" fmla="*/ 1100333 w 1164990"/>
              <a:gd name="connsiteY22" fmla="*/ 115439 h 1689918"/>
              <a:gd name="connsiteX23" fmla="*/ 1097486 w 1164990"/>
              <a:gd name="connsiteY23" fmla="*/ 110511 h 1689918"/>
              <a:gd name="connsiteX24" fmla="*/ 1092833 w 1164990"/>
              <a:gd name="connsiteY24" fmla="*/ 108498 h 1689918"/>
              <a:gd name="connsiteX25" fmla="*/ 1088944 w 1164990"/>
              <a:gd name="connsiteY25" fmla="*/ 104889 h 1689918"/>
              <a:gd name="connsiteX26" fmla="*/ 1084013 w 1164990"/>
              <a:gd name="connsiteY26" fmla="*/ 103362 h 1689918"/>
              <a:gd name="connsiteX27" fmla="*/ 1078874 w 1164990"/>
              <a:gd name="connsiteY27" fmla="*/ 102390 h 1689918"/>
              <a:gd name="connsiteX28" fmla="*/ 1074151 w 1164990"/>
              <a:gd name="connsiteY28" fmla="*/ 100655 h 1689918"/>
              <a:gd name="connsiteX29" fmla="*/ 1069290 w 1164990"/>
              <a:gd name="connsiteY29" fmla="*/ 99336 h 1689918"/>
              <a:gd name="connsiteX30" fmla="*/ 1065262 w 1164990"/>
              <a:gd name="connsiteY30" fmla="*/ 95310 h 1689918"/>
              <a:gd name="connsiteX31" fmla="*/ 1059984 w 1164990"/>
              <a:gd name="connsiteY31" fmla="*/ 95310 h 1689918"/>
              <a:gd name="connsiteX32" fmla="*/ 1055331 w 1164990"/>
              <a:gd name="connsiteY32" fmla="*/ 93019 h 1689918"/>
              <a:gd name="connsiteX33" fmla="*/ 1050469 w 1164990"/>
              <a:gd name="connsiteY33" fmla="*/ 91076 h 1689918"/>
              <a:gd name="connsiteX34" fmla="*/ 1045191 w 1164990"/>
              <a:gd name="connsiteY34" fmla="*/ 92047 h 1689918"/>
              <a:gd name="connsiteX35" fmla="*/ 1040191 w 1164990"/>
              <a:gd name="connsiteY35" fmla="*/ 90798 h 1689918"/>
              <a:gd name="connsiteX36" fmla="*/ 1035330 w 1164990"/>
              <a:gd name="connsiteY36" fmla="*/ 89618 h 1689918"/>
              <a:gd name="connsiteX37" fmla="*/ 1030260 w 1164990"/>
              <a:gd name="connsiteY37" fmla="*/ 90867 h 1689918"/>
              <a:gd name="connsiteX38" fmla="*/ 1025399 w 1164990"/>
              <a:gd name="connsiteY38" fmla="*/ 89618 h 1689918"/>
              <a:gd name="connsiteX39" fmla="*/ 1020468 w 1164990"/>
              <a:gd name="connsiteY39" fmla="*/ 91423 h 1689918"/>
              <a:gd name="connsiteX40" fmla="*/ 1015537 w 1164990"/>
              <a:gd name="connsiteY40" fmla="*/ 90798 h 1689918"/>
              <a:gd name="connsiteX41" fmla="*/ 1010537 w 1164990"/>
              <a:gd name="connsiteY41" fmla="*/ 90381 h 1689918"/>
              <a:gd name="connsiteX42" fmla="*/ 1005467 w 1164990"/>
              <a:gd name="connsiteY42" fmla="*/ 90381 h 1689918"/>
              <a:gd name="connsiteX43" fmla="*/ 1000814 w 1164990"/>
              <a:gd name="connsiteY43" fmla="*/ 92742 h 1689918"/>
              <a:gd name="connsiteX44" fmla="*/ 996022 w 1164990"/>
              <a:gd name="connsiteY44" fmla="*/ 93644 h 1689918"/>
              <a:gd name="connsiteX45" fmla="*/ 990883 w 1164990"/>
              <a:gd name="connsiteY45" fmla="*/ 93644 h 1689918"/>
              <a:gd name="connsiteX46" fmla="*/ 986022 w 1164990"/>
              <a:gd name="connsiteY46" fmla="*/ 94893 h 1689918"/>
              <a:gd name="connsiteX47" fmla="*/ 981785 w 1164990"/>
              <a:gd name="connsiteY47" fmla="*/ 97878 h 1689918"/>
              <a:gd name="connsiteX48" fmla="*/ 976716 w 1164990"/>
              <a:gd name="connsiteY48" fmla="*/ 98294 h 1689918"/>
              <a:gd name="connsiteX49" fmla="*/ 972340 w 1164990"/>
              <a:gd name="connsiteY49" fmla="*/ 100585 h 1689918"/>
              <a:gd name="connsiteX50" fmla="*/ 967062 w 1164990"/>
              <a:gd name="connsiteY50" fmla="*/ 100585 h 1689918"/>
              <a:gd name="connsiteX51" fmla="*/ 963521 w 1164990"/>
              <a:gd name="connsiteY51" fmla="*/ 104750 h 1689918"/>
              <a:gd name="connsiteX52" fmla="*/ 959006 w 1164990"/>
              <a:gd name="connsiteY52" fmla="*/ 106693 h 1689918"/>
              <a:gd name="connsiteX53" fmla="*/ 954840 w 1164990"/>
              <a:gd name="connsiteY53" fmla="*/ 109262 h 1689918"/>
              <a:gd name="connsiteX54" fmla="*/ 950395 w 1164990"/>
              <a:gd name="connsiteY54" fmla="*/ 111413 h 1689918"/>
              <a:gd name="connsiteX55" fmla="*/ 945672 w 1164990"/>
              <a:gd name="connsiteY55" fmla="*/ 113149 h 1689918"/>
              <a:gd name="connsiteX56" fmla="*/ 941714 w 1164990"/>
              <a:gd name="connsiteY56" fmla="*/ 116133 h 1689918"/>
              <a:gd name="connsiteX57" fmla="*/ 937408 w 1164990"/>
              <a:gd name="connsiteY57" fmla="*/ 118493 h 1689918"/>
              <a:gd name="connsiteX58" fmla="*/ 932616 w 1164990"/>
              <a:gd name="connsiteY58" fmla="*/ 120437 h 1689918"/>
              <a:gd name="connsiteX59" fmla="*/ 929769 w 1164990"/>
              <a:gd name="connsiteY59" fmla="*/ 124810 h 1689918"/>
              <a:gd name="connsiteX60" fmla="*/ 926296 w 1164990"/>
              <a:gd name="connsiteY60" fmla="*/ 128419 h 1689918"/>
              <a:gd name="connsiteX61" fmla="*/ 922824 w 1164990"/>
              <a:gd name="connsiteY61" fmla="*/ 131890 h 1689918"/>
              <a:gd name="connsiteX62" fmla="*/ 917685 w 1164990"/>
              <a:gd name="connsiteY62" fmla="*/ 133625 h 1689918"/>
              <a:gd name="connsiteX63" fmla="*/ 915879 w 1164990"/>
              <a:gd name="connsiteY63" fmla="*/ 138831 h 1689918"/>
              <a:gd name="connsiteX64" fmla="*/ 912685 w 1164990"/>
              <a:gd name="connsiteY64" fmla="*/ 142579 h 1689918"/>
              <a:gd name="connsiteX65" fmla="*/ 907823 w 1164990"/>
              <a:gd name="connsiteY65" fmla="*/ 144870 h 1689918"/>
              <a:gd name="connsiteX66" fmla="*/ 906018 w 1164990"/>
              <a:gd name="connsiteY66" fmla="*/ 149729 h 1689918"/>
              <a:gd name="connsiteX67" fmla="*/ 903448 w 1164990"/>
              <a:gd name="connsiteY67" fmla="*/ 154032 h 1689918"/>
              <a:gd name="connsiteX68" fmla="*/ 898101 w 1164990"/>
              <a:gd name="connsiteY68" fmla="*/ 156462 h 1689918"/>
              <a:gd name="connsiteX69" fmla="*/ 895878 w 1164990"/>
              <a:gd name="connsiteY69" fmla="*/ 161321 h 1689918"/>
              <a:gd name="connsiteX70" fmla="*/ 893795 w 1164990"/>
              <a:gd name="connsiteY70" fmla="*/ 166180 h 1689918"/>
              <a:gd name="connsiteX71" fmla="*/ 891156 w 1164990"/>
              <a:gd name="connsiteY71" fmla="*/ 170622 h 1689918"/>
              <a:gd name="connsiteX72" fmla="*/ 887822 w 1164990"/>
              <a:gd name="connsiteY72" fmla="*/ 174717 h 1689918"/>
              <a:gd name="connsiteX73" fmla="*/ 884280 w 1164990"/>
              <a:gd name="connsiteY73" fmla="*/ 178674 h 1689918"/>
              <a:gd name="connsiteX74" fmla="*/ 883100 w 1164990"/>
              <a:gd name="connsiteY74" fmla="*/ 184019 h 1689918"/>
              <a:gd name="connsiteX75" fmla="*/ 881919 w 1164990"/>
              <a:gd name="connsiteY75" fmla="*/ 189225 h 1689918"/>
              <a:gd name="connsiteX76" fmla="*/ 879211 w 1164990"/>
              <a:gd name="connsiteY76" fmla="*/ 193667 h 1689918"/>
              <a:gd name="connsiteX77" fmla="*/ 874419 w 1164990"/>
              <a:gd name="connsiteY77" fmla="*/ 197068 h 1689918"/>
              <a:gd name="connsiteX78" fmla="*/ 874419 w 1164990"/>
              <a:gd name="connsiteY78" fmla="*/ 202760 h 1689918"/>
              <a:gd name="connsiteX79" fmla="*/ 870599 w 1164990"/>
              <a:gd name="connsiteY79" fmla="*/ 206578 h 1689918"/>
              <a:gd name="connsiteX80" fmla="*/ 868794 w 1164990"/>
              <a:gd name="connsiteY80" fmla="*/ 211298 h 1689918"/>
              <a:gd name="connsiteX81" fmla="*/ 866293 w 1164990"/>
              <a:gd name="connsiteY81" fmla="*/ 215601 h 1689918"/>
              <a:gd name="connsiteX82" fmla="*/ 865043 w 1164990"/>
              <a:gd name="connsiteY82" fmla="*/ 220599 h 1689918"/>
              <a:gd name="connsiteX83" fmla="*/ 860668 w 1164990"/>
              <a:gd name="connsiteY83" fmla="*/ 223931 h 1689918"/>
              <a:gd name="connsiteX84" fmla="*/ 859071 w 1164990"/>
              <a:gd name="connsiteY84" fmla="*/ 228789 h 1689918"/>
              <a:gd name="connsiteX85" fmla="*/ 857682 w 1164990"/>
              <a:gd name="connsiteY85" fmla="*/ 233718 h 1689918"/>
              <a:gd name="connsiteX86" fmla="*/ 853585 w 1164990"/>
              <a:gd name="connsiteY86" fmla="*/ 237188 h 1689918"/>
              <a:gd name="connsiteX87" fmla="*/ 852057 w 1164990"/>
              <a:gd name="connsiteY87" fmla="*/ 242047 h 1689918"/>
              <a:gd name="connsiteX88" fmla="*/ 849834 w 1164990"/>
              <a:gd name="connsiteY88" fmla="*/ 246490 h 1689918"/>
              <a:gd name="connsiteX89" fmla="*/ 849140 w 1164990"/>
              <a:gd name="connsiteY89" fmla="*/ 251765 h 1689918"/>
              <a:gd name="connsiteX90" fmla="*/ 845459 w 1164990"/>
              <a:gd name="connsiteY90" fmla="*/ 255513 h 1689918"/>
              <a:gd name="connsiteX91" fmla="*/ 843167 w 1164990"/>
              <a:gd name="connsiteY91" fmla="*/ 259956 h 1689918"/>
              <a:gd name="connsiteX92" fmla="*/ 839834 w 1164990"/>
              <a:gd name="connsiteY92" fmla="*/ 263773 h 1689918"/>
              <a:gd name="connsiteX93" fmla="*/ 837473 w 1164990"/>
              <a:gd name="connsiteY93" fmla="*/ 268216 h 1689918"/>
              <a:gd name="connsiteX94" fmla="*/ 836292 w 1164990"/>
              <a:gd name="connsiteY94" fmla="*/ 273213 h 1689918"/>
              <a:gd name="connsiteX95" fmla="*/ 834695 w 1164990"/>
              <a:gd name="connsiteY95" fmla="*/ 278003 h 1689918"/>
              <a:gd name="connsiteX96" fmla="*/ 831222 w 1164990"/>
              <a:gd name="connsiteY96" fmla="*/ 281890 h 1689918"/>
              <a:gd name="connsiteX97" fmla="*/ 831222 w 1164990"/>
              <a:gd name="connsiteY97" fmla="*/ 287512 h 1689918"/>
              <a:gd name="connsiteX98" fmla="*/ 826916 w 1164990"/>
              <a:gd name="connsiteY98" fmla="*/ 290983 h 1689918"/>
              <a:gd name="connsiteX99" fmla="*/ 826430 w 1164990"/>
              <a:gd name="connsiteY99" fmla="*/ 296258 h 1689918"/>
              <a:gd name="connsiteX100" fmla="*/ 823097 w 1164990"/>
              <a:gd name="connsiteY100" fmla="*/ 300284 h 1689918"/>
              <a:gd name="connsiteX101" fmla="*/ 819972 w 1164990"/>
              <a:gd name="connsiteY101" fmla="*/ 304449 h 1689918"/>
              <a:gd name="connsiteX102" fmla="*/ 817333 w 1164990"/>
              <a:gd name="connsiteY102" fmla="*/ 308752 h 1689918"/>
              <a:gd name="connsiteX103" fmla="*/ 817333 w 1164990"/>
              <a:gd name="connsiteY103" fmla="*/ 314375 h 1689918"/>
              <a:gd name="connsiteX104" fmla="*/ 813235 w 1164990"/>
              <a:gd name="connsiteY104" fmla="*/ 318054 h 1689918"/>
              <a:gd name="connsiteX105" fmla="*/ 813235 w 1164990"/>
              <a:gd name="connsiteY105" fmla="*/ 323676 h 1689918"/>
              <a:gd name="connsiteX106" fmla="*/ 809693 w 1164990"/>
              <a:gd name="connsiteY106" fmla="*/ 327633 h 1689918"/>
              <a:gd name="connsiteX107" fmla="*/ 808443 w 1164990"/>
              <a:gd name="connsiteY107" fmla="*/ 332630 h 1689918"/>
              <a:gd name="connsiteX108" fmla="*/ 804415 w 1164990"/>
              <a:gd name="connsiteY108" fmla="*/ 336378 h 1689918"/>
              <a:gd name="connsiteX109" fmla="*/ 802957 w 1164990"/>
              <a:gd name="connsiteY109" fmla="*/ 341307 h 1689918"/>
              <a:gd name="connsiteX110" fmla="*/ 801707 w 1164990"/>
              <a:gd name="connsiteY110" fmla="*/ 346304 h 1689918"/>
              <a:gd name="connsiteX111" fmla="*/ 799137 w 1164990"/>
              <a:gd name="connsiteY111" fmla="*/ 350677 h 1689918"/>
              <a:gd name="connsiteX112" fmla="*/ 797193 w 1164990"/>
              <a:gd name="connsiteY112" fmla="*/ 355397 h 1689918"/>
              <a:gd name="connsiteX113" fmla="*/ 796290 w 1164990"/>
              <a:gd name="connsiteY113" fmla="*/ 360534 h 1689918"/>
              <a:gd name="connsiteX114" fmla="*/ 792818 w 1164990"/>
              <a:gd name="connsiteY114" fmla="*/ 364560 h 1689918"/>
              <a:gd name="connsiteX115" fmla="*/ 791290 w 1164990"/>
              <a:gd name="connsiteY115" fmla="*/ 369419 h 1689918"/>
              <a:gd name="connsiteX116" fmla="*/ 790109 w 1164990"/>
              <a:gd name="connsiteY116" fmla="*/ 374486 h 1689918"/>
              <a:gd name="connsiteX117" fmla="*/ 786637 w 1164990"/>
              <a:gd name="connsiteY117" fmla="*/ 378442 h 1689918"/>
              <a:gd name="connsiteX118" fmla="*/ 785526 w 1164990"/>
              <a:gd name="connsiteY118" fmla="*/ 383579 h 1689918"/>
              <a:gd name="connsiteX119" fmla="*/ 784275 w 1164990"/>
              <a:gd name="connsiteY119" fmla="*/ 388507 h 1689918"/>
              <a:gd name="connsiteX120" fmla="*/ 782331 w 1164990"/>
              <a:gd name="connsiteY120" fmla="*/ 393227 h 1689918"/>
              <a:gd name="connsiteX121" fmla="*/ 777331 w 1164990"/>
              <a:gd name="connsiteY121" fmla="*/ 396628 h 1689918"/>
              <a:gd name="connsiteX122" fmla="*/ 777331 w 1164990"/>
              <a:gd name="connsiteY122" fmla="*/ 402042 h 1689918"/>
              <a:gd name="connsiteX123" fmla="*/ 774831 w 1164990"/>
              <a:gd name="connsiteY123" fmla="*/ 406485 h 1689918"/>
              <a:gd name="connsiteX124" fmla="*/ 773789 w 1164990"/>
              <a:gd name="connsiteY124" fmla="*/ 411552 h 1689918"/>
              <a:gd name="connsiteX125" fmla="*/ 772330 w 1164990"/>
              <a:gd name="connsiteY125" fmla="*/ 416480 h 1689918"/>
              <a:gd name="connsiteX126" fmla="*/ 768441 w 1164990"/>
              <a:gd name="connsiteY126" fmla="*/ 420367 h 1689918"/>
              <a:gd name="connsiteX127" fmla="*/ 767122 w 1164990"/>
              <a:gd name="connsiteY127" fmla="*/ 425295 h 1689918"/>
              <a:gd name="connsiteX128" fmla="*/ 763858 w 1164990"/>
              <a:gd name="connsiteY128" fmla="*/ 429321 h 1689918"/>
              <a:gd name="connsiteX129" fmla="*/ 764274 w 1164990"/>
              <a:gd name="connsiteY129" fmla="*/ 434874 h 1689918"/>
              <a:gd name="connsiteX130" fmla="*/ 761149 w 1164990"/>
              <a:gd name="connsiteY130" fmla="*/ 438970 h 1689918"/>
              <a:gd name="connsiteX131" fmla="*/ 759274 w 1164990"/>
              <a:gd name="connsiteY131" fmla="*/ 443551 h 1689918"/>
              <a:gd name="connsiteX132" fmla="*/ 756844 w 1164990"/>
              <a:gd name="connsiteY132" fmla="*/ 447924 h 1689918"/>
              <a:gd name="connsiteX133" fmla="*/ 755107 w 1164990"/>
              <a:gd name="connsiteY133" fmla="*/ 452575 h 1689918"/>
              <a:gd name="connsiteX134" fmla="*/ 754135 w 1164990"/>
              <a:gd name="connsiteY134" fmla="*/ 457572 h 1689918"/>
              <a:gd name="connsiteX135" fmla="*/ 753302 w 1164990"/>
              <a:gd name="connsiteY135" fmla="*/ 462570 h 1689918"/>
              <a:gd name="connsiteX136" fmla="*/ 749343 w 1164990"/>
              <a:gd name="connsiteY136" fmla="*/ 466318 h 1689918"/>
              <a:gd name="connsiteX137" fmla="*/ 748579 w 1164990"/>
              <a:gd name="connsiteY137" fmla="*/ 471385 h 1689918"/>
              <a:gd name="connsiteX138" fmla="*/ 746565 w 1164990"/>
              <a:gd name="connsiteY138" fmla="*/ 475966 h 1689918"/>
              <a:gd name="connsiteX139" fmla="*/ 746565 w 1164990"/>
              <a:gd name="connsiteY139" fmla="*/ 481172 h 1689918"/>
              <a:gd name="connsiteX140" fmla="*/ 744760 w 1164990"/>
              <a:gd name="connsiteY140" fmla="*/ 485823 h 1689918"/>
              <a:gd name="connsiteX141" fmla="*/ 742468 w 1164990"/>
              <a:gd name="connsiteY141" fmla="*/ 490265 h 1689918"/>
              <a:gd name="connsiteX142" fmla="*/ 741357 w 1164990"/>
              <a:gd name="connsiteY142" fmla="*/ 495124 h 1689918"/>
              <a:gd name="connsiteX143" fmla="*/ 739620 w 1164990"/>
              <a:gd name="connsiteY143" fmla="*/ 499775 h 1689918"/>
              <a:gd name="connsiteX144" fmla="*/ 735592 w 1164990"/>
              <a:gd name="connsiteY144" fmla="*/ 503592 h 1689918"/>
              <a:gd name="connsiteX145" fmla="*/ 734829 w 1164990"/>
              <a:gd name="connsiteY145" fmla="*/ 508590 h 1689918"/>
              <a:gd name="connsiteX146" fmla="*/ 732884 w 1164990"/>
              <a:gd name="connsiteY146" fmla="*/ 513171 h 1689918"/>
              <a:gd name="connsiteX147" fmla="*/ 730314 w 1164990"/>
              <a:gd name="connsiteY147" fmla="*/ 517544 h 1689918"/>
              <a:gd name="connsiteX148" fmla="*/ 729759 w 1164990"/>
              <a:gd name="connsiteY148" fmla="*/ 522611 h 1689918"/>
              <a:gd name="connsiteX149" fmla="*/ 727953 w 1164990"/>
              <a:gd name="connsiteY149" fmla="*/ 527262 h 1689918"/>
              <a:gd name="connsiteX150" fmla="*/ 727953 w 1164990"/>
              <a:gd name="connsiteY150" fmla="*/ 532537 h 1689918"/>
              <a:gd name="connsiteX151" fmla="*/ 726078 w 1164990"/>
              <a:gd name="connsiteY151" fmla="*/ 537188 h 1689918"/>
              <a:gd name="connsiteX152" fmla="*/ 722536 w 1164990"/>
              <a:gd name="connsiteY152" fmla="*/ 541214 h 1689918"/>
              <a:gd name="connsiteX153" fmla="*/ 720175 w 1164990"/>
              <a:gd name="connsiteY153" fmla="*/ 545656 h 1689918"/>
              <a:gd name="connsiteX154" fmla="*/ 720175 w 1164990"/>
              <a:gd name="connsiteY154" fmla="*/ 551001 h 1689918"/>
              <a:gd name="connsiteX155" fmla="*/ 717675 w 1164990"/>
              <a:gd name="connsiteY155" fmla="*/ 555374 h 1689918"/>
              <a:gd name="connsiteX156" fmla="*/ 716911 w 1164990"/>
              <a:gd name="connsiteY156" fmla="*/ 560372 h 1689918"/>
              <a:gd name="connsiteX157" fmla="*/ 714411 w 1164990"/>
              <a:gd name="connsiteY157" fmla="*/ 564745 h 1689918"/>
              <a:gd name="connsiteX158" fmla="*/ 713230 w 1164990"/>
              <a:gd name="connsiteY158" fmla="*/ 569604 h 1689918"/>
              <a:gd name="connsiteX159" fmla="*/ 710383 w 1164990"/>
              <a:gd name="connsiteY159" fmla="*/ 573907 h 1689918"/>
              <a:gd name="connsiteX160" fmla="*/ 710383 w 1164990"/>
              <a:gd name="connsiteY160" fmla="*/ 579738 h 1689918"/>
              <a:gd name="connsiteX161" fmla="*/ 705313 w 1164990"/>
              <a:gd name="connsiteY161" fmla="*/ 577447 h 1689918"/>
              <a:gd name="connsiteX162" fmla="*/ 701702 w 1164990"/>
              <a:gd name="connsiteY162" fmla="*/ 573282 h 1689918"/>
              <a:gd name="connsiteX163" fmla="*/ 696354 w 1164990"/>
              <a:gd name="connsiteY163" fmla="*/ 572797 h 1689918"/>
              <a:gd name="connsiteX164" fmla="*/ 692118 w 1164990"/>
              <a:gd name="connsiteY164" fmla="*/ 569812 h 1689918"/>
              <a:gd name="connsiteX165" fmla="*/ 687048 w 1164990"/>
              <a:gd name="connsiteY165" fmla="*/ 568771 h 1689918"/>
              <a:gd name="connsiteX166" fmla="*/ 682743 w 1164990"/>
              <a:gd name="connsiteY166" fmla="*/ 565855 h 1689918"/>
              <a:gd name="connsiteX167" fmla="*/ 677256 w 1164990"/>
              <a:gd name="connsiteY167" fmla="*/ 565855 h 1689918"/>
              <a:gd name="connsiteX168" fmla="*/ 673020 w 1164990"/>
              <a:gd name="connsiteY168" fmla="*/ 562801 h 1689918"/>
              <a:gd name="connsiteX169" fmla="*/ 668575 w 1164990"/>
              <a:gd name="connsiteY169" fmla="*/ 560094 h 1689918"/>
              <a:gd name="connsiteX170" fmla="*/ 663089 w 1164990"/>
              <a:gd name="connsiteY170" fmla="*/ 560580 h 1689918"/>
              <a:gd name="connsiteX171" fmla="*/ 658019 w 1164990"/>
              <a:gd name="connsiteY171" fmla="*/ 559747 h 1689918"/>
              <a:gd name="connsiteX172" fmla="*/ 653713 w 1164990"/>
              <a:gd name="connsiteY172" fmla="*/ 556554 h 1689918"/>
              <a:gd name="connsiteX173" fmla="*/ 648713 w 1164990"/>
              <a:gd name="connsiteY173" fmla="*/ 555513 h 1689918"/>
              <a:gd name="connsiteX174" fmla="*/ 643643 w 1164990"/>
              <a:gd name="connsiteY174" fmla="*/ 554888 h 1689918"/>
              <a:gd name="connsiteX175" fmla="*/ 639199 w 1164990"/>
              <a:gd name="connsiteY175" fmla="*/ 551626 h 1689918"/>
              <a:gd name="connsiteX176" fmla="*/ 634268 w 1164990"/>
              <a:gd name="connsiteY176" fmla="*/ 551626 h 1689918"/>
              <a:gd name="connsiteX177" fmla="*/ 629268 w 1164990"/>
              <a:gd name="connsiteY177" fmla="*/ 551626 h 1689918"/>
              <a:gd name="connsiteX178" fmla="*/ 624823 w 1164990"/>
              <a:gd name="connsiteY178" fmla="*/ 549405 h 1689918"/>
              <a:gd name="connsiteX179" fmla="*/ 619753 w 1164990"/>
              <a:gd name="connsiteY179" fmla="*/ 549821 h 1689918"/>
              <a:gd name="connsiteX180" fmla="*/ 614961 w 1164990"/>
              <a:gd name="connsiteY180" fmla="*/ 549266 h 1689918"/>
              <a:gd name="connsiteX181" fmla="*/ 610447 w 1164990"/>
              <a:gd name="connsiteY181" fmla="*/ 546975 h 1689918"/>
              <a:gd name="connsiteX182" fmla="*/ 605378 w 1164990"/>
              <a:gd name="connsiteY182" fmla="*/ 547808 h 1689918"/>
              <a:gd name="connsiteX183" fmla="*/ 600864 w 1164990"/>
              <a:gd name="connsiteY183" fmla="*/ 545379 h 1689918"/>
              <a:gd name="connsiteX184" fmla="*/ 596141 w 1164990"/>
              <a:gd name="connsiteY184" fmla="*/ 544407 h 1689918"/>
              <a:gd name="connsiteX185" fmla="*/ 591419 w 1164990"/>
              <a:gd name="connsiteY185" fmla="*/ 543088 h 1689918"/>
              <a:gd name="connsiteX186" fmla="*/ 586279 w 1164990"/>
              <a:gd name="connsiteY186" fmla="*/ 545379 h 1689918"/>
              <a:gd name="connsiteX187" fmla="*/ 581765 w 1164990"/>
              <a:gd name="connsiteY187" fmla="*/ 542325 h 1689918"/>
              <a:gd name="connsiteX188" fmla="*/ 576973 w 1164990"/>
              <a:gd name="connsiteY188" fmla="*/ 541977 h 1689918"/>
              <a:gd name="connsiteX189" fmla="*/ 571070 w 1164990"/>
              <a:gd name="connsiteY189" fmla="*/ 543505 h 1689918"/>
              <a:gd name="connsiteX190" fmla="*/ 572390 w 1164990"/>
              <a:gd name="connsiteY190" fmla="*/ 537535 h 1689918"/>
              <a:gd name="connsiteX191" fmla="*/ 571140 w 1164990"/>
              <a:gd name="connsiteY191" fmla="*/ 532676 h 1689918"/>
              <a:gd name="connsiteX192" fmla="*/ 571140 w 1164990"/>
              <a:gd name="connsiteY192" fmla="*/ 527748 h 1689918"/>
              <a:gd name="connsiteX193" fmla="*/ 570098 w 1164990"/>
              <a:gd name="connsiteY193" fmla="*/ 522889 h 1689918"/>
              <a:gd name="connsiteX194" fmla="*/ 570098 w 1164990"/>
              <a:gd name="connsiteY194" fmla="*/ 517961 h 1689918"/>
              <a:gd name="connsiteX195" fmla="*/ 570098 w 1164990"/>
              <a:gd name="connsiteY195" fmla="*/ 513033 h 1689918"/>
              <a:gd name="connsiteX196" fmla="*/ 571279 w 1164990"/>
              <a:gd name="connsiteY196" fmla="*/ 508035 h 1689918"/>
              <a:gd name="connsiteX197" fmla="*/ 569195 w 1164990"/>
              <a:gd name="connsiteY197" fmla="*/ 503176 h 1689918"/>
              <a:gd name="connsiteX198" fmla="*/ 570376 w 1164990"/>
              <a:gd name="connsiteY198" fmla="*/ 498178 h 1689918"/>
              <a:gd name="connsiteX199" fmla="*/ 569542 w 1164990"/>
              <a:gd name="connsiteY199" fmla="*/ 493320 h 1689918"/>
              <a:gd name="connsiteX200" fmla="*/ 570723 w 1164990"/>
              <a:gd name="connsiteY200" fmla="*/ 488322 h 1689918"/>
              <a:gd name="connsiteX201" fmla="*/ 570723 w 1164990"/>
              <a:gd name="connsiteY201" fmla="*/ 483394 h 1689918"/>
              <a:gd name="connsiteX202" fmla="*/ 570098 w 1164990"/>
              <a:gd name="connsiteY202" fmla="*/ 478465 h 1689918"/>
              <a:gd name="connsiteX203" fmla="*/ 568223 w 1164990"/>
              <a:gd name="connsiteY203" fmla="*/ 473676 h 1689918"/>
              <a:gd name="connsiteX204" fmla="*/ 567806 w 1164990"/>
              <a:gd name="connsiteY204" fmla="*/ 468748 h 1689918"/>
              <a:gd name="connsiteX205" fmla="*/ 567806 w 1164990"/>
              <a:gd name="connsiteY205" fmla="*/ 463819 h 1689918"/>
              <a:gd name="connsiteX206" fmla="*/ 569612 w 1164990"/>
              <a:gd name="connsiteY206" fmla="*/ 458822 h 1689918"/>
              <a:gd name="connsiteX207" fmla="*/ 568223 w 1164990"/>
              <a:gd name="connsiteY207" fmla="*/ 453963 h 1689918"/>
              <a:gd name="connsiteX208" fmla="*/ 568987 w 1164990"/>
              <a:gd name="connsiteY208" fmla="*/ 448965 h 1689918"/>
              <a:gd name="connsiteX209" fmla="*/ 568084 w 1164990"/>
              <a:gd name="connsiteY209" fmla="*/ 444106 h 1689918"/>
              <a:gd name="connsiteX210" fmla="*/ 567042 w 1164990"/>
              <a:gd name="connsiteY210" fmla="*/ 439178 h 1689918"/>
              <a:gd name="connsiteX211" fmla="*/ 568501 w 1164990"/>
              <a:gd name="connsiteY211" fmla="*/ 434180 h 1689918"/>
              <a:gd name="connsiteX212" fmla="*/ 566209 w 1164990"/>
              <a:gd name="connsiteY212" fmla="*/ 429391 h 1689918"/>
              <a:gd name="connsiteX213" fmla="*/ 568015 w 1164990"/>
              <a:gd name="connsiteY213" fmla="*/ 424324 h 1689918"/>
              <a:gd name="connsiteX214" fmla="*/ 564820 w 1164990"/>
              <a:gd name="connsiteY214" fmla="*/ 419604 h 1689918"/>
              <a:gd name="connsiteX215" fmla="*/ 564820 w 1164990"/>
              <a:gd name="connsiteY215" fmla="*/ 414675 h 1689918"/>
              <a:gd name="connsiteX216" fmla="*/ 565862 w 1164990"/>
              <a:gd name="connsiteY216" fmla="*/ 409678 h 1689918"/>
              <a:gd name="connsiteX217" fmla="*/ 564889 w 1164990"/>
              <a:gd name="connsiteY217" fmla="*/ 404819 h 1689918"/>
              <a:gd name="connsiteX218" fmla="*/ 564889 w 1164990"/>
              <a:gd name="connsiteY218" fmla="*/ 399821 h 1689918"/>
              <a:gd name="connsiteX219" fmla="*/ 564889 w 1164990"/>
              <a:gd name="connsiteY219" fmla="*/ 394824 h 1689918"/>
              <a:gd name="connsiteX220" fmla="*/ 566209 w 1164990"/>
              <a:gd name="connsiteY220" fmla="*/ 389756 h 1689918"/>
              <a:gd name="connsiteX221" fmla="*/ 566209 w 1164990"/>
              <a:gd name="connsiteY221" fmla="*/ 384759 h 1689918"/>
              <a:gd name="connsiteX222" fmla="*/ 563639 w 1164990"/>
              <a:gd name="connsiteY222" fmla="*/ 379900 h 1689918"/>
              <a:gd name="connsiteX223" fmla="*/ 563639 w 1164990"/>
              <a:gd name="connsiteY223" fmla="*/ 374902 h 1689918"/>
              <a:gd name="connsiteX224" fmla="*/ 563639 w 1164990"/>
              <a:gd name="connsiteY224" fmla="*/ 369905 h 1689918"/>
              <a:gd name="connsiteX225" fmla="*/ 563639 w 1164990"/>
              <a:gd name="connsiteY225" fmla="*/ 364907 h 1689918"/>
              <a:gd name="connsiteX226" fmla="*/ 563292 w 1164990"/>
              <a:gd name="connsiteY226" fmla="*/ 359979 h 1689918"/>
              <a:gd name="connsiteX227" fmla="*/ 563292 w 1164990"/>
              <a:gd name="connsiteY227" fmla="*/ 354981 h 1689918"/>
              <a:gd name="connsiteX228" fmla="*/ 565514 w 1164990"/>
              <a:gd name="connsiteY228" fmla="*/ 349844 h 1689918"/>
              <a:gd name="connsiteX229" fmla="*/ 563223 w 1164990"/>
              <a:gd name="connsiteY229" fmla="*/ 344986 h 1689918"/>
              <a:gd name="connsiteX230" fmla="*/ 563223 w 1164990"/>
              <a:gd name="connsiteY230" fmla="*/ 339919 h 1689918"/>
              <a:gd name="connsiteX231" fmla="*/ 564889 w 1164990"/>
              <a:gd name="connsiteY231" fmla="*/ 334851 h 1689918"/>
              <a:gd name="connsiteX232" fmla="*/ 564195 w 1164990"/>
              <a:gd name="connsiteY232" fmla="*/ 329923 h 1689918"/>
              <a:gd name="connsiteX233" fmla="*/ 564195 w 1164990"/>
              <a:gd name="connsiteY233" fmla="*/ 324856 h 1689918"/>
              <a:gd name="connsiteX234" fmla="*/ 563153 w 1164990"/>
              <a:gd name="connsiteY234" fmla="*/ 319928 h 1689918"/>
              <a:gd name="connsiteX235" fmla="*/ 561973 w 1164990"/>
              <a:gd name="connsiteY235" fmla="*/ 314999 h 1689918"/>
              <a:gd name="connsiteX236" fmla="*/ 564056 w 1164990"/>
              <a:gd name="connsiteY236" fmla="*/ 309863 h 1689918"/>
              <a:gd name="connsiteX237" fmla="*/ 562528 w 1164990"/>
              <a:gd name="connsiteY237" fmla="*/ 304935 h 1689918"/>
              <a:gd name="connsiteX238" fmla="*/ 561070 w 1164990"/>
              <a:gd name="connsiteY238" fmla="*/ 300006 h 1689918"/>
              <a:gd name="connsiteX239" fmla="*/ 561070 w 1164990"/>
              <a:gd name="connsiteY239" fmla="*/ 295009 h 1689918"/>
              <a:gd name="connsiteX240" fmla="*/ 561070 w 1164990"/>
              <a:gd name="connsiteY240" fmla="*/ 289942 h 1689918"/>
              <a:gd name="connsiteX241" fmla="*/ 560098 w 1164990"/>
              <a:gd name="connsiteY241" fmla="*/ 285013 h 1689918"/>
              <a:gd name="connsiteX242" fmla="*/ 560861 w 1164990"/>
              <a:gd name="connsiteY242" fmla="*/ 279946 h 1689918"/>
              <a:gd name="connsiteX243" fmla="*/ 559959 w 1164990"/>
              <a:gd name="connsiteY243" fmla="*/ 275018 h 1689918"/>
              <a:gd name="connsiteX244" fmla="*/ 558709 w 1164990"/>
              <a:gd name="connsiteY244" fmla="*/ 270090 h 1689918"/>
              <a:gd name="connsiteX245" fmla="*/ 561139 w 1164990"/>
              <a:gd name="connsiteY245" fmla="*/ 264884 h 1689918"/>
              <a:gd name="connsiteX246" fmla="*/ 558014 w 1164990"/>
              <a:gd name="connsiteY246" fmla="*/ 260094 h 1689918"/>
              <a:gd name="connsiteX247" fmla="*/ 557042 w 1164990"/>
              <a:gd name="connsiteY247" fmla="*/ 255166 h 1689918"/>
              <a:gd name="connsiteX248" fmla="*/ 556556 w 1164990"/>
              <a:gd name="connsiteY248" fmla="*/ 250168 h 1689918"/>
              <a:gd name="connsiteX249" fmla="*/ 556556 w 1164990"/>
              <a:gd name="connsiteY249" fmla="*/ 245171 h 1689918"/>
              <a:gd name="connsiteX250" fmla="*/ 555653 w 1164990"/>
              <a:gd name="connsiteY250" fmla="*/ 240243 h 1689918"/>
              <a:gd name="connsiteX251" fmla="*/ 557459 w 1164990"/>
              <a:gd name="connsiteY251" fmla="*/ 235037 h 1689918"/>
              <a:gd name="connsiteX252" fmla="*/ 556625 w 1164990"/>
              <a:gd name="connsiteY252" fmla="*/ 230039 h 1689918"/>
              <a:gd name="connsiteX253" fmla="*/ 554889 w 1164990"/>
              <a:gd name="connsiteY253" fmla="*/ 225249 h 1689918"/>
              <a:gd name="connsiteX254" fmla="*/ 555792 w 1164990"/>
              <a:gd name="connsiteY254" fmla="*/ 220044 h 1689918"/>
              <a:gd name="connsiteX255" fmla="*/ 553917 w 1164990"/>
              <a:gd name="connsiteY255" fmla="*/ 215254 h 1689918"/>
              <a:gd name="connsiteX256" fmla="*/ 552250 w 1164990"/>
              <a:gd name="connsiteY256" fmla="*/ 210465 h 1689918"/>
              <a:gd name="connsiteX257" fmla="*/ 552944 w 1164990"/>
              <a:gd name="connsiteY257" fmla="*/ 205328 h 1689918"/>
              <a:gd name="connsiteX258" fmla="*/ 552944 w 1164990"/>
              <a:gd name="connsiteY258" fmla="*/ 200261 h 1689918"/>
              <a:gd name="connsiteX259" fmla="*/ 551278 w 1164990"/>
              <a:gd name="connsiteY259" fmla="*/ 195472 h 1689918"/>
              <a:gd name="connsiteX260" fmla="*/ 550792 w 1164990"/>
              <a:gd name="connsiteY260" fmla="*/ 190474 h 1689918"/>
              <a:gd name="connsiteX261" fmla="*/ 549055 w 1164990"/>
              <a:gd name="connsiteY261" fmla="*/ 185685 h 1689918"/>
              <a:gd name="connsiteX262" fmla="*/ 548014 w 1164990"/>
              <a:gd name="connsiteY262" fmla="*/ 180826 h 1689918"/>
              <a:gd name="connsiteX263" fmla="*/ 548014 w 1164990"/>
              <a:gd name="connsiteY263" fmla="*/ 175759 h 1689918"/>
              <a:gd name="connsiteX264" fmla="*/ 545861 w 1164990"/>
              <a:gd name="connsiteY264" fmla="*/ 171108 h 1689918"/>
              <a:gd name="connsiteX265" fmla="*/ 545861 w 1164990"/>
              <a:gd name="connsiteY265" fmla="*/ 166041 h 1689918"/>
              <a:gd name="connsiteX266" fmla="*/ 544125 w 1164990"/>
              <a:gd name="connsiteY266" fmla="*/ 161251 h 1689918"/>
              <a:gd name="connsiteX267" fmla="*/ 545166 w 1164990"/>
              <a:gd name="connsiteY267" fmla="*/ 155907 h 1689918"/>
              <a:gd name="connsiteX268" fmla="*/ 543152 w 1164990"/>
              <a:gd name="connsiteY268" fmla="*/ 151256 h 1689918"/>
              <a:gd name="connsiteX269" fmla="*/ 542249 w 1164990"/>
              <a:gd name="connsiteY269" fmla="*/ 146258 h 1689918"/>
              <a:gd name="connsiteX270" fmla="*/ 541277 w 1164990"/>
              <a:gd name="connsiteY270" fmla="*/ 141330 h 1689918"/>
              <a:gd name="connsiteX271" fmla="*/ 538708 w 1164990"/>
              <a:gd name="connsiteY271" fmla="*/ 136888 h 1689918"/>
              <a:gd name="connsiteX272" fmla="*/ 537180 w 1164990"/>
              <a:gd name="connsiteY272" fmla="*/ 132098 h 1689918"/>
              <a:gd name="connsiteX273" fmla="*/ 536763 w 1164990"/>
              <a:gd name="connsiteY273" fmla="*/ 127031 h 1689918"/>
              <a:gd name="connsiteX274" fmla="*/ 534402 w 1164990"/>
              <a:gd name="connsiteY274" fmla="*/ 122519 h 1689918"/>
              <a:gd name="connsiteX275" fmla="*/ 531554 w 1164990"/>
              <a:gd name="connsiteY275" fmla="*/ 118146 h 1689918"/>
              <a:gd name="connsiteX276" fmla="*/ 530304 w 1164990"/>
              <a:gd name="connsiteY276" fmla="*/ 113357 h 1689918"/>
              <a:gd name="connsiteX277" fmla="*/ 529957 w 1164990"/>
              <a:gd name="connsiteY277" fmla="*/ 108151 h 1689918"/>
              <a:gd name="connsiteX278" fmla="*/ 529193 w 1164990"/>
              <a:gd name="connsiteY278" fmla="*/ 103084 h 1689918"/>
              <a:gd name="connsiteX279" fmla="*/ 527735 w 1164990"/>
              <a:gd name="connsiteY279" fmla="*/ 98294 h 1689918"/>
              <a:gd name="connsiteX280" fmla="*/ 522943 w 1164990"/>
              <a:gd name="connsiteY280" fmla="*/ 94824 h 1689918"/>
              <a:gd name="connsiteX281" fmla="*/ 522179 w 1164990"/>
              <a:gd name="connsiteY281" fmla="*/ 89687 h 1689918"/>
              <a:gd name="connsiteX282" fmla="*/ 521623 w 1164990"/>
              <a:gd name="connsiteY282" fmla="*/ 84481 h 1689918"/>
              <a:gd name="connsiteX283" fmla="*/ 518429 w 1164990"/>
              <a:gd name="connsiteY283" fmla="*/ 80456 h 1689918"/>
              <a:gd name="connsiteX284" fmla="*/ 515651 w 1164990"/>
              <a:gd name="connsiteY284" fmla="*/ 76221 h 1689918"/>
              <a:gd name="connsiteX285" fmla="*/ 515234 w 1164990"/>
              <a:gd name="connsiteY285" fmla="*/ 70877 h 1689918"/>
              <a:gd name="connsiteX286" fmla="*/ 512734 w 1164990"/>
              <a:gd name="connsiteY286" fmla="*/ 66504 h 1689918"/>
              <a:gd name="connsiteX287" fmla="*/ 511067 w 1164990"/>
              <a:gd name="connsiteY287" fmla="*/ 61784 h 1689918"/>
              <a:gd name="connsiteX288" fmla="*/ 507734 w 1164990"/>
              <a:gd name="connsiteY288" fmla="*/ 57897 h 1689918"/>
              <a:gd name="connsiteX289" fmla="*/ 504192 w 1164990"/>
              <a:gd name="connsiteY289" fmla="*/ 54287 h 1689918"/>
              <a:gd name="connsiteX290" fmla="*/ 501761 w 1164990"/>
              <a:gd name="connsiteY290" fmla="*/ 49984 h 1689918"/>
              <a:gd name="connsiteX291" fmla="*/ 498289 w 1164990"/>
              <a:gd name="connsiteY291" fmla="*/ 46443 h 1689918"/>
              <a:gd name="connsiteX292" fmla="*/ 495580 w 1164990"/>
              <a:gd name="connsiteY292" fmla="*/ 42279 h 1689918"/>
              <a:gd name="connsiteX293" fmla="*/ 492108 w 1164990"/>
              <a:gd name="connsiteY293" fmla="*/ 38808 h 1689918"/>
              <a:gd name="connsiteX294" fmla="*/ 489886 w 1164990"/>
              <a:gd name="connsiteY294" fmla="*/ 34158 h 1689918"/>
              <a:gd name="connsiteX295" fmla="*/ 485441 w 1164990"/>
              <a:gd name="connsiteY295" fmla="*/ 31589 h 1689918"/>
              <a:gd name="connsiteX296" fmla="*/ 482246 w 1164990"/>
              <a:gd name="connsiteY296" fmla="*/ 27702 h 1689918"/>
              <a:gd name="connsiteX297" fmla="*/ 478635 w 1164990"/>
              <a:gd name="connsiteY297" fmla="*/ 24301 h 1689918"/>
              <a:gd name="connsiteX298" fmla="*/ 473496 w 1164990"/>
              <a:gd name="connsiteY298" fmla="*/ 22913 h 1689918"/>
              <a:gd name="connsiteX299" fmla="*/ 470440 w 1164990"/>
              <a:gd name="connsiteY299" fmla="*/ 18609 h 1689918"/>
              <a:gd name="connsiteX300" fmla="*/ 465996 w 1164990"/>
              <a:gd name="connsiteY300" fmla="*/ 16388 h 1689918"/>
              <a:gd name="connsiteX301" fmla="*/ 461343 w 1164990"/>
              <a:gd name="connsiteY301" fmla="*/ 14653 h 1689918"/>
              <a:gd name="connsiteX302" fmla="*/ 456481 w 1164990"/>
              <a:gd name="connsiteY302" fmla="*/ 13542 h 1689918"/>
              <a:gd name="connsiteX303" fmla="*/ 452731 w 1164990"/>
              <a:gd name="connsiteY303" fmla="*/ 9794 h 1689918"/>
              <a:gd name="connsiteX304" fmla="*/ 447800 w 1164990"/>
              <a:gd name="connsiteY304" fmla="*/ 8822 h 1689918"/>
              <a:gd name="connsiteX305" fmla="*/ 443217 w 1164990"/>
              <a:gd name="connsiteY305" fmla="*/ 6948 h 1689918"/>
              <a:gd name="connsiteX306" fmla="*/ 438841 w 1164990"/>
              <a:gd name="connsiteY306" fmla="*/ 4380 h 1689918"/>
              <a:gd name="connsiteX307" fmla="*/ 433911 w 1164990"/>
              <a:gd name="connsiteY307" fmla="*/ 3616 h 1689918"/>
              <a:gd name="connsiteX308" fmla="*/ 429258 w 1164990"/>
              <a:gd name="connsiteY308" fmla="*/ 1534 h 1689918"/>
              <a:gd name="connsiteX309" fmla="*/ 424188 w 1164990"/>
              <a:gd name="connsiteY309" fmla="*/ 1534 h 1689918"/>
              <a:gd name="connsiteX310" fmla="*/ 419118 w 1164990"/>
              <a:gd name="connsiteY310" fmla="*/ 2714 h 1689918"/>
              <a:gd name="connsiteX311" fmla="*/ 414257 w 1164990"/>
              <a:gd name="connsiteY311" fmla="*/ 1673 h 1689918"/>
              <a:gd name="connsiteX312" fmla="*/ 409326 w 1164990"/>
              <a:gd name="connsiteY312" fmla="*/ 7 h 1689918"/>
              <a:gd name="connsiteX313" fmla="*/ 404395 w 1164990"/>
              <a:gd name="connsiteY313" fmla="*/ 493 h 1689918"/>
              <a:gd name="connsiteX314" fmla="*/ 399464 w 1164990"/>
              <a:gd name="connsiteY314" fmla="*/ 1117 h 1689918"/>
              <a:gd name="connsiteX315" fmla="*/ 394673 w 1164990"/>
              <a:gd name="connsiteY315" fmla="*/ 2922 h 1689918"/>
              <a:gd name="connsiteX316" fmla="*/ 389811 w 1164990"/>
              <a:gd name="connsiteY316" fmla="*/ 3616 h 1689918"/>
              <a:gd name="connsiteX317" fmla="*/ 384880 w 1164990"/>
              <a:gd name="connsiteY317" fmla="*/ 3616 h 1689918"/>
              <a:gd name="connsiteX318" fmla="*/ 379950 w 1164990"/>
              <a:gd name="connsiteY318" fmla="*/ 3963 h 1689918"/>
              <a:gd name="connsiteX319" fmla="*/ 374880 w 1164990"/>
              <a:gd name="connsiteY319" fmla="*/ 3963 h 1689918"/>
              <a:gd name="connsiteX320" fmla="*/ 370644 w 1164990"/>
              <a:gd name="connsiteY320" fmla="*/ 7087 h 1689918"/>
              <a:gd name="connsiteX321" fmla="*/ 365157 w 1164990"/>
              <a:gd name="connsiteY321" fmla="*/ 6323 h 1689918"/>
              <a:gd name="connsiteX322" fmla="*/ 361685 w 1164990"/>
              <a:gd name="connsiteY322" fmla="*/ 11113 h 1689918"/>
              <a:gd name="connsiteX323" fmla="*/ 355990 w 1164990"/>
              <a:gd name="connsiteY323" fmla="*/ 10349 h 1689918"/>
              <a:gd name="connsiteX324" fmla="*/ 351615 w 1164990"/>
              <a:gd name="connsiteY324" fmla="*/ 12779 h 1689918"/>
              <a:gd name="connsiteX325" fmla="*/ 348281 w 1164990"/>
              <a:gd name="connsiteY325" fmla="*/ 16943 h 1689918"/>
              <a:gd name="connsiteX326" fmla="*/ 343003 w 1164990"/>
              <a:gd name="connsiteY326" fmla="*/ 17776 h 1689918"/>
              <a:gd name="connsiteX327" fmla="*/ 339253 w 1164990"/>
              <a:gd name="connsiteY327" fmla="*/ 21108 h 1689918"/>
              <a:gd name="connsiteX328" fmla="*/ 335781 w 1164990"/>
              <a:gd name="connsiteY328" fmla="*/ 24718 h 1689918"/>
              <a:gd name="connsiteX329" fmla="*/ 331961 w 1164990"/>
              <a:gd name="connsiteY329" fmla="*/ 27772 h 1689918"/>
              <a:gd name="connsiteX330" fmla="*/ 326614 w 1164990"/>
              <a:gd name="connsiteY330" fmla="*/ 29090 h 1689918"/>
              <a:gd name="connsiteX331" fmla="*/ 323002 w 1164990"/>
              <a:gd name="connsiteY331" fmla="*/ 32561 h 1689918"/>
              <a:gd name="connsiteX332" fmla="*/ 318488 w 1164990"/>
              <a:gd name="connsiteY332" fmla="*/ 35060 h 1689918"/>
              <a:gd name="connsiteX333" fmla="*/ 316544 w 1164990"/>
              <a:gd name="connsiteY333" fmla="*/ 40335 h 1689918"/>
              <a:gd name="connsiteX334" fmla="*/ 311196 w 1164990"/>
              <a:gd name="connsiteY334" fmla="*/ 42071 h 1689918"/>
              <a:gd name="connsiteX335" fmla="*/ 307724 w 1164990"/>
              <a:gd name="connsiteY335" fmla="*/ 45680 h 1689918"/>
              <a:gd name="connsiteX336" fmla="*/ 306196 w 1164990"/>
              <a:gd name="connsiteY336" fmla="*/ 51094 h 1689918"/>
              <a:gd name="connsiteX337" fmla="*/ 302724 w 1164990"/>
              <a:gd name="connsiteY337" fmla="*/ 54634 h 1689918"/>
              <a:gd name="connsiteX338" fmla="*/ 299390 w 1164990"/>
              <a:gd name="connsiteY338" fmla="*/ 58313 h 1689918"/>
              <a:gd name="connsiteX339" fmla="*/ 296751 w 1164990"/>
              <a:gd name="connsiteY339" fmla="*/ 62547 h 1689918"/>
              <a:gd name="connsiteX340" fmla="*/ 294251 w 1164990"/>
              <a:gd name="connsiteY340" fmla="*/ 66920 h 1689918"/>
              <a:gd name="connsiteX341" fmla="*/ 289945 w 1164990"/>
              <a:gd name="connsiteY341" fmla="*/ 69974 h 1689918"/>
              <a:gd name="connsiteX342" fmla="*/ 288417 w 1164990"/>
              <a:gd name="connsiteY342" fmla="*/ 74903 h 1689918"/>
              <a:gd name="connsiteX343" fmla="*/ 284042 w 1164990"/>
              <a:gd name="connsiteY343" fmla="*/ 78026 h 1689918"/>
              <a:gd name="connsiteX344" fmla="*/ 283209 w 1164990"/>
              <a:gd name="connsiteY344" fmla="*/ 83371 h 1689918"/>
              <a:gd name="connsiteX345" fmla="*/ 280361 w 1164990"/>
              <a:gd name="connsiteY345" fmla="*/ 87466 h 1689918"/>
              <a:gd name="connsiteX346" fmla="*/ 277861 w 1164990"/>
              <a:gd name="connsiteY346" fmla="*/ 91770 h 1689918"/>
              <a:gd name="connsiteX347" fmla="*/ 273486 w 1164990"/>
              <a:gd name="connsiteY347" fmla="*/ 95171 h 1689918"/>
              <a:gd name="connsiteX348" fmla="*/ 274042 w 1164990"/>
              <a:gd name="connsiteY348" fmla="*/ 101002 h 1689918"/>
              <a:gd name="connsiteX349" fmla="*/ 271403 w 1164990"/>
              <a:gd name="connsiteY349" fmla="*/ 105236 h 1689918"/>
              <a:gd name="connsiteX350" fmla="*/ 267791 w 1164990"/>
              <a:gd name="connsiteY350" fmla="*/ 109123 h 1689918"/>
              <a:gd name="connsiteX351" fmla="*/ 266958 w 1164990"/>
              <a:gd name="connsiteY351" fmla="*/ 114120 h 1689918"/>
              <a:gd name="connsiteX352" fmla="*/ 264735 w 1164990"/>
              <a:gd name="connsiteY352" fmla="*/ 118702 h 1689918"/>
              <a:gd name="connsiteX353" fmla="*/ 261471 w 1164990"/>
              <a:gd name="connsiteY353" fmla="*/ 122797 h 1689918"/>
              <a:gd name="connsiteX354" fmla="*/ 260708 w 1164990"/>
              <a:gd name="connsiteY354" fmla="*/ 127864 h 1689918"/>
              <a:gd name="connsiteX355" fmla="*/ 260708 w 1164990"/>
              <a:gd name="connsiteY355" fmla="*/ 133001 h 1689918"/>
              <a:gd name="connsiteX356" fmla="*/ 258624 w 1164990"/>
              <a:gd name="connsiteY356" fmla="*/ 137582 h 1689918"/>
              <a:gd name="connsiteX357" fmla="*/ 257791 w 1164990"/>
              <a:gd name="connsiteY357" fmla="*/ 142510 h 1689918"/>
              <a:gd name="connsiteX358" fmla="*/ 257166 w 1164990"/>
              <a:gd name="connsiteY358" fmla="*/ 147508 h 1689918"/>
              <a:gd name="connsiteX359" fmla="*/ 253832 w 1164990"/>
              <a:gd name="connsiteY359" fmla="*/ 151811 h 1689918"/>
              <a:gd name="connsiteX360" fmla="*/ 253832 w 1164990"/>
              <a:gd name="connsiteY360" fmla="*/ 156878 h 1689918"/>
              <a:gd name="connsiteX361" fmla="*/ 251679 w 1164990"/>
              <a:gd name="connsiteY361" fmla="*/ 161460 h 1689918"/>
              <a:gd name="connsiteX362" fmla="*/ 250082 w 1164990"/>
              <a:gd name="connsiteY362" fmla="*/ 166249 h 1689918"/>
              <a:gd name="connsiteX363" fmla="*/ 251610 w 1164990"/>
              <a:gd name="connsiteY363" fmla="*/ 171733 h 1689918"/>
              <a:gd name="connsiteX364" fmla="*/ 250638 w 1164990"/>
              <a:gd name="connsiteY364" fmla="*/ 176591 h 1689918"/>
              <a:gd name="connsiteX365" fmla="*/ 249040 w 1164990"/>
              <a:gd name="connsiteY365" fmla="*/ 181381 h 1689918"/>
              <a:gd name="connsiteX366" fmla="*/ 247235 w 1164990"/>
              <a:gd name="connsiteY366" fmla="*/ 186101 h 1689918"/>
              <a:gd name="connsiteX367" fmla="*/ 245360 w 1164990"/>
              <a:gd name="connsiteY367" fmla="*/ 190821 h 1689918"/>
              <a:gd name="connsiteX368" fmla="*/ 244804 w 1164990"/>
              <a:gd name="connsiteY368" fmla="*/ 195819 h 1689918"/>
              <a:gd name="connsiteX369" fmla="*/ 246193 w 1164990"/>
              <a:gd name="connsiteY369" fmla="*/ 201094 h 1689918"/>
              <a:gd name="connsiteX370" fmla="*/ 243832 w 1164990"/>
              <a:gd name="connsiteY370" fmla="*/ 205814 h 1689918"/>
              <a:gd name="connsiteX371" fmla="*/ 243484 w 1164990"/>
              <a:gd name="connsiteY371" fmla="*/ 210812 h 1689918"/>
              <a:gd name="connsiteX372" fmla="*/ 243484 w 1164990"/>
              <a:gd name="connsiteY372" fmla="*/ 215879 h 1689918"/>
              <a:gd name="connsiteX373" fmla="*/ 241748 w 1164990"/>
              <a:gd name="connsiteY373" fmla="*/ 220738 h 1689918"/>
              <a:gd name="connsiteX374" fmla="*/ 241262 w 1164990"/>
              <a:gd name="connsiteY374" fmla="*/ 225666 h 1689918"/>
              <a:gd name="connsiteX375" fmla="*/ 241262 w 1164990"/>
              <a:gd name="connsiteY375" fmla="*/ 230664 h 1689918"/>
              <a:gd name="connsiteX376" fmla="*/ 240498 w 1164990"/>
              <a:gd name="connsiteY376" fmla="*/ 235592 h 1689918"/>
              <a:gd name="connsiteX377" fmla="*/ 241054 w 1164990"/>
              <a:gd name="connsiteY377" fmla="*/ 240659 h 1689918"/>
              <a:gd name="connsiteX378" fmla="*/ 239179 w 1164990"/>
              <a:gd name="connsiteY378" fmla="*/ 245448 h 1689918"/>
              <a:gd name="connsiteX379" fmla="*/ 238831 w 1164990"/>
              <a:gd name="connsiteY379" fmla="*/ 250446 h 1689918"/>
              <a:gd name="connsiteX380" fmla="*/ 236887 w 1164990"/>
              <a:gd name="connsiteY380" fmla="*/ 255236 h 1689918"/>
              <a:gd name="connsiteX381" fmla="*/ 239248 w 1164990"/>
              <a:gd name="connsiteY381" fmla="*/ 260372 h 1689918"/>
              <a:gd name="connsiteX382" fmla="*/ 236609 w 1164990"/>
              <a:gd name="connsiteY382" fmla="*/ 265162 h 1689918"/>
              <a:gd name="connsiteX383" fmla="*/ 238901 w 1164990"/>
              <a:gd name="connsiteY383" fmla="*/ 270298 h 1689918"/>
              <a:gd name="connsiteX384" fmla="*/ 237790 w 1164990"/>
              <a:gd name="connsiteY384" fmla="*/ 275226 h 1689918"/>
              <a:gd name="connsiteX385" fmla="*/ 237165 w 1164990"/>
              <a:gd name="connsiteY385" fmla="*/ 280155 h 1689918"/>
              <a:gd name="connsiteX386" fmla="*/ 235567 w 1164990"/>
              <a:gd name="connsiteY386" fmla="*/ 285083 h 1689918"/>
              <a:gd name="connsiteX387" fmla="*/ 235151 w 1164990"/>
              <a:gd name="connsiteY387" fmla="*/ 290011 h 1689918"/>
              <a:gd name="connsiteX388" fmla="*/ 237234 w 1164990"/>
              <a:gd name="connsiteY388" fmla="*/ 295009 h 1689918"/>
              <a:gd name="connsiteX389" fmla="*/ 237234 w 1164990"/>
              <a:gd name="connsiteY389" fmla="*/ 300006 h 1689918"/>
              <a:gd name="connsiteX390" fmla="*/ 235984 w 1164990"/>
              <a:gd name="connsiteY390" fmla="*/ 304935 h 1689918"/>
              <a:gd name="connsiteX391" fmla="*/ 234734 w 1164990"/>
              <a:gd name="connsiteY391" fmla="*/ 309932 h 1689918"/>
              <a:gd name="connsiteX392" fmla="*/ 235776 w 1164990"/>
              <a:gd name="connsiteY392" fmla="*/ 314861 h 1689918"/>
              <a:gd name="connsiteX393" fmla="*/ 236609 w 1164990"/>
              <a:gd name="connsiteY393" fmla="*/ 319858 h 1689918"/>
              <a:gd name="connsiteX394" fmla="*/ 236054 w 1164990"/>
              <a:gd name="connsiteY394" fmla="*/ 324787 h 1689918"/>
              <a:gd name="connsiteX395" fmla="*/ 235220 w 1164990"/>
              <a:gd name="connsiteY395" fmla="*/ 329784 h 1689918"/>
              <a:gd name="connsiteX396" fmla="*/ 237234 w 1164990"/>
              <a:gd name="connsiteY396" fmla="*/ 334713 h 1689918"/>
              <a:gd name="connsiteX397" fmla="*/ 236192 w 1164990"/>
              <a:gd name="connsiteY397" fmla="*/ 339710 h 1689918"/>
              <a:gd name="connsiteX398" fmla="*/ 236679 w 1164990"/>
              <a:gd name="connsiteY398" fmla="*/ 344639 h 1689918"/>
              <a:gd name="connsiteX399" fmla="*/ 237234 w 1164990"/>
              <a:gd name="connsiteY399" fmla="*/ 349567 h 1689918"/>
              <a:gd name="connsiteX400" fmla="*/ 238484 w 1164990"/>
              <a:gd name="connsiteY400" fmla="*/ 354495 h 1689918"/>
              <a:gd name="connsiteX401" fmla="*/ 238484 w 1164990"/>
              <a:gd name="connsiteY401" fmla="*/ 359493 h 1689918"/>
              <a:gd name="connsiteX402" fmla="*/ 236123 w 1164990"/>
              <a:gd name="connsiteY402" fmla="*/ 364560 h 1689918"/>
              <a:gd name="connsiteX403" fmla="*/ 238067 w 1164990"/>
              <a:gd name="connsiteY403" fmla="*/ 369419 h 1689918"/>
              <a:gd name="connsiteX404" fmla="*/ 239456 w 1164990"/>
              <a:gd name="connsiteY404" fmla="*/ 374347 h 1689918"/>
              <a:gd name="connsiteX405" fmla="*/ 239456 w 1164990"/>
              <a:gd name="connsiteY405" fmla="*/ 379275 h 1689918"/>
              <a:gd name="connsiteX406" fmla="*/ 237442 w 1164990"/>
              <a:gd name="connsiteY406" fmla="*/ 384412 h 1689918"/>
              <a:gd name="connsiteX407" fmla="*/ 238137 w 1164990"/>
              <a:gd name="connsiteY407" fmla="*/ 389340 h 1689918"/>
              <a:gd name="connsiteX408" fmla="*/ 238137 w 1164990"/>
              <a:gd name="connsiteY408" fmla="*/ 394338 h 1689918"/>
              <a:gd name="connsiteX409" fmla="*/ 240845 w 1164990"/>
              <a:gd name="connsiteY409" fmla="*/ 399058 h 1689918"/>
              <a:gd name="connsiteX410" fmla="*/ 240845 w 1164990"/>
              <a:gd name="connsiteY410" fmla="*/ 404055 h 1689918"/>
              <a:gd name="connsiteX411" fmla="*/ 238831 w 1164990"/>
              <a:gd name="connsiteY411" fmla="*/ 409192 h 1689918"/>
              <a:gd name="connsiteX412" fmla="*/ 239873 w 1164990"/>
              <a:gd name="connsiteY412" fmla="*/ 414120 h 1689918"/>
              <a:gd name="connsiteX413" fmla="*/ 239873 w 1164990"/>
              <a:gd name="connsiteY413" fmla="*/ 419118 h 1689918"/>
              <a:gd name="connsiteX414" fmla="*/ 243554 w 1164990"/>
              <a:gd name="connsiteY414" fmla="*/ 423768 h 1689918"/>
              <a:gd name="connsiteX415" fmla="*/ 243554 w 1164990"/>
              <a:gd name="connsiteY415" fmla="*/ 428697 h 1689918"/>
              <a:gd name="connsiteX416" fmla="*/ 243137 w 1164990"/>
              <a:gd name="connsiteY416" fmla="*/ 433764 h 1689918"/>
              <a:gd name="connsiteX417" fmla="*/ 244248 w 1164990"/>
              <a:gd name="connsiteY417" fmla="*/ 438623 h 1689918"/>
              <a:gd name="connsiteX418" fmla="*/ 244248 w 1164990"/>
              <a:gd name="connsiteY418" fmla="*/ 443620 h 1689918"/>
              <a:gd name="connsiteX419" fmla="*/ 244248 w 1164990"/>
              <a:gd name="connsiteY419" fmla="*/ 448687 h 1689918"/>
              <a:gd name="connsiteX420" fmla="*/ 246679 w 1164990"/>
              <a:gd name="connsiteY420" fmla="*/ 453407 h 1689918"/>
              <a:gd name="connsiteX421" fmla="*/ 244804 w 1164990"/>
              <a:gd name="connsiteY421" fmla="*/ 458613 h 1689918"/>
              <a:gd name="connsiteX422" fmla="*/ 244804 w 1164990"/>
              <a:gd name="connsiteY422" fmla="*/ 463542 h 1689918"/>
              <a:gd name="connsiteX423" fmla="*/ 247860 w 1164990"/>
              <a:gd name="connsiteY423" fmla="*/ 468192 h 1689918"/>
              <a:gd name="connsiteX424" fmla="*/ 246540 w 1164990"/>
              <a:gd name="connsiteY424" fmla="*/ 473329 h 1689918"/>
              <a:gd name="connsiteX425" fmla="*/ 246540 w 1164990"/>
              <a:gd name="connsiteY425" fmla="*/ 478326 h 1689918"/>
              <a:gd name="connsiteX426" fmla="*/ 248276 w 1164990"/>
              <a:gd name="connsiteY426" fmla="*/ 483116 h 1689918"/>
              <a:gd name="connsiteX427" fmla="*/ 249596 w 1164990"/>
              <a:gd name="connsiteY427" fmla="*/ 487905 h 1689918"/>
              <a:gd name="connsiteX428" fmla="*/ 250776 w 1164990"/>
              <a:gd name="connsiteY428" fmla="*/ 492764 h 1689918"/>
              <a:gd name="connsiteX429" fmla="*/ 249249 w 1164990"/>
              <a:gd name="connsiteY429" fmla="*/ 497970 h 1689918"/>
              <a:gd name="connsiteX430" fmla="*/ 250429 w 1164990"/>
              <a:gd name="connsiteY430" fmla="*/ 502760 h 1689918"/>
              <a:gd name="connsiteX431" fmla="*/ 253207 w 1164990"/>
              <a:gd name="connsiteY431" fmla="*/ 507410 h 1689918"/>
              <a:gd name="connsiteX432" fmla="*/ 253207 w 1164990"/>
              <a:gd name="connsiteY432" fmla="*/ 512408 h 1689918"/>
              <a:gd name="connsiteX433" fmla="*/ 251540 w 1164990"/>
              <a:gd name="connsiteY433" fmla="*/ 517614 h 1689918"/>
              <a:gd name="connsiteX434" fmla="*/ 253207 w 1164990"/>
              <a:gd name="connsiteY434" fmla="*/ 522403 h 1689918"/>
              <a:gd name="connsiteX435" fmla="*/ 253207 w 1164990"/>
              <a:gd name="connsiteY435" fmla="*/ 527401 h 1689918"/>
              <a:gd name="connsiteX436" fmla="*/ 253693 w 1164990"/>
              <a:gd name="connsiteY436" fmla="*/ 532329 h 1689918"/>
              <a:gd name="connsiteX437" fmla="*/ 255916 w 1164990"/>
              <a:gd name="connsiteY437" fmla="*/ 537049 h 1689918"/>
              <a:gd name="connsiteX438" fmla="*/ 255568 w 1164990"/>
              <a:gd name="connsiteY438" fmla="*/ 542116 h 1689918"/>
              <a:gd name="connsiteX439" fmla="*/ 258346 w 1164990"/>
              <a:gd name="connsiteY439" fmla="*/ 546698 h 1689918"/>
              <a:gd name="connsiteX440" fmla="*/ 256680 w 1164990"/>
              <a:gd name="connsiteY440" fmla="*/ 551973 h 1689918"/>
              <a:gd name="connsiteX441" fmla="*/ 258138 w 1164990"/>
              <a:gd name="connsiteY441" fmla="*/ 556762 h 1689918"/>
              <a:gd name="connsiteX442" fmla="*/ 259596 w 1164990"/>
              <a:gd name="connsiteY442" fmla="*/ 561552 h 1689918"/>
              <a:gd name="connsiteX443" fmla="*/ 259596 w 1164990"/>
              <a:gd name="connsiteY443" fmla="*/ 566549 h 1689918"/>
              <a:gd name="connsiteX444" fmla="*/ 261333 w 1164990"/>
              <a:gd name="connsiteY444" fmla="*/ 571339 h 1689918"/>
              <a:gd name="connsiteX445" fmla="*/ 261888 w 1164990"/>
              <a:gd name="connsiteY445" fmla="*/ 576267 h 1689918"/>
              <a:gd name="connsiteX446" fmla="*/ 263277 w 1164990"/>
              <a:gd name="connsiteY446" fmla="*/ 581057 h 1689918"/>
              <a:gd name="connsiteX447" fmla="*/ 263277 w 1164990"/>
              <a:gd name="connsiteY447" fmla="*/ 585985 h 1689918"/>
              <a:gd name="connsiteX448" fmla="*/ 263902 w 1164990"/>
              <a:gd name="connsiteY448" fmla="*/ 590913 h 1689918"/>
              <a:gd name="connsiteX449" fmla="*/ 264597 w 1164990"/>
              <a:gd name="connsiteY449" fmla="*/ 595841 h 1689918"/>
              <a:gd name="connsiteX450" fmla="*/ 266333 w 1164990"/>
              <a:gd name="connsiteY450" fmla="*/ 600561 h 1689918"/>
              <a:gd name="connsiteX451" fmla="*/ 266333 w 1164990"/>
              <a:gd name="connsiteY451" fmla="*/ 605559 h 1689918"/>
              <a:gd name="connsiteX452" fmla="*/ 266749 w 1164990"/>
              <a:gd name="connsiteY452" fmla="*/ 610487 h 1689918"/>
              <a:gd name="connsiteX453" fmla="*/ 267513 w 1164990"/>
              <a:gd name="connsiteY453" fmla="*/ 615416 h 1689918"/>
              <a:gd name="connsiteX454" fmla="*/ 270222 w 1164990"/>
              <a:gd name="connsiteY454" fmla="*/ 619997 h 1689918"/>
              <a:gd name="connsiteX455" fmla="*/ 271541 w 1164990"/>
              <a:gd name="connsiteY455" fmla="*/ 624786 h 1689918"/>
              <a:gd name="connsiteX456" fmla="*/ 269319 w 1164990"/>
              <a:gd name="connsiteY456" fmla="*/ 630200 h 1689918"/>
              <a:gd name="connsiteX457" fmla="*/ 272028 w 1164990"/>
              <a:gd name="connsiteY457" fmla="*/ 634712 h 1689918"/>
              <a:gd name="connsiteX458" fmla="*/ 272028 w 1164990"/>
              <a:gd name="connsiteY458" fmla="*/ 639571 h 1689918"/>
              <a:gd name="connsiteX459" fmla="*/ 268763 w 1164990"/>
              <a:gd name="connsiteY459" fmla="*/ 643111 h 1689918"/>
              <a:gd name="connsiteX460" fmla="*/ 264874 w 1164990"/>
              <a:gd name="connsiteY460" fmla="*/ 646165 h 1689918"/>
              <a:gd name="connsiteX461" fmla="*/ 260846 w 1164990"/>
              <a:gd name="connsiteY461" fmla="*/ 648872 h 1689918"/>
              <a:gd name="connsiteX462" fmla="*/ 257027 w 1164990"/>
              <a:gd name="connsiteY462" fmla="*/ 651927 h 1689918"/>
              <a:gd name="connsiteX463" fmla="*/ 252165 w 1164990"/>
              <a:gd name="connsiteY463" fmla="*/ 653801 h 1689918"/>
              <a:gd name="connsiteX464" fmla="*/ 249249 w 1164990"/>
              <a:gd name="connsiteY464" fmla="*/ 657965 h 1689918"/>
              <a:gd name="connsiteX465" fmla="*/ 246818 w 1164990"/>
              <a:gd name="connsiteY465" fmla="*/ 662685 h 1689918"/>
              <a:gd name="connsiteX466" fmla="*/ 241262 w 1164990"/>
              <a:gd name="connsiteY466" fmla="*/ 663727 h 1689918"/>
              <a:gd name="connsiteX467" fmla="*/ 238067 w 1164990"/>
              <a:gd name="connsiteY467" fmla="*/ 667475 h 1689918"/>
              <a:gd name="connsiteX468" fmla="*/ 234873 w 1164990"/>
              <a:gd name="connsiteY468" fmla="*/ 671292 h 1689918"/>
              <a:gd name="connsiteX469" fmla="*/ 231331 w 1164990"/>
              <a:gd name="connsiteY469" fmla="*/ 674624 h 1689918"/>
              <a:gd name="connsiteX470" fmla="*/ 227234 w 1164990"/>
              <a:gd name="connsiteY470" fmla="*/ 677470 h 1689918"/>
              <a:gd name="connsiteX471" fmla="*/ 225081 w 1164990"/>
              <a:gd name="connsiteY471" fmla="*/ 682260 h 1689918"/>
              <a:gd name="connsiteX472" fmla="*/ 219525 w 1164990"/>
              <a:gd name="connsiteY472" fmla="*/ 683578 h 1689918"/>
              <a:gd name="connsiteX473" fmla="*/ 218275 w 1164990"/>
              <a:gd name="connsiteY473" fmla="*/ 689340 h 1689918"/>
              <a:gd name="connsiteX474" fmla="*/ 212650 w 1164990"/>
              <a:gd name="connsiteY474" fmla="*/ 690589 h 1689918"/>
              <a:gd name="connsiteX475" fmla="*/ 211261 w 1164990"/>
              <a:gd name="connsiteY475" fmla="*/ 696073 h 1689918"/>
              <a:gd name="connsiteX476" fmla="*/ 207233 w 1164990"/>
              <a:gd name="connsiteY476" fmla="*/ 699057 h 1689918"/>
              <a:gd name="connsiteX477" fmla="*/ 204038 w 1164990"/>
              <a:gd name="connsiteY477" fmla="*/ 702667 h 1689918"/>
              <a:gd name="connsiteX478" fmla="*/ 199246 w 1164990"/>
              <a:gd name="connsiteY478" fmla="*/ 705027 h 1689918"/>
              <a:gd name="connsiteX479" fmla="*/ 196121 w 1164990"/>
              <a:gd name="connsiteY479" fmla="*/ 708914 h 1689918"/>
              <a:gd name="connsiteX480" fmla="*/ 192301 w 1164990"/>
              <a:gd name="connsiteY480" fmla="*/ 712176 h 1689918"/>
              <a:gd name="connsiteX481" fmla="*/ 191051 w 1164990"/>
              <a:gd name="connsiteY481" fmla="*/ 717729 h 1689918"/>
              <a:gd name="connsiteX482" fmla="*/ 187162 w 1164990"/>
              <a:gd name="connsiteY482" fmla="*/ 720992 h 1689918"/>
              <a:gd name="connsiteX483" fmla="*/ 183065 w 1164990"/>
              <a:gd name="connsiteY483" fmla="*/ 723976 h 1689918"/>
              <a:gd name="connsiteX484" fmla="*/ 180912 w 1164990"/>
              <a:gd name="connsiteY484" fmla="*/ 728696 h 1689918"/>
              <a:gd name="connsiteX485" fmla="*/ 177370 w 1164990"/>
              <a:gd name="connsiteY485" fmla="*/ 732236 h 1689918"/>
              <a:gd name="connsiteX486" fmla="*/ 172648 w 1164990"/>
              <a:gd name="connsiteY486" fmla="*/ 734735 h 1689918"/>
              <a:gd name="connsiteX487" fmla="*/ 170495 w 1164990"/>
              <a:gd name="connsiteY487" fmla="*/ 739455 h 1689918"/>
              <a:gd name="connsiteX488" fmla="*/ 167439 w 1164990"/>
              <a:gd name="connsiteY488" fmla="*/ 743412 h 1689918"/>
              <a:gd name="connsiteX489" fmla="*/ 165494 w 1164990"/>
              <a:gd name="connsiteY489" fmla="*/ 748201 h 1689918"/>
              <a:gd name="connsiteX490" fmla="*/ 160077 w 1164990"/>
              <a:gd name="connsiteY490" fmla="*/ 750214 h 1689918"/>
              <a:gd name="connsiteX491" fmla="*/ 159036 w 1164990"/>
              <a:gd name="connsiteY491" fmla="*/ 755767 h 1689918"/>
              <a:gd name="connsiteX492" fmla="*/ 155008 w 1164990"/>
              <a:gd name="connsiteY492" fmla="*/ 758960 h 1689918"/>
              <a:gd name="connsiteX493" fmla="*/ 152091 w 1164990"/>
              <a:gd name="connsiteY493" fmla="*/ 762986 h 1689918"/>
              <a:gd name="connsiteX494" fmla="*/ 149452 w 1164990"/>
              <a:gd name="connsiteY494" fmla="*/ 767220 h 1689918"/>
              <a:gd name="connsiteX495" fmla="*/ 146535 w 1164990"/>
              <a:gd name="connsiteY495" fmla="*/ 771246 h 1689918"/>
              <a:gd name="connsiteX496" fmla="*/ 143618 w 1164990"/>
              <a:gd name="connsiteY496" fmla="*/ 775272 h 1689918"/>
              <a:gd name="connsiteX497" fmla="*/ 140910 w 1164990"/>
              <a:gd name="connsiteY497" fmla="*/ 779437 h 1689918"/>
              <a:gd name="connsiteX498" fmla="*/ 137507 w 1164990"/>
              <a:gd name="connsiteY498" fmla="*/ 783185 h 1689918"/>
              <a:gd name="connsiteX499" fmla="*/ 134382 w 1164990"/>
              <a:gd name="connsiteY499" fmla="*/ 787072 h 1689918"/>
              <a:gd name="connsiteX500" fmla="*/ 130215 w 1164990"/>
              <a:gd name="connsiteY500" fmla="*/ 790196 h 1689918"/>
              <a:gd name="connsiteX501" fmla="*/ 128687 w 1164990"/>
              <a:gd name="connsiteY501" fmla="*/ 795263 h 1689918"/>
              <a:gd name="connsiteX502" fmla="*/ 125215 w 1164990"/>
              <a:gd name="connsiteY502" fmla="*/ 798872 h 1689918"/>
              <a:gd name="connsiteX503" fmla="*/ 122228 w 1164990"/>
              <a:gd name="connsiteY503" fmla="*/ 802898 h 1689918"/>
              <a:gd name="connsiteX504" fmla="*/ 119381 w 1164990"/>
              <a:gd name="connsiteY504" fmla="*/ 806993 h 1689918"/>
              <a:gd name="connsiteX505" fmla="*/ 115770 w 1164990"/>
              <a:gd name="connsiteY505" fmla="*/ 810603 h 1689918"/>
              <a:gd name="connsiteX506" fmla="*/ 115006 w 1164990"/>
              <a:gd name="connsiteY506" fmla="*/ 816017 h 1689918"/>
              <a:gd name="connsiteX507" fmla="*/ 112228 w 1164990"/>
              <a:gd name="connsiteY507" fmla="*/ 820112 h 1689918"/>
              <a:gd name="connsiteX508" fmla="*/ 109172 w 1164990"/>
              <a:gd name="connsiteY508" fmla="*/ 824138 h 1689918"/>
              <a:gd name="connsiteX509" fmla="*/ 106325 w 1164990"/>
              <a:gd name="connsiteY509" fmla="*/ 828234 h 1689918"/>
              <a:gd name="connsiteX510" fmla="*/ 105075 w 1164990"/>
              <a:gd name="connsiteY510" fmla="*/ 833301 h 1689918"/>
              <a:gd name="connsiteX511" fmla="*/ 100561 w 1164990"/>
              <a:gd name="connsiteY511" fmla="*/ 836355 h 1689918"/>
              <a:gd name="connsiteX512" fmla="*/ 98408 w 1164990"/>
              <a:gd name="connsiteY512" fmla="*/ 840936 h 1689918"/>
              <a:gd name="connsiteX513" fmla="*/ 96046 w 1164990"/>
              <a:gd name="connsiteY513" fmla="*/ 845309 h 1689918"/>
              <a:gd name="connsiteX514" fmla="*/ 94935 w 1164990"/>
              <a:gd name="connsiteY514" fmla="*/ 850376 h 1689918"/>
              <a:gd name="connsiteX515" fmla="*/ 92505 w 1164990"/>
              <a:gd name="connsiteY515" fmla="*/ 854749 h 1689918"/>
              <a:gd name="connsiteX516" fmla="*/ 87852 w 1164990"/>
              <a:gd name="connsiteY516" fmla="*/ 857873 h 1689918"/>
              <a:gd name="connsiteX517" fmla="*/ 87852 w 1164990"/>
              <a:gd name="connsiteY517" fmla="*/ 863564 h 1689918"/>
              <a:gd name="connsiteX518" fmla="*/ 85143 w 1164990"/>
              <a:gd name="connsiteY518" fmla="*/ 867729 h 1689918"/>
              <a:gd name="connsiteX519" fmla="*/ 82226 w 1164990"/>
              <a:gd name="connsiteY519" fmla="*/ 871825 h 1689918"/>
              <a:gd name="connsiteX520" fmla="*/ 78129 w 1164990"/>
              <a:gd name="connsiteY520" fmla="*/ 875295 h 1689918"/>
              <a:gd name="connsiteX521" fmla="*/ 76809 w 1164990"/>
              <a:gd name="connsiteY521" fmla="*/ 880223 h 1689918"/>
              <a:gd name="connsiteX522" fmla="*/ 76184 w 1164990"/>
              <a:gd name="connsiteY522" fmla="*/ 885499 h 1689918"/>
              <a:gd name="connsiteX523" fmla="*/ 72643 w 1164990"/>
              <a:gd name="connsiteY523" fmla="*/ 889247 h 1689918"/>
              <a:gd name="connsiteX524" fmla="*/ 70837 w 1164990"/>
              <a:gd name="connsiteY524" fmla="*/ 893967 h 1689918"/>
              <a:gd name="connsiteX525" fmla="*/ 67295 w 1164990"/>
              <a:gd name="connsiteY525" fmla="*/ 897785 h 1689918"/>
              <a:gd name="connsiteX526" fmla="*/ 66670 w 1164990"/>
              <a:gd name="connsiteY526" fmla="*/ 902991 h 1689918"/>
              <a:gd name="connsiteX527" fmla="*/ 65003 w 1164990"/>
              <a:gd name="connsiteY527" fmla="*/ 907711 h 1689918"/>
              <a:gd name="connsiteX528" fmla="*/ 60836 w 1164990"/>
              <a:gd name="connsiteY528" fmla="*/ 911251 h 1689918"/>
              <a:gd name="connsiteX529" fmla="*/ 59170 w 1164990"/>
              <a:gd name="connsiteY529" fmla="*/ 915971 h 1689918"/>
              <a:gd name="connsiteX530" fmla="*/ 55975 w 1164990"/>
              <a:gd name="connsiteY530" fmla="*/ 919997 h 1689918"/>
              <a:gd name="connsiteX531" fmla="*/ 57086 w 1164990"/>
              <a:gd name="connsiteY531" fmla="*/ 925966 h 1689918"/>
              <a:gd name="connsiteX532" fmla="*/ 54308 w 1164990"/>
              <a:gd name="connsiteY532" fmla="*/ 930131 h 1689918"/>
              <a:gd name="connsiteX533" fmla="*/ 50766 w 1164990"/>
              <a:gd name="connsiteY533" fmla="*/ 934087 h 1689918"/>
              <a:gd name="connsiteX534" fmla="*/ 49239 w 1164990"/>
              <a:gd name="connsiteY534" fmla="*/ 938877 h 1689918"/>
              <a:gd name="connsiteX535" fmla="*/ 48822 w 1164990"/>
              <a:gd name="connsiteY535" fmla="*/ 944082 h 1689918"/>
              <a:gd name="connsiteX536" fmla="*/ 45697 w 1164990"/>
              <a:gd name="connsiteY536" fmla="*/ 948178 h 1689918"/>
              <a:gd name="connsiteX537" fmla="*/ 45072 w 1164990"/>
              <a:gd name="connsiteY537" fmla="*/ 953245 h 1689918"/>
              <a:gd name="connsiteX538" fmla="*/ 40905 w 1164990"/>
              <a:gd name="connsiteY538" fmla="*/ 956993 h 1689918"/>
              <a:gd name="connsiteX539" fmla="*/ 40419 w 1164990"/>
              <a:gd name="connsiteY539" fmla="*/ 962199 h 1689918"/>
              <a:gd name="connsiteX540" fmla="*/ 39655 w 1164990"/>
              <a:gd name="connsiteY540" fmla="*/ 967197 h 1689918"/>
              <a:gd name="connsiteX541" fmla="*/ 38752 w 1164990"/>
              <a:gd name="connsiteY541" fmla="*/ 972125 h 1689918"/>
              <a:gd name="connsiteX542" fmla="*/ 34585 w 1164990"/>
              <a:gd name="connsiteY542" fmla="*/ 975943 h 1689918"/>
              <a:gd name="connsiteX543" fmla="*/ 33196 w 1164990"/>
              <a:gd name="connsiteY543" fmla="*/ 980732 h 1689918"/>
              <a:gd name="connsiteX544" fmla="*/ 32154 w 1164990"/>
              <a:gd name="connsiteY544" fmla="*/ 985661 h 1689918"/>
              <a:gd name="connsiteX545" fmla="*/ 30557 w 1164990"/>
              <a:gd name="connsiteY545" fmla="*/ 990381 h 1689918"/>
              <a:gd name="connsiteX546" fmla="*/ 28265 w 1164990"/>
              <a:gd name="connsiteY546" fmla="*/ 994892 h 1689918"/>
              <a:gd name="connsiteX547" fmla="*/ 27710 w 1164990"/>
              <a:gd name="connsiteY547" fmla="*/ 999959 h 1689918"/>
              <a:gd name="connsiteX548" fmla="*/ 25904 w 1164990"/>
              <a:gd name="connsiteY548" fmla="*/ 1004610 h 1689918"/>
              <a:gd name="connsiteX549" fmla="*/ 25904 w 1164990"/>
              <a:gd name="connsiteY549" fmla="*/ 1009747 h 1689918"/>
              <a:gd name="connsiteX550" fmla="*/ 23126 w 1164990"/>
              <a:gd name="connsiteY550" fmla="*/ 1014120 h 1689918"/>
              <a:gd name="connsiteX551" fmla="*/ 23751 w 1164990"/>
              <a:gd name="connsiteY551" fmla="*/ 1019464 h 1689918"/>
              <a:gd name="connsiteX552" fmla="*/ 21946 w 1164990"/>
              <a:gd name="connsiteY552" fmla="*/ 1024115 h 1689918"/>
              <a:gd name="connsiteX553" fmla="*/ 20348 w 1164990"/>
              <a:gd name="connsiteY553" fmla="*/ 1028904 h 1689918"/>
              <a:gd name="connsiteX554" fmla="*/ 17709 w 1164990"/>
              <a:gd name="connsiteY554" fmla="*/ 1033347 h 1689918"/>
              <a:gd name="connsiteX555" fmla="*/ 17709 w 1164990"/>
              <a:gd name="connsiteY555" fmla="*/ 1038483 h 1689918"/>
              <a:gd name="connsiteX556" fmla="*/ 15695 w 1164990"/>
              <a:gd name="connsiteY556" fmla="*/ 1043134 h 1689918"/>
              <a:gd name="connsiteX557" fmla="*/ 14654 w 1164990"/>
              <a:gd name="connsiteY557" fmla="*/ 1048062 h 1689918"/>
              <a:gd name="connsiteX558" fmla="*/ 14654 w 1164990"/>
              <a:gd name="connsiteY558" fmla="*/ 1053129 h 1689918"/>
              <a:gd name="connsiteX559" fmla="*/ 12917 w 1164990"/>
              <a:gd name="connsiteY559" fmla="*/ 1057849 h 1689918"/>
              <a:gd name="connsiteX560" fmla="*/ 12917 w 1164990"/>
              <a:gd name="connsiteY560" fmla="*/ 1062847 h 1689918"/>
              <a:gd name="connsiteX561" fmla="*/ 11876 w 1164990"/>
              <a:gd name="connsiteY561" fmla="*/ 1067706 h 1689918"/>
              <a:gd name="connsiteX562" fmla="*/ 11876 w 1164990"/>
              <a:gd name="connsiteY562" fmla="*/ 1072773 h 1689918"/>
              <a:gd name="connsiteX563" fmla="*/ 8542 w 1164990"/>
              <a:gd name="connsiteY563" fmla="*/ 1077215 h 1689918"/>
              <a:gd name="connsiteX564" fmla="*/ 7709 w 1164990"/>
              <a:gd name="connsiteY564" fmla="*/ 1082144 h 1689918"/>
              <a:gd name="connsiteX565" fmla="*/ 9237 w 1164990"/>
              <a:gd name="connsiteY565" fmla="*/ 1087419 h 1689918"/>
              <a:gd name="connsiteX566" fmla="*/ 7361 w 1164990"/>
              <a:gd name="connsiteY566" fmla="*/ 1092208 h 1689918"/>
              <a:gd name="connsiteX567" fmla="*/ 5834 w 1164990"/>
              <a:gd name="connsiteY567" fmla="*/ 1096998 h 1689918"/>
              <a:gd name="connsiteX568" fmla="*/ 5834 w 1164990"/>
              <a:gd name="connsiteY568" fmla="*/ 1102065 h 1689918"/>
              <a:gd name="connsiteX569" fmla="*/ 7153 w 1164990"/>
              <a:gd name="connsiteY569" fmla="*/ 1107271 h 1689918"/>
              <a:gd name="connsiteX570" fmla="*/ 5556 w 1164990"/>
              <a:gd name="connsiteY570" fmla="*/ 1112060 h 1689918"/>
              <a:gd name="connsiteX571" fmla="*/ 5556 w 1164990"/>
              <a:gd name="connsiteY571" fmla="*/ 1117127 h 1689918"/>
              <a:gd name="connsiteX572" fmla="*/ 5070 w 1164990"/>
              <a:gd name="connsiteY572" fmla="*/ 1122056 h 1689918"/>
              <a:gd name="connsiteX573" fmla="*/ 2708 w 1164990"/>
              <a:gd name="connsiteY573" fmla="*/ 1126845 h 1689918"/>
              <a:gd name="connsiteX574" fmla="*/ 3125 w 1164990"/>
              <a:gd name="connsiteY574" fmla="*/ 1131843 h 1689918"/>
              <a:gd name="connsiteX575" fmla="*/ 1389 w 1164990"/>
              <a:gd name="connsiteY575" fmla="*/ 1136701 h 1689918"/>
              <a:gd name="connsiteX576" fmla="*/ 2500 w 1164990"/>
              <a:gd name="connsiteY576" fmla="*/ 1141769 h 1689918"/>
              <a:gd name="connsiteX577" fmla="*/ 1181 w 1164990"/>
              <a:gd name="connsiteY577" fmla="*/ 1146697 h 1689918"/>
              <a:gd name="connsiteX578" fmla="*/ 3056 w 1164990"/>
              <a:gd name="connsiteY578" fmla="*/ 1151834 h 1689918"/>
              <a:gd name="connsiteX579" fmla="*/ 2153 w 1164990"/>
              <a:gd name="connsiteY579" fmla="*/ 1156762 h 1689918"/>
              <a:gd name="connsiteX580" fmla="*/ 2570 w 1164990"/>
              <a:gd name="connsiteY580" fmla="*/ 1161690 h 1689918"/>
              <a:gd name="connsiteX581" fmla="*/ 2570 w 1164990"/>
              <a:gd name="connsiteY581" fmla="*/ 1166688 h 1689918"/>
              <a:gd name="connsiteX582" fmla="*/ 903 w 1164990"/>
              <a:gd name="connsiteY582" fmla="*/ 1171616 h 1689918"/>
              <a:gd name="connsiteX583" fmla="*/ 139 w 1164990"/>
              <a:gd name="connsiteY583" fmla="*/ 1176544 h 1689918"/>
              <a:gd name="connsiteX584" fmla="*/ 556 w 1164990"/>
              <a:gd name="connsiteY584" fmla="*/ 1181472 h 1689918"/>
              <a:gd name="connsiteX585" fmla="*/ 0 w 1164990"/>
              <a:gd name="connsiteY585" fmla="*/ 1186470 h 1689918"/>
              <a:gd name="connsiteX586" fmla="*/ 764 w 1164990"/>
              <a:gd name="connsiteY586" fmla="*/ 1191398 h 1689918"/>
              <a:gd name="connsiteX587" fmla="*/ 69 w 1164990"/>
              <a:gd name="connsiteY587" fmla="*/ 1196396 h 1689918"/>
              <a:gd name="connsiteX588" fmla="*/ 764 w 1164990"/>
              <a:gd name="connsiteY588" fmla="*/ 1201324 h 1689918"/>
              <a:gd name="connsiteX589" fmla="*/ 764 w 1164990"/>
              <a:gd name="connsiteY589" fmla="*/ 1206322 h 1689918"/>
              <a:gd name="connsiteX590" fmla="*/ 1667 w 1164990"/>
              <a:gd name="connsiteY590" fmla="*/ 1211250 h 1689918"/>
              <a:gd name="connsiteX591" fmla="*/ 1667 w 1164990"/>
              <a:gd name="connsiteY591" fmla="*/ 1216248 h 1689918"/>
              <a:gd name="connsiteX592" fmla="*/ 4792 w 1164990"/>
              <a:gd name="connsiteY592" fmla="*/ 1220968 h 1689918"/>
              <a:gd name="connsiteX593" fmla="*/ 3820 w 1164990"/>
              <a:gd name="connsiteY593" fmla="*/ 1226035 h 1689918"/>
              <a:gd name="connsiteX594" fmla="*/ 2847 w 1164990"/>
              <a:gd name="connsiteY594" fmla="*/ 1231033 h 1689918"/>
              <a:gd name="connsiteX595" fmla="*/ 5347 w 1164990"/>
              <a:gd name="connsiteY595" fmla="*/ 1235822 h 1689918"/>
              <a:gd name="connsiteX596" fmla="*/ 5347 w 1164990"/>
              <a:gd name="connsiteY596" fmla="*/ 1240820 h 1689918"/>
              <a:gd name="connsiteX597" fmla="*/ 3820 w 1164990"/>
              <a:gd name="connsiteY597" fmla="*/ 1245956 h 1689918"/>
              <a:gd name="connsiteX598" fmla="*/ 6667 w 1164990"/>
              <a:gd name="connsiteY598" fmla="*/ 1250607 h 1689918"/>
              <a:gd name="connsiteX599" fmla="*/ 5070 w 1164990"/>
              <a:gd name="connsiteY599" fmla="*/ 1255744 h 1689918"/>
              <a:gd name="connsiteX600" fmla="*/ 7431 w 1164990"/>
              <a:gd name="connsiteY600" fmla="*/ 1260464 h 1689918"/>
              <a:gd name="connsiteX601" fmla="*/ 7431 w 1164990"/>
              <a:gd name="connsiteY601" fmla="*/ 1265461 h 1689918"/>
              <a:gd name="connsiteX602" fmla="*/ 8612 w 1164990"/>
              <a:gd name="connsiteY602" fmla="*/ 1270320 h 1689918"/>
              <a:gd name="connsiteX603" fmla="*/ 11042 w 1164990"/>
              <a:gd name="connsiteY603" fmla="*/ 1274901 h 1689918"/>
              <a:gd name="connsiteX604" fmla="*/ 9862 w 1164990"/>
              <a:gd name="connsiteY604" fmla="*/ 1280107 h 1689918"/>
              <a:gd name="connsiteX605" fmla="*/ 10764 w 1164990"/>
              <a:gd name="connsiteY605" fmla="*/ 1284966 h 1689918"/>
              <a:gd name="connsiteX606" fmla="*/ 12709 w 1164990"/>
              <a:gd name="connsiteY606" fmla="*/ 1289617 h 1689918"/>
              <a:gd name="connsiteX607" fmla="*/ 14515 w 1164990"/>
              <a:gd name="connsiteY607" fmla="*/ 1294337 h 1689918"/>
              <a:gd name="connsiteX608" fmla="*/ 14862 w 1164990"/>
              <a:gd name="connsiteY608" fmla="*/ 1299265 h 1689918"/>
              <a:gd name="connsiteX609" fmla="*/ 13403 w 1164990"/>
              <a:gd name="connsiteY609" fmla="*/ 1304679 h 1689918"/>
              <a:gd name="connsiteX610" fmla="*/ 15140 w 1164990"/>
              <a:gd name="connsiteY610" fmla="*/ 1309330 h 1689918"/>
              <a:gd name="connsiteX611" fmla="*/ 15626 w 1164990"/>
              <a:gd name="connsiteY611" fmla="*/ 1314328 h 1689918"/>
              <a:gd name="connsiteX612" fmla="*/ 17848 w 1164990"/>
              <a:gd name="connsiteY612" fmla="*/ 1318909 h 1689918"/>
              <a:gd name="connsiteX613" fmla="*/ 19445 w 1164990"/>
              <a:gd name="connsiteY613" fmla="*/ 1323559 h 1689918"/>
              <a:gd name="connsiteX614" fmla="*/ 21390 w 1164990"/>
              <a:gd name="connsiteY614" fmla="*/ 1328210 h 1689918"/>
              <a:gd name="connsiteX615" fmla="*/ 20695 w 1164990"/>
              <a:gd name="connsiteY615" fmla="*/ 1333485 h 1689918"/>
              <a:gd name="connsiteX616" fmla="*/ 23960 w 1164990"/>
              <a:gd name="connsiteY616" fmla="*/ 1337719 h 1689918"/>
              <a:gd name="connsiteX617" fmla="*/ 23960 w 1164990"/>
              <a:gd name="connsiteY617" fmla="*/ 1342925 h 1689918"/>
              <a:gd name="connsiteX618" fmla="*/ 27918 w 1164990"/>
              <a:gd name="connsiteY618" fmla="*/ 1346951 h 1689918"/>
              <a:gd name="connsiteX619" fmla="*/ 26460 w 1164990"/>
              <a:gd name="connsiteY619" fmla="*/ 1352504 h 1689918"/>
              <a:gd name="connsiteX620" fmla="*/ 29585 w 1164990"/>
              <a:gd name="connsiteY620" fmla="*/ 1356738 h 1689918"/>
              <a:gd name="connsiteX621" fmla="*/ 29585 w 1164990"/>
              <a:gd name="connsiteY621" fmla="*/ 1362014 h 1689918"/>
              <a:gd name="connsiteX622" fmla="*/ 31877 w 1164990"/>
              <a:gd name="connsiteY622" fmla="*/ 1366456 h 1689918"/>
              <a:gd name="connsiteX623" fmla="*/ 32918 w 1164990"/>
              <a:gd name="connsiteY623" fmla="*/ 1371384 h 1689918"/>
              <a:gd name="connsiteX624" fmla="*/ 37294 w 1164990"/>
              <a:gd name="connsiteY624" fmla="*/ 1375063 h 1689918"/>
              <a:gd name="connsiteX625" fmla="*/ 39030 w 1164990"/>
              <a:gd name="connsiteY625" fmla="*/ 1379714 h 1689918"/>
              <a:gd name="connsiteX626" fmla="*/ 38474 w 1164990"/>
              <a:gd name="connsiteY626" fmla="*/ 1385197 h 1689918"/>
              <a:gd name="connsiteX627" fmla="*/ 42085 w 1164990"/>
              <a:gd name="connsiteY627" fmla="*/ 1389084 h 1689918"/>
              <a:gd name="connsiteX628" fmla="*/ 41322 w 1164990"/>
              <a:gd name="connsiteY628" fmla="*/ 1394707 h 1689918"/>
              <a:gd name="connsiteX629" fmla="*/ 43127 w 1164990"/>
              <a:gd name="connsiteY629" fmla="*/ 1399358 h 1689918"/>
              <a:gd name="connsiteX630" fmla="*/ 47225 w 1164990"/>
              <a:gd name="connsiteY630" fmla="*/ 1403106 h 1689918"/>
              <a:gd name="connsiteX631" fmla="*/ 48127 w 1164990"/>
              <a:gd name="connsiteY631" fmla="*/ 1408103 h 1689918"/>
              <a:gd name="connsiteX632" fmla="*/ 51183 w 1164990"/>
              <a:gd name="connsiteY632" fmla="*/ 1412199 h 1689918"/>
              <a:gd name="connsiteX633" fmla="*/ 51808 w 1164990"/>
              <a:gd name="connsiteY633" fmla="*/ 1417405 h 1689918"/>
              <a:gd name="connsiteX634" fmla="*/ 54100 w 1164990"/>
              <a:gd name="connsiteY634" fmla="*/ 1421917 h 1689918"/>
              <a:gd name="connsiteX635" fmla="*/ 56322 w 1164990"/>
              <a:gd name="connsiteY635" fmla="*/ 1426359 h 1689918"/>
              <a:gd name="connsiteX636" fmla="*/ 59378 w 1164990"/>
              <a:gd name="connsiteY636" fmla="*/ 1430385 h 1689918"/>
              <a:gd name="connsiteX637" fmla="*/ 62225 w 1164990"/>
              <a:gd name="connsiteY637" fmla="*/ 1434549 h 1689918"/>
              <a:gd name="connsiteX638" fmla="*/ 63337 w 1164990"/>
              <a:gd name="connsiteY638" fmla="*/ 1439617 h 1689918"/>
              <a:gd name="connsiteX639" fmla="*/ 65767 w 1164990"/>
              <a:gd name="connsiteY639" fmla="*/ 1443990 h 1689918"/>
              <a:gd name="connsiteX640" fmla="*/ 67295 w 1164990"/>
              <a:gd name="connsiteY640" fmla="*/ 1448848 h 1689918"/>
              <a:gd name="connsiteX641" fmla="*/ 71254 w 1164990"/>
              <a:gd name="connsiteY641" fmla="*/ 1452319 h 1689918"/>
              <a:gd name="connsiteX642" fmla="*/ 74240 w 1164990"/>
              <a:gd name="connsiteY642" fmla="*/ 1456345 h 1689918"/>
              <a:gd name="connsiteX643" fmla="*/ 75004 w 1164990"/>
              <a:gd name="connsiteY643" fmla="*/ 1461690 h 1689918"/>
              <a:gd name="connsiteX644" fmla="*/ 77434 w 1164990"/>
              <a:gd name="connsiteY644" fmla="*/ 1466063 h 1689918"/>
              <a:gd name="connsiteX645" fmla="*/ 79935 w 1164990"/>
              <a:gd name="connsiteY645" fmla="*/ 1470366 h 1689918"/>
              <a:gd name="connsiteX646" fmla="*/ 83615 w 1164990"/>
              <a:gd name="connsiteY646" fmla="*/ 1473976 h 1689918"/>
              <a:gd name="connsiteX647" fmla="*/ 86949 w 1164990"/>
              <a:gd name="connsiteY647" fmla="*/ 1477724 h 1689918"/>
              <a:gd name="connsiteX648" fmla="*/ 89449 w 1164990"/>
              <a:gd name="connsiteY648" fmla="*/ 1482097 h 1689918"/>
              <a:gd name="connsiteX649" fmla="*/ 90491 w 1164990"/>
              <a:gd name="connsiteY649" fmla="*/ 1487372 h 1689918"/>
              <a:gd name="connsiteX650" fmla="*/ 93338 w 1164990"/>
              <a:gd name="connsiteY650" fmla="*/ 1491468 h 1689918"/>
              <a:gd name="connsiteX651" fmla="*/ 98408 w 1164990"/>
              <a:gd name="connsiteY651" fmla="*/ 1494036 h 1689918"/>
              <a:gd name="connsiteX652" fmla="*/ 99033 w 1164990"/>
              <a:gd name="connsiteY652" fmla="*/ 1499728 h 1689918"/>
              <a:gd name="connsiteX653" fmla="*/ 102019 w 1164990"/>
              <a:gd name="connsiteY653" fmla="*/ 1503753 h 1689918"/>
              <a:gd name="connsiteX654" fmla="*/ 107019 w 1164990"/>
              <a:gd name="connsiteY654" fmla="*/ 1506252 h 1689918"/>
              <a:gd name="connsiteX655" fmla="*/ 108339 w 1164990"/>
              <a:gd name="connsiteY655" fmla="*/ 1511458 h 1689918"/>
              <a:gd name="connsiteX656" fmla="*/ 112158 w 1164990"/>
              <a:gd name="connsiteY656" fmla="*/ 1514859 h 1689918"/>
              <a:gd name="connsiteX657" fmla="*/ 115353 w 1164990"/>
              <a:gd name="connsiteY657" fmla="*/ 1518677 h 1689918"/>
              <a:gd name="connsiteX658" fmla="*/ 118617 w 1164990"/>
              <a:gd name="connsiteY658" fmla="*/ 1522425 h 1689918"/>
              <a:gd name="connsiteX659" fmla="*/ 121187 w 1164990"/>
              <a:gd name="connsiteY659" fmla="*/ 1526798 h 1689918"/>
              <a:gd name="connsiteX660" fmla="*/ 125423 w 1164990"/>
              <a:gd name="connsiteY660" fmla="*/ 1529714 h 1689918"/>
              <a:gd name="connsiteX661" fmla="*/ 127645 w 1164990"/>
              <a:gd name="connsiteY661" fmla="*/ 1534364 h 1689918"/>
              <a:gd name="connsiteX662" fmla="*/ 130284 w 1164990"/>
              <a:gd name="connsiteY662" fmla="*/ 1538737 h 1689918"/>
              <a:gd name="connsiteX663" fmla="*/ 133409 w 1164990"/>
              <a:gd name="connsiteY663" fmla="*/ 1542624 h 1689918"/>
              <a:gd name="connsiteX664" fmla="*/ 137090 w 1164990"/>
              <a:gd name="connsiteY664" fmla="*/ 1546025 h 1689918"/>
              <a:gd name="connsiteX665" fmla="*/ 140702 w 1164990"/>
              <a:gd name="connsiteY665" fmla="*/ 1549566 h 1689918"/>
              <a:gd name="connsiteX666" fmla="*/ 145007 w 1164990"/>
              <a:gd name="connsiteY666" fmla="*/ 1552342 h 1689918"/>
              <a:gd name="connsiteX667" fmla="*/ 147507 w 1164990"/>
              <a:gd name="connsiteY667" fmla="*/ 1556854 h 1689918"/>
              <a:gd name="connsiteX668" fmla="*/ 150355 w 1164990"/>
              <a:gd name="connsiteY668" fmla="*/ 1561019 h 1689918"/>
              <a:gd name="connsiteX669" fmla="*/ 154174 w 1164990"/>
              <a:gd name="connsiteY669" fmla="*/ 1564281 h 1689918"/>
              <a:gd name="connsiteX670" fmla="*/ 159591 w 1164990"/>
              <a:gd name="connsiteY670" fmla="*/ 1565947 h 1689918"/>
              <a:gd name="connsiteX671" fmla="*/ 163133 w 1164990"/>
              <a:gd name="connsiteY671" fmla="*/ 1569418 h 1689918"/>
              <a:gd name="connsiteX672" fmla="*/ 166189 w 1164990"/>
              <a:gd name="connsiteY672" fmla="*/ 1573443 h 1689918"/>
              <a:gd name="connsiteX673" fmla="*/ 170286 w 1164990"/>
              <a:gd name="connsiteY673" fmla="*/ 1576359 h 1689918"/>
              <a:gd name="connsiteX674" fmla="*/ 172786 w 1164990"/>
              <a:gd name="connsiteY674" fmla="*/ 1580940 h 1689918"/>
              <a:gd name="connsiteX675" fmla="*/ 175495 w 1164990"/>
              <a:gd name="connsiteY675" fmla="*/ 1585452 h 1689918"/>
              <a:gd name="connsiteX676" fmla="*/ 179453 w 1164990"/>
              <a:gd name="connsiteY676" fmla="*/ 1588506 h 1689918"/>
              <a:gd name="connsiteX677" fmla="*/ 184662 w 1164990"/>
              <a:gd name="connsiteY677" fmla="*/ 1590172 h 1689918"/>
              <a:gd name="connsiteX678" fmla="*/ 188759 w 1164990"/>
              <a:gd name="connsiteY678" fmla="*/ 1592948 h 1689918"/>
              <a:gd name="connsiteX679" fmla="*/ 192371 w 1164990"/>
              <a:gd name="connsiteY679" fmla="*/ 1596280 h 1689918"/>
              <a:gd name="connsiteX680" fmla="*/ 194176 w 1164990"/>
              <a:gd name="connsiteY680" fmla="*/ 1601763 h 1689918"/>
              <a:gd name="connsiteX681" fmla="*/ 199385 w 1164990"/>
              <a:gd name="connsiteY681" fmla="*/ 1603152 h 1689918"/>
              <a:gd name="connsiteX682" fmla="*/ 203274 w 1164990"/>
              <a:gd name="connsiteY682" fmla="*/ 1606206 h 1689918"/>
              <a:gd name="connsiteX683" fmla="*/ 207024 w 1164990"/>
              <a:gd name="connsiteY683" fmla="*/ 1609399 h 1689918"/>
              <a:gd name="connsiteX684" fmla="*/ 211191 w 1164990"/>
              <a:gd name="connsiteY684" fmla="*/ 1612037 h 1689918"/>
              <a:gd name="connsiteX685" fmla="*/ 214316 w 1164990"/>
              <a:gd name="connsiteY685" fmla="*/ 1616132 h 1689918"/>
              <a:gd name="connsiteX686" fmla="*/ 219386 w 1164990"/>
              <a:gd name="connsiteY686" fmla="*/ 1617520 h 1689918"/>
              <a:gd name="connsiteX687" fmla="*/ 223345 w 1164990"/>
              <a:gd name="connsiteY687" fmla="*/ 1620435 h 1689918"/>
              <a:gd name="connsiteX688" fmla="*/ 226470 w 1164990"/>
              <a:gd name="connsiteY688" fmla="*/ 1624600 h 1689918"/>
              <a:gd name="connsiteX689" fmla="*/ 231262 w 1164990"/>
              <a:gd name="connsiteY689" fmla="*/ 1626335 h 1689918"/>
              <a:gd name="connsiteX690" fmla="*/ 235567 w 1164990"/>
              <a:gd name="connsiteY690" fmla="*/ 1628695 h 1689918"/>
              <a:gd name="connsiteX691" fmla="*/ 239040 w 1164990"/>
              <a:gd name="connsiteY691" fmla="*/ 1632513 h 1689918"/>
              <a:gd name="connsiteX692" fmla="*/ 243415 w 1164990"/>
              <a:gd name="connsiteY692" fmla="*/ 1634804 h 1689918"/>
              <a:gd name="connsiteX693" fmla="*/ 248276 w 1164990"/>
              <a:gd name="connsiteY693" fmla="*/ 1636192 h 1689918"/>
              <a:gd name="connsiteX694" fmla="*/ 252929 w 1164990"/>
              <a:gd name="connsiteY694" fmla="*/ 1638136 h 1689918"/>
              <a:gd name="connsiteX695" fmla="*/ 256054 w 1164990"/>
              <a:gd name="connsiteY695" fmla="*/ 1642647 h 1689918"/>
              <a:gd name="connsiteX696" fmla="*/ 261333 w 1164990"/>
              <a:gd name="connsiteY696" fmla="*/ 1643203 h 1689918"/>
              <a:gd name="connsiteX697" fmla="*/ 265013 w 1164990"/>
              <a:gd name="connsiteY697" fmla="*/ 1646812 h 1689918"/>
              <a:gd name="connsiteX698" fmla="*/ 270014 w 1164990"/>
              <a:gd name="connsiteY698" fmla="*/ 1647853 h 1689918"/>
              <a:gd name="connsiteX699" fmla="*/ 274250 w 1164990"/>
              <a:gd name="connsiteY699" fmla="*/ 1650491 h 1689918"/>
              <a:gd name="connsiteX700" fmla="*/ 278972 w 1164990"/>
              <a:gd name="connsiteY700" fmla="*/ 1651393 h 1689918"/>
              <a:gd name="connsiteX701" fmla="*/ 282861 w 1164990"/>
              <a:gd name="connsiteY701" fmla="*/ 1653892 h 1689918"/>
              <a:gd name="connsiteX702" fmla="*/ 286542 w 1164990"/>
              <a:gd name="connsiteY702" fmla="*/ 1656877 h 1689918"/>
              <a:gd name="connsiteX703" fmla="*/ 290709 w 1164990"/>
              <a:gd name="connsiteY703" fmla="*/ 1658890 h 1689918"/>
              <a:gd name="connsiteX704" fmla="*/ 295084 w 1164990"/>
              <a:gd name="connsiteY704" fmla="*/ 1660347 h 1689918"/>
              <a:gd name="connsiteX705" fmla="*/ 299668 w 1164990"/>
              <a:gd name="connsiteY705" fmla="*/ 1662360 h 1689918"/>
              <a:gd name="connsiteX706" fmla="*/ 305015 w 1164990"/>
              <a:gd name="connsiteY706" fmla="*/ 1662360 h 1689918"/>
              <a:gd name="connsiteX707" fmla="*/ 308557 w 1164990"/>
              <a:gd name="connsiteY707" fmla="*/ 1667080 h 1689918"/>
              <a:gd name="connsiteX708" fmla="*/ 313349 w 1164990"/>
              <a:gd name="connsiteY708" fmla="*/ 1668469 h 1689918"/>
              <a:gd name="connsiteX709" fmla="*/ 318210 w 1164990"/>
              <a:gd name="connsiteY709" fmla="*/ 1669579 h 1689918"/>
              <a:gd name="connsiteX710" fmla="*/ 323072 w 1164990"/>
              <a:gd name="connsiteY710" fmla="*/ 1670690 h 1689918"/>
              <a:gd name="connsiteX711" fmla="*/ 328003 w 1164990"/>
              <a:gd name="connsiteY711" fmla="*/ 1671523 h 1689918"/>
              <a:gd name="connsiteX712" fmla="*/ 332378 w 1164990"/>
              <a:gd name="connsiteY712" fmla="*/ 1674369 h 1689918"/>
              <a:gd name="connsiteX713" fmla="*/ 337447 w 1164990"/>
              <a:gd name="connsiteY713" fmla="*/ 1674369 h 1689918"/>
              <a:gd name="connsiteX714" fmla="*/ 342448 w 1164990"/>
              <a:gd name="connsiteY714" fmla="*/ 1674994 h 1689918"/>
              <a:gd name="connsiteX715" fmla="*/ 346892 w 1164990"/>
              <a:gd name="connsiteY715" fmla="*/ 1677423 h 1689918"/>
              <a:gd name="connsiteX716" fmla="*/ 352032 w 1164990"/>
              <a:gd name="connsiteY716" fmla="*/ 1677423 h 1689918"/>
              <a:gd name="connsiteX717" fmla="*/ 356962 w 1164990"/>
              <a:gd name="connsiteY717" fmla="*/ 1677978 h 1689918"/>
              <a:gd name="connsiteX718" fmla="*/ 361546 w 1164990"/>
              <a:gd name="connsiteY718" fmla="*/ 1680269 h 1689918"/>
              <a:gd name="connsiteX719" fmla="*/ 366338 w 1164990"/>
              <a:gd name="connsiteY719" fmla="*/ 1681935 h 1689918"/>
              <a:gd name="connsiteX720" fmla="*/ 371338 w 1164990"/>
              <a:gd name="connsiteY720" fmla="*/ 1681935 h 1689918"/>
              <a:gd name="connsiteX721" fmla="*/ 375922 w 1164990"/>
              <a:gd name="connsiteY721" fmla="*/ 1684642 h 1689918"/>
              <a:gd name="connsiteX722" fmla="*/ 380852 w 1164990"/>
              <a:gd name="connsiteY722" fmla="*/ 1685614 h 1689918"/>
              <a:gd name="connsiteX723" fmla="*/ 385922 w 1164990"/>
              <a:gd name="connsiteY723" fmla="*/ 1685614 h 1689918"/>
              <a:gd name="connsiteX724" fmla="*/ 390992 w 1164990"/>
              <a:gd name="connsiteY724" fmla="*/ 1685267 h 1689918"/>
              <a:gd name="connsiteX725" fmla="*/ 395923 w 1164990"/>
              <a:gd name="connsiteY725" fmla="*/ 1685267 h 1689918"/>
              <a:gd name="connsiteX726" fmla="*/ 400784 w 1164990"/>
              <a:gd name="connsiteY726" fmla="*/ 1686793 h 1689918"/>
              <a:gd name="connsiteX727" fmla="*/ 405645 w 1164990"/>
              <a:gd name="connsiteY727" fmla="*/ 1688182 h 1689918"/>
              <a:gd name="connsiteX728" fmla="*/ 410785 w 1164990"/>
              <a:gd name="connsiteY728" fmla="*/ 1685891 h 1689918"/>
              <a:gd name="connsiteX729" fmla="*/ 415715 w 1164990"/>
              <a:gd name="connsiteY729" fmla="*/ 1686308 h 1689918"/>
              <a:gd name="connsiteX730" fmla="*/ 420646 w 1164990"/>
              <a:gd name="connsiteY730" fmla="*/ 1687627 h 1689918"/>
              <a:gd name="connsiteX731" fmla="*/ 425646 w 1164990"/>
              <a:gd name="connsiteY731" fmla="*/ 1687002 h 1689918"/>
              <a:gd name="connsiteX732" fmla="*/ 430577 w 1164990"/>
              <a:gd name="connsiteY732" fmla="*/ 1687002 h 1689918"/>
              <a:gd name="connsiteX733" fmla="*/ 435439 w 1164990"/>
              <a:gd name="connsiteY733" fmla="*/ 1689917 h 1689918"/>
              <a:gd name="connsiteX734" fmla="*/ 440439 w 1164990"/>
              <a:gd name="connsiteY734" fmla="*/ 1687627 h 1689918"/>
              <a:gd name="connsiteX735" fmla="*/ 445439 w 1164990"/>
              <a:gd name="connsiteY735" fmla="*/ 1688668 h 1689918"/>
              <a:gd name="connsiteX736" fmla="*/ 450370 w 1164990"/>
              <a:gd name="connsiteY736" fmla="*/ 1688321 h 1689918"/>
              <a:gd name="connsiteX737" fmla="*/ 455370 w 1164990"/>
              <a:gd name="connsiteY737" fmla="*/ 1687071 h 1689918"/>
              <a:gd name="connsiteX738" fmla="*/ 460370 w 1164990"/>
              <a:gd name="connsiteY738" fmla="*/ 1689709 h 1689918"/>
              <a:gd name="connsiteX739" fmla="*/ 465232 w 1164990"/>
              <a:gd name="connsiteY739" fmla="*/ 1687002 h 1689918"/>
              <a:gd name="connsiteX740" fmla="*/ 470301 w 1164990"/>
              <a:gd name="connsiteY740" fmla="*/ 1687974 h 1689918"/>
              <a:gd name="connsiteX741" fmla="*/ 475163 w 1164990"/>
              <a:gd name="connsiteY741" fmla="*/ 1686446 h 1689918"/>
              <a:gd name="connsiteX742" fmla="*/ 480302 w 1164990"/>
              <a:gd name="connsiteY742" fmla="*/ 1688737 h 1689918"/>
              <a:gd name="connsiteX743" fmla="*/ 485163 w 1164990"/>
              <a:gd name="connsiteY743" fmla="*/ 1687141 h 1689918"/>
              <a:gd name="connsiteX744" fmla="*/ 490094 w 1164990"/>
              <a:gd name="connsiteY744" fmla="*/ 1686308 h 1689918"/>
              <a:gd name="connsiteX745" fmla="*/ 495164 w 1164990"/>
              <a:gd name="connsiteY745" fmla="*/ 1687696 h 1689918"/>
              <a:gd name="connsiteX746" fmla="*/ 500025 w 1164990"/>
              <a:gd name="connsiteY746" fmla="*/ 1685683 h 1689918"/>
              <a:gd name="connsiteX747" fmla="*/ 505025 w 1164990"/>
              <a:gd name="connsiteY747" fmla="*/ 1685683 h 1689918"/>
              <a:gd name="connsiteX748" fmla="*/ 510095 w 1164990"/>
              <a:gd name="connsiteY748" fmla="*/ 1686169 h 1689918"/>
              <a:gd name="connsiteX749" fmla="*/ 514817 w 1164990"/>
              <a:gd name="connsiteY749" fmla="*/ 1683670 h 1689918"/>
              <a:gd name="connsiteX750" fmla="*/ 519887 w 1164990"/>
              <a:gd name="connsiteY750" fmla="*/ 1684086 h 1689918"/>
              <a:gd name="connsiteX751" fmla="*/ 524749 w 1164990"/>
              <a:gd name="connsiteY751" fmla="*/ 1683115 h 1689918"/>
              <a:gd name="connsiteX752" fmla="*/ 529818 w 1164990"/>
              <a:gd name="connsiteY752" fmla="*/ 1683115 h 1689918"/>
              <a:gd name="connsiteX753" fmla="*/ 534193 w 1164990"/>
              <a:gd name="connsiteY753" fmla="*/ 1679228 h 1689918"/>
              <a:gd name="connsiteX754" fmla="*/ 539333 w 1164990"/>
              <a:gd name="connsiteY754" fmla="*/ 1679852 h 1689918"/>
              <a:gd name="connsiteX755" fmla="*/ 544194 w 1164990"/>
              <a:gd name="connsiteY755" fmla="*/ 1678881 h 1689918"/>
              <a:gd name="connsiteX756" fmla="*/ 548708 w 1164990"/>
              <a:gd name="connsiteY756" fmla="*/ 1676243 h 1689918"/>
              <a:gd name="connsiteX757" fmla="*/ 553847 w 1164990"/>
              <a:gd name="connsiteY757" fmla="*/ 1676243 h 1689918"/>
              <a:gd name="connsiteX758" fmla="*/ 559125 w 1164990"/>
              <a:gd name="connsiteY758" fmla="*/ 1676937 h 1689918"/>
              <a:gd name="connsiteX759" fmla="*/ 563848 w 1164990"/>
              <a:gd name="connsiteY759" fmla="*/ 1675132 h 1689918"/>
              <a:gd name="connsiteX760" fmla="*/ 568501 w 1164990"/>
              <a:gd name="connsiteY760" fmla="*/ 1673189 h 1689918"/>
              <a:gd name="connsiteX761" fmla="*/ 573084 w 1164990"/>
              <a:gd name="connsiteY761" fmla="*/ 1670967 h 1689918"/>
              <a:gd name="connsiteX762" fmla="*/ 578432 w 1164990"/>
              <a:gd name="connsiteY762" fmla="*/ 1671662 h 1689918"/>
              <a:gd name="connsiteX763" fmla="*/ 583085 w 1164990"/>
              <a:gd name="connsiteY763" fmla="*/ 1669718 h 1689918"/>
              <a:gd name="connsiteX764" fmla="*/ 587946 w 1164990"/>
              <a:gd name="connsiteY764" fmla="*/ 1668607 h 1689918"/>
              <a:gd name="connsiteX765" fmla="*/ 592738 w 1164990"/>
              <a:gd name="connsiteY765" fmla="*/ 1667080 h 1689918"/>
              <a:gd name="connsiteX766" fmla="*/ 596974 w 1164990"/>
              <a:gd name="connsiteY766" fmla="*/ 1663957 h 1689918"/>
              <a:gd name="connsiteX767" fmla="*/ 601975 w 1164990"/>
              <a:gd name="connsiteY767" fmla="*/ 1663124 h 1689918"/>
              <a:gd name="connsiteX768" fmla="*/ 607114 w 1164990"/>
              <a:gd name="connsiteY768" fmla="*/ 1663124 h 1689918"/>
              <a:gd name="connsiteX769" fmla="*/ 611072 w 1164990"/>
              <a:gd name="connsiteY769" fmla="*/ 1659306 h 1689918"/>
              <a:gd name="connsiteX770" fmla="*/ 616489 w 1164990"/>
              <a:gd name="connsiteY770" fmla="*/ 1659306 h 1689918"/>
              <a:gd name="connsiteX771" fmla="*/ 621073 w 1164990"/>
              <a:gd name="connsiteY771" fmla="*/ 1657432 h 1689918"/>
              <a:gd name="connsiteX772" fmla="*/ 625865 w 1164990"/>
              <a:gd name="connsiteY772" fmla="*/ 1655905 h 1689918"/>
              <a:gd name="connsiteX773" fmla="*/ 630518 w 1164990"/>
              <a:gd name="connsiteY773" fmla="*/ 1654170 h 1689918"/>
              <a:gd name="connsiteX774" fmla="*/ 635449 w 1164990"/>
              <a:gd name="connsiteY774" fmla="*/ 1653129 h 1689918"/>
              <a:gd name="connsiteX775" fmla="*/ 639060 w 1164990"/>
              <a:gd name="connsiteY775" fmla="*/ 1648617 h 1689918"/>
              <a:gd name="connsiteX776" fmla="*/ 643782 w 1164990"/>
              <a:gd name="connsiteY776" fmla="*/ 1647020 h 1689918"/>
              <a:gd name="connsiteX777" fmla="*/ 648505 w 1164990"/>
              <a:gd name="connsiteY777" fmla="*/ 1645355 h 1689918"/>
              <a:gd name="connsiteX778" fmla="*/ 653158 w 1164990"/>
              <a:gd name="connsiteY778" fmla="*/ 1643550 h 1689918"/>
              <a:gd name="connsiteX779" fmla="*/ 658644 w 1164990"/>
              <a:gd name="connsiteY779" fmla="*/ 1643550 h 1689918"/>
              <a:gd name="connsiteX780" fmla="*/ 661908 w 1164990"/>
              <a:gd name="connsiteY780" fmla="*/ 1638691 h 1689918"/>
              <a:gd name="connsiteX781" fmla="*/ 667186 w 1164990"/>
              <a:gd name="connsiteY781" fmla="*/ 1638205 h 1689918"/>
              <a:gd name="connsiteX782" fmla="*/ 670936 w 1164990"/>
              <a:gd name="connsiteY782" fmla="*/ 1634457 h 1689918"/>
              <a:gd name="connsiteX783" fmla="*/ 675659 w 1164990"/>
              <a:gd name="connsiteY783" fmla="*/ 1632721 h 1689918"/>
              <a:gd name="connsiteX784" fmla="*/ 681145 w 1164990"/>
              <a:gd name="connsiteY784" fmla="*/ 1632721 h 1689918"/>
              <a:gd name="connsiteX785" fmla="*/ 684062 w 1164990"/>
              <a:gd name="connsiteY785" fmla="*/ 1627516 h 1689918"/>
              <a:gd name="connsiteX786" fmla="*/ 689757 w 1164990"/>
              <a:gd name="connsiteY786" fmla="*/ 1627516 h 1689918"/>
              <a:gd name="connsiteX787" fmla="*/ 694479 w 1164990"/>
              <a:gd name="connsiteY787" fmla="*/ 1625641 h 1689918"/>
              <a:gd name="connsiteX788" fmla="*/ 698091 w 1164990"/>
              <a:gd name="connsiteY788" fmla="*/ 1621893 h 1689918"/>
              <a:gd name="connsiteX789" fmla="*/ 702813 w 1164990"/>
              <a:gd name="connsiteY789" fmla="*/ 1620088 h 1689918"/>
              <a:gd name="connsiteX790" fmla="*/ 707327 w 1164990"/>
              <a:gd name="connsiteY790" fmla="*/ 1617937 h 1689918"/>
              <a:gd name="connsiteX791" fmla="*/ 710800 w 1164990"/>
              <a:gd name="connsiteY791" fmla="*/ 1614050 h 1689918"/>
              <a:gd name="connsiteX792" fmla="*/ 715591 w 1164990"/>
              <a:gd name="connsiteY792" fmla="*/ 1612314 h 1689918"/>
              <a:gd name="connsiteX793" fmla="*/ 719272 w 1164990"/>
              <a:gd name="connsiteY793" fmla="*/ 1608774 h 1689918"/>
              <a:gd name="connsiteX794" fmla="*/ 723717 w 1164990"/>
              <a:gd name="connsiteY794" fmla="*/ 1606484 h 1689918"/>
              <a:gd name="connsiteX795" fmla="*/ 728162 w 1164990"/>
              <a:gd name="connsiteY795" fmla="*/ 1604124 h 1689918"/>
              <a:gd name="connsiteX796" fmla="*/ 732745 w 1164990"/>
              <a:gd name="connsiteY796" fmla="*/ 1602041 h 1689918"/>
              <a:gd name="connsiteX797" fmla="*/ 736981 w 1164990"/>
              <a:gd name="connsiteY797" fmla="*/ 1599403 h 1689918"/>
              <a:gd name="connsiteX798" fmla="*/ 740801 w 1164990"/>
              <a:gd name="connsiteY798" fmla="*/ 1596072 h 1689918"/>
              <a:gd name="connsiteX799" fmla="*/ 745454 w 1164990"/>
              <a:gd name="connsiteY799" fmla="*/ 1593989 h 1689918"/>
              <a:gd name="connsiteX800" fmla="*/ 747954 w 1164990"/>
              <a:gd name="connsiteY800" fmla="*/ 1588853 h 1689918"/>
              <a:gd name="connsiteX801" fmla="*/ 753510 w 1164990"/>
              <a:gd name="connsiteY801" fmla="*/ 1588089 h 1689918"/>
              <a:gd name="connsiteX802" fmla="*/ 756010 w 1164990"/>
              <a:gd name="connsiteY802" fmla="*/ 1583092 h 1689918"/>
              <a:gd name="connsiteX803" fmla="*/ 760871 w 1164990"/>
              <a:gd name="connsiteY803" fmla="*/ 1581218 h 1689918"/>
              <a:gd name="connsiteX804" fmla="*/ 764066 w 1164990"/>
              <a:gd name="connsiteY804" fmla="*/ 1577192 h 1689918"/>
              <a:gd name="connsiteX805" fmla="*/ 768650 w 1164990"/>
              <a:gd name="connsiteY805" fmla="*/ 1575040 h 1689918"/>
              <a:gd name="connsiteX806" fmla="*/ 771775 w 1164990"/>
              <a:gd name="connsiteY806" fmla="*/ 1571014 h 1689918"/>
              <a:gd name="connsiteX807" fmla="*/ 776220 w 1164990"/>
              <a:gd name="connsiteY807" fmla="*/ 1568584 h 1689918"/>
              <a:gd name="connsiteX808" fmla="*/ 778997 w 1164990"/>
              <a:gd name="connsiteY808" fmla="*/ 1564212 h 1689918"/>
              <a:gd name="connsiteX809" fmla="*/ 784137 w 1164990"/>
              <a:gd name="connsiteY809" fmla="*/ 1562615 h 1689918"/>
              <a:gd name="connsiteX810" fmla="*/ 787192 w 1164990"/>
              <a:gd name="connsiteY810" fmla="*/ 1558589 h 1689918"/>
              <a:gd name="connsiteX811" fmla="*/ 791429 w 1164990"/>
              <a:gd name="connsiteY811" fmla="*/ 1555813 h 1689918"/>
              <a:gd name="connsiteX812" fmla="*/ 794137 w 1164990"/>
              <a:gd name="connsiteY812" fmla="*/ 1551509 h 1689918"/>
              <a:gd name="connsiteX813" fmla="*/ 798929 w 1164990"/>
              <a:gd name="connsiteY813" fmla="*/ 1549357 h 1689918"/>
              <a:gd name="connsiteX814" fmla="*/ 801568 w 1164990"/>
              <a:gd name="connsiteY814" fmla="*/ 1544915 h 1689918"/>
              <a:gd name="connsiteX815" fmla="*/ 805040 w 1164990"/>
              <a:gd name="connsiteY815" fmla="*/ 1541375 h 1689918"/>
              <a:gd name="connsiteX816" fmla="*/ 808582 w 1164990"/>
              <a:gd name="connsiteY816" fmla="*/ 1537974 h 1689918"/>
              <a:gd name="connsiteX817" fmla="*/ 812541 w 1164990"/>
              <a:gd name="connsiteY817" fmla="*/ 1534920 h 1689918"/>
              <a:gd name="connsiteX818" fmla="*/ 816847 w 1164990"/>
              <a:gd name="connsiteY818" fmla="*/ 1532143 h 1689918"/>
              <a:gd name="connsiteX819" fmla="*/ 818652 w 1164990"/>
              <a:gd name="connsiteY819" fmla="*/ 1527076 h 1689918"/>
              <a:gd name="connsiteX820" fmla="*/ 823652 w 1164990"/>
              <a:gd name="connsiteY820" fmla="*/ 1524924 h 1689918"/>
              <a:gd name="connsiteX821" fmla="*/ 827194 w 1164990"/>
              <a:gd name="connsiteY821" fmla="*/ 1521454 h 1689918"/>
              <a:gd name="connsiteX822" fmla="*/ 828167 w 1164990"/>
              <a:gd name="connsiteY822" fmla="*/ 1515692 h 1689918"/>
              <a:gd name="connsiteX823" fmla="*/ 833792 w 1164990"/>
              <a:gd name="connsiteY823" fmla="*/ 1514027 h 1689918"/>
              <a:gd name="connsiteX824" fmla="*/ 835597 w 1164990"/>
              <a:gd name="connsiteY824" fmla="*/ 1509098 h 1689918"/>
              <a:gd name="connsiteX825" fmla="*/ 839764 w 1164990"/>
              <a:gd name="connsiteY825" fmla="*/ 1506044 h 1689918"/>
              <a:gd name="connsiteX826" fmla="*/ 843237 w 1164990"/>
              <a:gd name="connsiteY826" fmla="*/ 1502435 h 1689918"/>
              <a:gd name="connsiteX827" fmla="*/ 844904 w 1164990"/>
              <a:gd name="connsiteY827" fmla="*/ 1497506 h 1689918"/>
              <a:gd name="connsiteX828" fmla="*/ 849070 w 1164990"/>
              <a:gd name="connsiteY828" fmla="*/ 1494452 h 1689918"/>
              <a:gd name="connsiteX829" fmla="*/ 850737 w 1164990"/>
              <a:gd name="connsiteY829" fmla="*/ 1489455 h 1689918"/>
              <a:gd name="connsiteX830" fmla="*/ 853237 w 1164990"/>
              <a:gd name="connsiteY830" fmla="*/ 1485220 h 1689918"/>
              <a:gd name="connsiteX831" fmla="*/ 856571 w 1164990"/>
              <a:gd name="connsiteY831" fmla="*/ 1481472 h 1689918"/>
              <a:gd name="connsiteX832" fmla="*/ 858793 w 1164990"/>
              <a:gd name="connsiteY832" fmla="*/ 1477030 h 1689918"/>
              <a:gd name="connsiteX833" fmla="*/ 864002 w 1164990"/>
              <a:gd name="connsiteY833" fmla="*/ 1474600 h 1689918"/>
              <a:gd name="connsiteX834" fmla="*/ 866780 w 1164990"/>
              <a:gd name="connsiteY834" fmla="*/ 1470505 h 1689918"/>
              <a:gd name="connsiteX835" fmla="*/ 867821 w 1164990"/>
              <a:gd name="connsiteY835" fmla="*/ 1465230 h 1689918"/>
              <a:gd name="connsiteX836" fmla="*/ 870877 w 1164990"/>
              <a:gd name="connsiteY836" fmla="*/ 1461343 h 1689918"/>
              <a:gd name="connsiteX837" fmla="*/ 873933 w 1164990"/>
              <a:gd name="connsiteY837" fmla="*/ 1457456 h 1689918"/>
              <a:gd name="connsiteX838" fmla="*/ 876502 w 1164990"/>
              <a:gd name="connsiteY838" fmla="*/ 1453152 h 1689918"/>
              <a:gd name="connsiteX839" fmla="*/ 878516 w 1164990"/>
              <a:gd name="connsiteY839" fmla="*/ 1448640 h 1689918"/>
              <a:gd name="connsiteX840" fmla="*/ 882128 w 1164990"/>
              <a:gd name="connsiteY840" fmla="*/ 1445031 h 1689918"/>
              <a:gd name="connsiteX841" fmla="*/ 883308 w 1164990"/>
              <a:gd name="connsiteY841" fmla="*/ 1439894 h 1689918"/>
              <a:gd name="connsiteX842" fmla="*/ 887406 w 1164990"/>
              <a:gd name="connsiteY842" fmla="*/ 1436632 h 1689918"/>
              <a:gd name="connsiteX843" fmla="*/ 890531 w 1164990"/>
              <a:gd name="connsiteY843" fmla="*/ 1432675 h 1689918"/>
              <a:gd name="connsiteX844" fmla="*/ 890531 w 1164990"/>
              <a:gd name="connsiteY844" fmla="*/ 1426914 h 1689918"/>
              <a:gd name="connsiteX845" fmla="*/ 895531 w 1164990"/>
              <a:gd name="connsiteY845" fmla="*/ 1424068 h 1689918"/>
              <a:gd name="connsiteX846" fmla="*/ 898101 w 1164990"/>
              <a:gd name="connsiteY846" fmla="*/ 1419834 h 1689918"/>
              <a:gd name="connsiteX847" fmla="*/ 899142 w 1164990"/>
              <a:gd name="connsiteY847" fmla="*/ 1414767 h 1689918"/>
              <a:gd name="connsiteX848" fmla="*/ 901712 w 1164990"/>
              <a:gd name="connsiteY848" fmla="*/ 1410533 h 1689918"/>
              <a:gd name="connsiteX849" fmla="*/ 902267 w 1164990"/>
              <a:gd name="connsiteY849" fmla="*/ 1405257 h 1689918"/>
              <a:gd name="connsiteX850" fmla="*/ 904976 w 1164990"/>
              <a:gd name="connsiteY850" fmla="*/ 1401093 h 1689918"/>
              <a:gd name="connsiteX851" fmla="*/ 906643 w 1164990"/>
              <a:gd name="connsiteY851" fmla="*/ 1396373 h 1689918"/>
              <a:gd name="connsiteX852" fmla="*/ 909629 w 1164990"/>
              <a:gd name="connsiteY852" fmla="*/ 1392347 h 1689918"/>
              <a:gd name="connsiteX853" fmla="*/ 913171 w 1164990"/>
              <a:gd name="connsiteY853" fmla="*/ 1388599 h 1689918"/>
              <a:gd name="connsiteX854" fmla="*/ 913171 w 1164990"/>
              <a:gd name="connsiteY854" fmla="*/ 1383115 h 1689918"/>
              <a:gd name="connsiteX855" fmla="*/ 916435 w 1164990"/>
              <a:gd name="connsiteY855" fmla="*/ 1379228 h 1689918"/>
              <a:gd name="connsiteX856" fmla="*/ 917824 w 1164990"/>
              <a:gd name="connsiteY856" fmla="*/ 1374300 h 1689918"/>
              <a:gd name="connsiteX857" fmla="*/ 920324 w 1164990"/>
              <a:gd name="connsiteY857" fmla="*/ 1369927 h 1689918"/>
              <a:gd name="connsiteX858" fmla="*/ 923727 w 1164990"/>
              <a:gd name="connsiteY858" fmla="*/ 1365901 h 1689918"/>
              <a:gd name="connsiteX859" fmla="*/ 925602 w 1164990"/>
              <a:gd name="connsiteY859" fmla="*/ 1361181 h 1689918"/>
              <a:gd name="connsiteX860" fmla="*/ 925185 w 1164990"/>
              <a:gd name="connsiteY860" fmla="*/ 1355558 h 1689918"/>
              <a:gd name="connsiteX861" fmla="*/ 930186 w 1164990"/>
              <a:gd name="connsiteY861" fmla="*/ 1352157 h 1689918"/>
              <a:gd name="connsiteX862" fmla="*/ 931088 w 1164990"/>
              <a:gd name="connsiteY862" fmla="*/ 1347090 h 1689918"/>
              <a:gd name="connsiteX863" fmla="*/ 931436 w 1164990"/>
              <a:gd name="connsiteY863" fmla="*/ 1341815 h 1689918"/>
              <a:gd name="connsiteX864" fmla="*/ 933589 w 1164990"/>
              <a:gd name="connsiteY864" fmla="*/ 1337234 h 1689918"/>
              <a:gd name="connsiteX865" fmla="*/ 937061 w 1164990"/>
              <a:gd name="connsiteY865" fmla="*/ 1333138 h 1689918"/>
              <a:gd name="connsiteX866" fmla="*/ 937061 w 1164990"/>
              <a:gd name="connsiteY866" fmla="*/ 1327724 h 1689918"/>
              <a:gd name="connsiteX867" fmla="*/ 937547 w 1164990"/>
              <a:gd name="connsiteY867" fmla="*/ 1322588 h 1689918"/>
              <a:gd name="connsiteX868" fmla="*/ 940255 w 1164990"/>
              <a:gd name="connsiteY868" fmla="*/ 1318215 h 1689918"/>
              <a:gd name="connsiteX869" fmla="*/ 941783 w 1164990"/>
              <a:gd name="connsiteY869" fmla="*/ 1313356 h 1689918"/>
              <a:gd name="connsiteX870" fmla="*/ 942408 w 1164990"/>
              <a:gd name="connsiteY870" fmla="*/ 1308289 h 1689918"/>
              <a:gd name="connsiteX871" fmla="*/ 946645 w 1164990"/>
              <a:gd name="connsiteY871" fmla="*/ 1304332 h 1689918"/>
              <a:gd name="connsiteX872" fmla="*/ 945256 w 1164990"/>
              <a:gd name="connsiteY872" fmla="*/ 1298640 h 1689918"/>
              <a:gd name="connsiteX873" fmla="*/ 947756 w 1164990"/>
              <a:gd name="connsiteY873" fmla="*/ 1294129 h 1689918"/>
              <a:gd name="connsiteX874" fmla="*/ 949839 w 1164990"/>
              <a:gd name="connsiteY874" fmla="*/ 1289478 h 1689918"/>
              <a:gd name="connsiteX875" fmla="*/ 951853 w 1164990"/>
              <a:gd name="connsiteY875" fmla="*/ 1284758 h 1689918"/>
              <a:gd name="connsiteX876" fmla="*/ 951853 w 1164990"/>
              <a:gd name="connsiteY876" fmla="*/ 1279552 h 1689918"/>
              <a:gd name="connsiteX877" fmla="*/ 954214 w 1164990"/>
              <a:gd name="connsiteY877" fmla="*/ 1274971 h 1689918"/>
              <a:gd name="connsiteX878" fmla="*/ 954701 w 1164990"/>
              <a:gd name="connsiteY878" fmla="*/ 1269834 h 1689918"/>
              <a:gd name="connsiteX879" fmla="*/ 956923 w 1164990"/>
              <a:gd name="connsiteY879" fmla="*/ 1265184 h 1689918"/>
              <a:gd name="connsiteX880" fmla="*/ 958659 w 1164990"/>
              <a:gd name="connsiteY880" fmla="*/ 1260394 h 1689918"/>
              <a:gd name="connsiteX881" fmla="*/ 959423 w 1164990"/>
              <a:gd name="connsiteY881" fmla="*/ 1255396 h 1689918"/>
              <a:gd name="connsiteX882" fmla="*/ 959423 w 1164990"/>
              <a:gd name="connsiteY882" fmla="*/ 1250191 h 1689918"/>
              <a:gd name="connsiteX883" fmla="*/ 959979 w 1164990"/>
              <a:gd name="connsiteY883" fmla="*/ 1245193 h 1689918"/>
              <a:gd name="connsiteX884" fmla="*/ 962479 w 1164990"/>
              <a:gd name="connsiteY884" fmla="*/ 1240542 h 1689918"/>
              <a:gd name="connsiteX885" fmla="*/ 963521 w 1164990"/>
              <a:gd name="connsiteY885" fmla="*/ 1235614 h 1689918"/>
              <a:gd name="connsiteX886" fmla="*/ 961784 w 1164990"/>
              <a:gd name="connsiteY886" fmla="*/ 1230131 h 1689918"/>
              <a:gd name="connsiteX887" fmla="*/ 964423 w 1164990"/>
              <a:gd name="connsiteY887" fmla="*/ 1225480 h 1689918"/>
              <a:gd name="connsiteX888" fmla="*/ 966090 w 1164990"/>
              <a:gd name="connsiteY888" fmla="*/ 1220621 h 1689918"/>
              <a:gd name="connsiteX889" fmla="*/ 965673 w 1164990"/>
              <a:gd name="connsiteY889" fmla="*/ 1215415 h 1689918"/>
              <a:gd name="connsiteX890" fmla="*/ 968313 w 1164990"/>
              <a:gd name="connsiteY890" fmla="*/ 1210764 h 1689918"/>
              <a:gd name="connsiteX891" fmla="*/ 968313 w 1164990"/>
              <a:gd name="connsiteY891" fmla="*/ 1205559 h 1689918"/>
              <a:gd name="connsiteX892" fmla="*/ 969076 w 1164990"/>
              <a:gd name="connsiteY892" fmla="*/ 1200561 h 1689918"/>
              <a:gd name="connsiteX893" fmla="*/ 970257 w 1164990"/>
              <a:gd name="connsiteY893" fmla="*/ 1195633 h 1689918"/>
              <a:gd name="connsiteX894" fmla="*/ 971785 w 1164990"/>
              <a:gd name="connsiteY894" fmla="*/ 1190774 h 1689918"/>
              <a:gd name="connsiteX895" fmla="*/ 970535 w 1164990"/>
              <a:gd name="connsiteY895" fmla="*/ 1185498 h 1689918"/>
              <a:gd name="connsiteX896" fmla="*/ 971160 w 1164990"/>
              <a:gd name="connsiteY896" fmla="*/ 1180501 h 1689918"/>
              <a:gd name="connsiteX897" fmla="*/ 971715 w 1164990"/>
              <a:gd name="connsiteY897" fmla="*/ 1175503 h 1689918"/>
              <a:gd name="connsiteX898" fmla="*/ 972688 w 1164990"/>
              <a:gd name="connsiteY898" fmla="*/ 1170505 h 1689918"/>
              <a:gd name="connsiteX899" fmla="*/ 973521 w 1164990"/>
              <a:gd name="connsiteY899" fmla="*/ 1165508 h 1689918"/>
              <a:gd name="connsiteX900" fmla="*/ 972896 w 1164990"/>
              <a:gd name="connsiteY900" fmla="*/ 1160371 h 1689918"/>
              <a:gd name="connsiteX901" fmla="*/ 975882 w 1164990"/>
              <a:gd name="connsiteY901" fmla="*/ 1155582 h 1689918"/>
              <a:gd name="connsiteX902" fmla="*/ 973521 w 1164990"/>
              <a:gd name="connsiteY902" fmla="*/ 1150306 h 1689918"/>
              <a:gd name="connsiteX903" fmla="*/ 975674 w 1164990"/>
              <a:gd name="connsiteY903" fmla="*/ 1145517 h 1689918"/>
              <a:gd name="connsiteX904" fmla="*/ 974007 w 1164990"/>
              <a:gd name="connsiteY904" fmla="*/ 1140311 h 1689918"/>
              <a:gd name="connsiteX905" fmla="*/ 976716 w 1164990"/>
              <a:gd name="connsiteY905" fmla="*/ 1135522 h 1689918"/>
              <a:gd name="connsiteX906" fmla="*/ 977132 w 1164990"/>
              <a:gd name="connsiteY906" fmla="*/ 1130524 h 1689918"/>
              <a:gd name="connsiteX907" fmla="*/ 977132 w 1164990"/>
              <a:gd name="connsiteY907" fmla="*/ 1125457 h 1689918"/>
              <a:gd name="connsiteX908" fmla="*/ 975952 w 1164990"/>
              <a:gd name="connsiteY908" fmla="*/ 1120390 h 1689918"/>
              <a:gd name="connsiteX909" fmla="*/ 978521 w 1164990"/>
              <a:gd name="connsiteY909" fmla="*/ 1115461 h 1689918"/>
              <a:gd name="connsiteX910" fmla="*/ 976924 w 1164990"/>
              <a:gd name="connsiteY910" fmla="*/ 1110325 h 1689918"/>
              <a:gd name="connsiteX911" fmla="*/ 979216 w 1164990"/>
              <a:gd name="connsiteY911" fmla="*/ 1105466 h 1689918"/>
              <a:gd name="connsiteX912" fmla="*/ 977202 w 1164990"/>
              <a:gd name="connsiteY912" fmla="*/ 1100330 h 1689918"/>
              <a:gd name="connsiteX913" fmla="*/ 979702 w 1164990"/>
              <a:gd name="connsiteY913" fmla="*/ 1095401 h 1689918"/>
              <a:gd name="connsiteX914" fmla="*/ 976994 w 1164990"/>
              <a:gd name="connsiteY914" fmla="*/ 1090265 h 1689918"/>
              <a:gd name="connsiteX915" fmla="*/ 976994 w 1164990"/>
              <a:gd name="connsiteY915" fmla="*/ 1085267 h 1689918"/>
              <a:gd name="connsiteX916" fmla="*/ 980188 w 1164990"/>
              <a:gd name="connsiteY916" fmla="*/ 1080270 h 1689918"/>
              <a:gd name="connsiteX917" fmla="*/ 978938 w 1164990"/>
              <a:gd name="connsiteY917" fmla="*/ 1075272 h 1689918"/>
              <a:gd name="connsiteX918" fmla="*/ 978035 w 1164990"/>
              <a:gd name="connsiteY918" fmla="*/ 1070205 h 1689918"/>
              <a:gd name="connsiteX919" fmla="*/ 978035 w 1164990"/>
              <a:gd name="connsiteY919" fmla="*/ 1065207 h 1689918"/>
              <a:gd name="connsiteX920" fmla="*/ 979494 w 1164990"/>
              <a:gd name="connsiteY920" fmla="*/ 1060140 h 1689918"/>
              <a:gd name="connsiteX921" fmla="*/ 977896 w 1164990"/>
              <a:gd name="connsiteY921" fmla="*/ 1055142 h 1689918"/>
              <a:gd name="connsiteX922" fmla="*/ 979632 w 1164990"/>
              <a:gd name="connsiteY922" fmla="*/ 1050075 h 1689918"/>
              <a:gd name="connsiteX923" fmla="*/ 978938 w 1164990"/>
              <a:gd name="connsiteY923" fmla="*/ 1045077 h 1689918"/>
              <a:gd name="connsiteX924" fmla="*/ 976924 w 1164990"/>
              <a:gd name="connsiteY924" fmla="*/ 1040080 h 1689918"/>
              <a:gd name="connsiteX925" fmla="*/ 976230 w 1164990"/>
              <a:gd name="connsiteY925" fmla="*/ 1035082 h 1689918"/>
              <a:gd name="connsiteX926" fmla="*/ 978938 w 1164990"/>
              <a:gd name="connsiteY926" fmla="*/ 1029946 h 1689918"/>
              <a:gd name="connsiteX927" fmla="*/ 978035 w 1164990"/>
              <a:gd name="connsiteY927" fmla="*/ 1024948 h 1689918"/>
              <a:gd name="connsiteX928" fmla="*/ 976507 w 1164990"/>
              <a:gd name="connsiteY928" fmla="*/ 1020019 h 1689918"/>
              <a:gd name="connsiteX929" fmla="*/ 977757 w 1164990"/>
              <a:gd name="connsiteY929" fmla="*/ 1014883 h 1689918"/>
              <a:gd name="connsiteX930" fmla="*/ 977063 w 1164990"/>
              <a:gd name="connsiteY930" fmla="*/ 1009885 h 1689918"/>
              <a:gd name="connsiteX931" fmla="*/ 975674 w 1164990"/>
              <a:gd name="connsiteY931" fmla="*/ 1004957 h 1689918"/>
              <a:gd name="connsiteX932" fmla="*/ 975674 w 1164990"/>
              <a:gd name="connsiteY932" fmla="*/ 999890 h 1689918"/>
              <a:gd name="connsiteX933" fmla="*/ 975674 w 1164990"/>
              <a:gd name="connsiteY933" fmla="*/ 994823 h 1689918"/>
              <a:gd name="connsiteX934" fmla="*/ 975674 w 1164990"/>
              <a:gd name="connsiteY934" fmla="*/ 989756 h 1689918"/>
              <a:gd name="connsiteX935" fmla="*/ 972202 w 1164990"/>
              <a:gd name="connsiteY935" fmla="*/ 985105 h 1689918"/>
              <a:gd name="connsiteX936" fmla="*/ 974910 w 1164990"/>
              <a:gd name="connsiteY936" fmla="*/ 979691 h 1689918"/>
              <a:gd name="connsiteX937" fmla="*/ 972063 w 1164990"/>
              <a:gd name="connsiteY937" fmla="*/ 974971 h 1689918"/>
              <a:gd name="connsiteX938" fmla="*/ 970951 w 1164990"/>
              <a:gd name="connsiteY938" fmla="*/ 970112 h 1689918"/>
              <a:gd name="connsiteX939" fmla="*/ 970951 w 1164990"/>
              <a:gd name="connsiteY939" fmla="*/ 965045 h 1689918"/>
              <a:gd name="connsiteX940" fmla="*/ 970951 w 1164990"/>
              <a:gd name="connsiteY940" fmla="*/ 959978 h 1689918"/>
              <a:gd name="connsiteX941" fmla="*/ 969424 w 1164990"/>
              <a:gd name="connsiteY941" fmla="*/ 955119 h 1689918"/>
              <a:gd name="connsiteX942" fmla="*/ 969424 w 1164990"/>
              <a:gd name="connsiteY942" fmla="*/ 949983 h 1689918"/>
              <a:gd name="connsiteX943" fmla="*/ 968799 w 1164990"/>
              <a:gd name="connsiteY943" fmla="*/ 945054 h 1689918"/>
              <a:gd name="connsiteX944" fmla="*/ 968799 w 1164990"/>
              <a:gd name="connsiteY944" fmla="*/ 939918 h 1689918"/>
              <a:gd name="connsiteX945" fmla="*/ 968313 w 1164990"/>
              <a:gd name="connsiteY945" fmla="*/ 934920 h 1689918"/>
              <a:gd name="connsiteX946" fmla="*/ 965465 w 1164990"/>
              <a:gd name="connsiteY946" fmla="*/ 930339 h 1689918"/>
              <a:gd name="connsiteX947" fmla="*/ 963312 w 1164990"/>
              <a:gd name="connsiteY947" fmla="*/ 925619 h 1689918"/>
              <a:gd name="connsiteX948" fmla="*/ 962201 w 1164990"/>
              <a:gd name="connsiteY948" fmla="*/ 920760 h 1689918"/>
              <a:gd name="connsiteX949" fmla="*/ 961784 w 1164990"/>
              <a:gd name="connsiteY949" fmla="*/ 915693 h 1689918"/>
              <a:gd name="connsiteX950" fmla="*/ 962409 w 1164990"/>
              <a:gd name="connsiteY950" fmla="*/ 910418 h 1689918"/>
              <a:gd name="connsiteX951" fmla="*/ 960882 w 1164990"/>
              <a:gd name="connsiteY951" fmla="*/ 905628 h 1689918"/>
              <a:gd name="connsiteX952" fmla="*/ 958798 w 1164990"/>
              <a:gd name="connsiteY952" fmla="*/ 900978 h 1689918"/>
              <a:gd name="connsiteX953" fmla="*/ 956576 w 1164990"/>
              <a:gd name="connsiteY953" fmla="*/ 896396 h 1689918"/>
              <a:gd name="connsiteX954" fmla="*/ 955673 w 1164990"/>
              <a:gd name="connsiteY954" fmla="*/ 891399 h 1689918"/>
              <a:gd name="connsiteX955" fmla="*/ 953867 w 1164990"/>
              <a:gd name="connsiteY955" fmla="*/ 886748 h 1689918"/>
              <a:gd name="connsiteX956" fmla="*/ 953103 w 1164990"/>
              <a:gd name="connsiteY956" fmla="*/ 881750 h 1689918"/>
              <a:gd name="connsiteX957" fmla="*/ 952062 w 1164990"/>
              <a:gd name="connsiteY957" fmla="*/ 876822 h 1689918"/>
              <a:gd name="connsiteX958" fmla="*/ 952617 w 1164990"/>
              <a:gd name="connsiteY958" fmla="*/ 871408 h 1689918"/>
              <a:gd name="connsiteX959" fmla="*/ 950395 w 1164990"/>
              <a:gd name="connsiteY959" fmla="*/ 866827 h 1689918"/>
              <a:gd name="connsiteX960" fmla="*/ 949006 w 1164990"/>
              <a:gd name="connsiteY960" fmla="*/ 862037 h 1689918"/>
              <a:gd name="connsiteX961" fmla="*/ 944978 w 1164990"/>
              <a:gd name="connsiteY961" fmla="*/ 858081 h 1689918"/>
              <a:gd name="connsiteX962" fmla="*/ 944978 w 1164990"/>
              <a:gd name="connsiteY962" fmla="*/ 852736 h 1689918"/>
              <a:gd name="connsiteX963" fmla="*/ 942408 w 1164990"/>
              <a:gd name="connsiteY963" fmla="*/ 848294 h 1689918"/>
              <a:gd name="connsiteX964" fmla="*/ 941714 w 1164990"/>
              <a:gd name="connsiteY964" fmla="*/ 843227 h 1689918"/>
              <a:gd name="connsiteX965" fmla="*/ 941228 w 1164990"/>
              <a:gd name="connsiteY965" fmla="*/ 838090 h 1689918"/>
              <a:gd name="connsiteX966" fmla="*/ 936575 w 1164990"/>
              <a:gd name="connsiteY966" fmla="*/ 834481 h 1689918"/>
              <a:gd name="connsiteX967" fmla="*/ 935394 w 1164990"/>
              <a:gd name="connsiteY967" fmla="*/ 829552 h 1689918"/>
              <a:gd name="connsiteX968" fmla="*/ 934977 w 1164990"/>
              <a:gd name="connsiteY968" fmla="*/ 824346 h 1689918"/>
              <a:gd name="connsiteX969" fmla="*/ 933936 w 1164990"/>
              <a:gd name="connsiteY969" fmla="*/ 819279 h 1689918"/>
              <a:gd name="connsiteX970" fmla="*/ 929699 w 1164990"/>
              <a:gd name="connsiteY970" fmla="*/ 815670 h 1689918"/>
              <a:gd name="connsiteX971" fmla="*/ 927199 w 1164990"/>
              <a:gd name="connsiteY971" fmla="*/ 811297 h 1689918"/>
              <a:gd name="connsiteX972" fmla="*/ 926019 w 1164990"/>
              <a:gd name="connsiteY972" fmla="*/ 806299 h 1689918"/>
              <a:gd name="connsiteX973" fmla="*/ 923102 w 1164990"/>
              <a:gd name="connsiteY973" fmla="*/ 802135 h 1689918"/>
              <a:gd name="connsiteX974" fmla="*/ 921505 w 1164990"/>
              <a:gd name="connsiteY974" fmla="*/ 797345 h 1689918"/>
              <a:gd name="connsiteX975" fmla="*/ 920532 w 1164990"/>
              <a:gd name="connsiteY975" fmla="*/ 792347 h 1689918"/>
              <a:gd name="connsiteX976" fmla="*/ 923032 w 1164990"/>
              <a:gd name="connsiteY976" fmla="*/ 788113 h 1689918"/>
              <a:gd name="connsiteX977" fmla="*/ 924421 w 1164990"/>
              <a:gd name="connsiteY977" fmla="*/ 783254 h 1689918"/>
              <a:gd name="connsiteX978" fmla="*/ 926644 w 1164990"/>
              <a:gd name="connsiteY978" fmla="*/ 778812 h 1689918"/>
              <a:gd name="connsiteX979" fmla="*/ 931436 w 1164990"/>
              <a:gd name="connsiteY979" fmla="*/ 775827 h 1689918"/>
              <a:gd name="connsiteX980" fmla="*/ 932686 w 1164990"/>
              <a:gd name="connsiteY980" fmla="*/ 770830 h 1689918"/>
              <a:gd name="connsiteX981" fmla="*/ 934491 w 1164990"/>
              <a:gd name="connsiteY981" fmla="*/ 766179 h 1689918"/>
              <a:gd name="connsiteX982" fmla="*/ 936505 w 1164990"/>
              <a:gd name="connsiteY982" fmla="*/ 761667 h 1689918"/>
              <a:gd name="connsiteX983" fmla="*/ 939005 w 1164990"/>
              <a:gd name="connsiteY983" fmla="*/ 757364 h 1689918"/>
              <a:gd name="connsiteX984" fmla="*/ 941436 w 1164990"/>
              <a:gd name="connsiteY984" fmla="*/ 753060 h 1689918"/>
              <a:gd name="connsiteX985" fmla="*/ 944145 w 1164990"/>
              <a:gd name="connsiteY985" fmla="*/ 748895 h 1689918"/>
              <a:gd name="connsiteX986" fmla="*/ 945533 w 1164990"/>
              <a:gd name="connsiteY986" fmla="*/ 743967 h 1689918"/>
              <a:gd name="connsiteX987" fmla="*/ 948589 w 1164990"/>
              <a:gd name="connsiteY987" fmla="*/ 740011 h 1689918"/>
              <a:gd name="connsiteX988" fmla="*/ 951576 w 1164990"/>
              <a:gd name="connsiteY988" fmla="*/ 736054 h 1689918"/>
              <a:gd name="connsiteX989" fmla="*/ 954076 w 1164990"/>
              <a:gd name="connsiteY989" fmla="*/ 731751 h 1689918"/>
              <a:gd name="connsiteX990" fmla="*/ 956992 w 1164990"/>
              <a:gd name="connsiteY990" fmla="*/ 727725 h 1689918"/>
              <a:gd name="connsiteX991" fmla="*/ 958242 w 1164990"/>
              <a:gd name="connsiteY991" fmla="*/ 722796 h 1689918"/>
              <a:gd name="connsiteX992" fmla="*/ 962826 w 1164990"/>
              <a:gd name="connsiteY992" fmla="*/ 719603 h 1689918"/>
              <a:gd name="connsiteX993" fmla="*/ 964910 w 1164990"/>
              <a:gd name="connsiteY993" fmla="*/ 715161 h 1689918"/>
              <a:gd name="connsiteX994" fmla="*/ 964910 w 1164990"/>
              <a:gd name="connsiteY994" fmla="*/ 709400 h 1689918"/>
              <a:gd name="connsiteX995" fmla="*/ 968382 w 1164990"/>
              <a:gd name="connsiteY995" fmla="*/ 705721 h 1689918"/>
              <a:gd name="connsiteX996" fmla="*/ 972340 w 1164990"/>
              <a:gd name="connsiteY996" fmla="*/ 702181 h 1689918"/>
              <a:gd name="connsiteX997" fmla="*/ 973035 w 1164990"/>
              <a:gd name="connsiteY997" fmla="*/ 696975 h 1689918"/>
              <a:gd name="connsiteX998" fmla="*/ 975674 w 1164990"/>
              <a:gd name="connsiteY998" fmla="*/ 692741 h 1689918"/>
              <a:gd name="connsiteX999" fmla="*/ 978521 w 1164990"/>
              <a:gd name="connsiteY999" fmla="*/ 688646 h 1689918"/>
              <a:gd name="connsiteX1000" fmla="*/ 981160 w 1164990"/>
              <a:gd name="connsiteY1000" fmla="*/ 684481 h 1689918"/>
              <a:gd name="connsiteX1001" fmla="*/ 981716 w 1164990"/>
              <a:gd name="connsiteY1001" fmla="*/ 679136 h 1689918"/>
              <a:gd name="connsiteX1002" fmla="*/ 985397 w 1164990"/>
              <a:gd name="connsiteY1002" fmla="*/ 675457 h 1689918"/>
              <a:gd name="connsiteX1003" fmla="*/ 987827 w 1164990"/>
              <a:gd name="connsiteY1003" fmla="*/ 671154 h 1689918"/>
              <a:gd name="connsiteX1004" fmla="*/ 990744 w 1164990"/>
              <a:gd name="connsiteY1004" fmla="*/ 667128 h 1689918"/>
              <a:gd name="connsiteX1005" fmla="*/ 991994 w 1164990"/>
              <a:gd name="connsiteY1005" fmla="*/ 662200 h 1689918"/>
              <a:gd name="connsiteX1006" fmla="*/ 992828 w 1164990"/>
              <a:gd name="connsiteY1006" fmla="*/ 657063 h 1689918"/>
              <a:gd name="connsiteX1007" fmla="*/ 996231 w 1164990"/>
              <a:gd name="connsiteY1007" fmla="*/ 653245 h 1689918"/>
              <a:gd name="connsiteX1008" fmla="*/ 997481 w 1164990"/>
              <a:gd name="connsiteY1008" fmla="*/ 648317 h 1689918"/>
              <a:gd name="connsiteX1009" fmla="*/ 1002411 w 1164990"/>
              <a:gd name="connsiteY1009" fmla="*/ 645332 h 1689918"/>
              <a:gd name="connsiteX1010" fmla="*/ 1003800 w 1164990"/>
              <a:gd name="connsiteY1010" fmla="*/ 640473 h 1689918"/>
              <a:gd name="connsiteX1011" fmla="*/ 1006439 w 1164990"/>
              <a:gd name="connsiteY1011" fmla="*/ 636170 h 1689918"/>
              <a:gd name="connsiteX1012" fmla="*/ 1006439 w 1164990"/>
              <a:gd name="connsiteY1012" fmla="*/ 630756 h 1689918"/>
              <a:gd name="connsiteX1013" fmla="*/ 1010884 w 1164990"/>
              <a:gd name="connsiteY1013" fmla="*/ 627424 h 1689918"/>
              <a:gd name="connsiteX1014" fmla="*/ 1012204 w 1164990"/>
              <a:gd name="connsiteY1014" fmla="*/ 622496 h 1689918"/>
              <a:gd name="connsiteX1015" fmla="*/ 1016162 w 1164990"/>
              <a:gd name="connsiteY1015" fmla="*/ 618956 h 1689918"/>
              <a:gd name="connsiteX1016" fmla="*/ 1017759 w 1164990"/>
              <a:gd name="connsiteY1016" fmla="*/ 614166 h 1689918"/>
              <a:gd name="connsiteX1017" fmla="*/ 1019496 w 1164990"/>
              <a:gd name="connsiteY1017" fmla="*/ 609446 h 1689918"/>
              <a:gd name="connsiteX1018" fmla="*/ 1022204 w 1164990"/>
              <a:gd name="connsiteY1018" fmla="*/ 605212 h 1689918"/>
              <a:gd name="connsiteX1019" fmla="*/ 1023176 w 1164990"/>
              <a:gd name="connsiteY1019" fmla="*/ 600076 h 1689918"/>
              <a:gd name="connsiteX1020" fmla="*/ 1026440 w 1164990"/>
              <a:gd name="connsiteY1020" fmla="*/ 596189 h 1689918"/>
              <a:gd name="connsiteX1021" fmla="*/ 1028177 w 1164990"/>
              <a:gd name="connsiteY1021" fmla="*/ 591468 h 1689918"/>
              <a:gd name="connsiteX1022" fmla="*/ 1030121 w 1164990"/>
              <a:gd name="connsiteY1022" fmla="*/ 586818 h 1689918"/>
              <a:gd name="connsiteX1023" fmla="*/ 1034774 w 1164990"/>
              <a:gd name="connsiteY1023" fmla="*/ 583625 h 1689918"/>
              <a:gd name="connsiteX1024" fmla="*/ 1036719 w 1164990"/>
              <a:gd name="connsiteY1024" fmla="*/ 578974 h 1689918"/>
              <a:gd name="connsiteX1025" fmla="*/ 1039219 w 1164990"/>
              <a:gd name="connsiteY1025" fmla="*/ 574671 h 1689918"/>
              <a:gd name="connsiteX1026" fmla="*/ 1040677 w 1164990"/>
              <a:gd name="connsiteY1026" fmla="*/ 569812 h 1689918"/>
              <a:gd name="connsiteX1027" fmla="*/ 1043247 w 1164990"/>
              <a:gd name="connsiteY1027" fmla="*/ 565508 h 1689918"/>
              <a:gd name="connsiteX1028" fmla="*/ 1044427 w 1164990"/>
              <a:gd name="connsiteY1028" fmla="*/ 560511 h 1689918"/>
              <a:gd name="connsiteX1029" fmla="*/ 1045747 w 1164990"/>
              <a:gd name="connsiteY1029" fmla="*/ 555582 h 1689918"/>
              <a:gd name="connsiteX1030" fmla="*/ 1050608 w 1164990"/>
              <a:gd name="connsiteY1030" fmla="*/ 552459 h 1689918"/>
              <a:gd name="connsiteX1031" fmla="*/ 1052067 w 1164990"/>
              <a:gd name="connsiteY1031" fmla="*/ 547600 h 1689918"/>
              <a:gd name="connsiteX1032" fmla="*/ 1053595 w 1164990"/>
              <a:gd name="connsiteY1032" fmla="*/ 542741 h 1689918"/>
              <a:gd name="connsiteX1033" fmla="*/ 1055747 w 1164990"/>
              <a:gd name="connsiteY1033" fmla="*/ 538229 h 1689918"/>
              <a:gd name="connsiteX1034" fmla="*/ 1058386 w 1164990"/>
              <a:gd name="connsiteY1034" fmla="*/ 533995 h 1689918"/>
              <a:gd name="connsiteX1035" fmla="*/ 1060470 w 1164990"/>
              <a:gd name="connsiteY1035" fmla="*/ 529483 h 1689918"/>
              <a:gd name="connsiteX1036" fmla="*/ 1062831 w 1164990"/>
              <a:gd name="connsiteY1036" fmla="*/ 525041 h 1689918"/>
              <a:gd name="connsiteX1037" fmla="*/ 1064706 w 1164990"/>
              <a:gd name="connsiteY1037" fmla="*/ 520390 h 1689918"/>
              <a:gd name="connsiteX1038" fmla="*/ 1068526 w 1164990"/>
              <a:gd name="connsiteY1038" fmla="*/ 516711 h 1689918"/>
              <a:gd name="connsiteX1039" fmla="*/ 1070748 w 1164990"/>
              <a:gd name="connsiteY1039" fmla="*/ 512269 h 1689918"/>
              <a:gd name="connsiteX1040" fmla="*/ 1071582 w 1164990"/>
              <a:gd name="connsiteY1040" fmla="*/ 507063 h 1689918"/>
              <a:gd name="connsiteX1041" fmla="*/ 1074984 w 1164990"/>
              <a:gd name="connsiteY1041" fmla="*/ 503176 h 1689918"/>
              <a:gd name="connsiteX1042" fmla="*/ 1075471 w 1164990"/>
              <a:gd name="connsiteY1042" fmla="*/ 497901 h 1689918"/>
              <a:gd name="connsiteX1043" fmla="*/ 1079499 w 1164990"/>
              <a:gd name="connsiteY1043" fmla="*/ 494291 h 1689918"/>
              <a:gd name="connsiteX1044" fmla="*/ 1080054 w 1164990"/>
              <a:gd name="connsiteY1044" fmla="*/ 489016 h 1689918"/>
              <a:gd name="connsiteX1045" fmla="*/ 1082554 w 1164990"/>
              <a:gd name="connsiteY1045" fmla="*/ 484643 h 1689918"/>
              <a:gd name="connsiteX1046" fmla="*/ 1086166 w 1164990"/>
              <a:gd name="connsiteY1046" fmla="*/ 480825 h 1689918"/>
              <a:gd name="connsiteX1047" fmla="*/ 1087207 w 1164990"/>
              <a:gd name="connsiteY1047" fmla="*/ 475828 h 1689918"/>
              <a:gd name="connsiteX1048" fmla="*/ 1089916 w 1164990"/>
              <a:gd name="connsiteY1048" fmla="*/ 471593 h 1689918"/>
              <a:gd name="connsiteX1049" fmla="*/ 1092138 w 1164990"/>
              <a:gd name="connsiteY1049" fmla="*/ 467082 h 1689918"/>
              <a:gd name="connsiteX1050" fmla="*/ 1094708 w 1164990"/>
              <a:gd name="connsiteY1050" fmla="*/ 462778 h 1689918"/>
              <a:gd name="connsiteX1051" fmla="*/ 1095610 w 1164990"/>
              <a:gd name="connsiteY1051" fmla="*/ 457711 h 1689918"/>
              <a:gd name="connsiteX1052" fmla="*/ 1097138 w 1164990"/>
              <a:gd name="connsiteY1052" fmla="*/ 452922 h 1689918"/>
              <a:gd name="connsiteX1053" fmla="*/ 1098736 w 1164990"/>
              <a:gd name="connsiteY1053" fmla="*/ 448132 h 1689918"/>
              <a:gd name="connsiteX1054" fmla="*/ 1102764 w 1164990"/>
              <a:gd name="connsiteY1054" fmla="*/ 444523 h 1689918"/>
              <a:gd name="connsiteX1055" fmla="*/ 1103805 w 1164990"/>
              <a:gd name="connsiteY1055" fmla="*/ 439456 h 1689918"/>
              <a:gd name="connsiteX1056" fmla="*/ 1106931 w 1164990"/>
              <a:gd name="connsiteY1056" fmla="*/ 435430 h 1689918"/>
              <a:gd name="connsiteX1057" fmla="*/ 1106931 w 1164990"/>
              <a:gd name="connsiteY1057" fmla="*/ 430016 h 1689918"/>
              <a:gd name="connsiteX1058" fmla="*/ 1111306 w 1164990"/>
              <a:gd name="connsiteY1058" fmla="*/ 426545 h 1689918"/>
              <a:gd name="connsiteX1059" fmla="*/ 1111306 w 1164990"/>
              <a:gd name="connsiteY1059" fmla="*/ 421061 h 1689918"/>
              <a:gd name="connsiteX1060" fmla="*/ 1113875 w 1164990"/>
              <a:gd name="connsiteY1060" fmla="*/ 416758 h 1689918"/>
              <a:gd name="connsiteX1061" fmla="*/ 1117278 w 1164990"/>
              <a:gd name="connsiteY1061" fmla="*/ 412801 h 1689918"/>
              <a:gd name="connsiteX1062" fmla="*/ 1118181 w 1164990"/>
              <a:gd name="connsiteY1062" fmla="*/ 407734 h 1689918"/>
              <a:gd name="connsiteX1063" fmla="*/ 1119292 w 1164990"/>
              <a:gd name="connsiteY1063" fmla="*/ 402806 h 1689918"/>
              <a:gd name="connsiteX1064" fmla="*/ 1120890 w 1164990"/>
              <a:gd name="connsiteY1064" fmla="*/ 398017 h 1689918"/>
              <a:gd name="connsiteX1065" fmla="*/ 1123459 w 1164990"/>
              <a:gd name="connsiteY1065" fmla="*/ 393713 h 1689918"/>
              <a:gd name="connsiteX1066" fmla="*/ 1124501 w 1164990"/>
              <a:gd name="connsiteY1066" fmla="*/ 388785 h 1689918"/>
              <a:gd name="connsiteX1067" fmla="*/ 1129293 w 1164990"/>
              <a:gd name="connsiteY1067" fmla="*/ 385314 h 1689918"/>
              <a:gd name="connsiteX1068" fmla="*/ 1129293 w 1164990"/>
              <a:gd name="connsiteY1068" fmla="*/ 379969 h 1689918"/>
              <a:gd name="connsiteX1069" fmla="*/ 1130612 w 1164990"/>
              <a:gd name="connsiteY1069" fmla="*/ 374972 h 1689918"/>
              <a:gd name="connsiteX1070" fmla="*/ 1132001 w 1164990"/>
              <a:gd name="connsiteY1070" fmla="*/ 370113 h 1689918"/>
              <a:gd name="connsiteX1071" fmla="*/ 1134918 w 1164990"/>
              <a:gd name="connsiteY1071" fmla="*/ 365809 h 1689918"/>
              <a:gd name="connsiteX1072" fmla="*/ 1136307 w 1164990"/>
              <a:gd name="connsiteY1072" fmla="*/ 360950 h 1689918"/>
              <a:gd name="connsiteX1073" fmla="*/ 1138113 w 1164990"/>
              <a:gd name="connsiteY1073" fmla="*/ 356230 h 1689918"/>
              <a:gd name="connsiteX1074" fmla="*/ 1141446 w 1164990"/>
              <a:gd name="connsiteY1074" fmla="*/ 351996 h 1689918"/>
              <a:gd name="connsiteX1075" fmla="*/ 1140891 w 1164990"/>
              <a:gd name="connsiteY1075" fmla="*/ 346513 h 1689918"/>
              <a:gd name="connsiteX1076" fmla="*/ 1144780 w 1164990"/>
              <a:gd name="connsiteY1076" fmla="*/ 342487 h 1689918"/>
              <a:gd name="connsiteX1077" fmla="*/ 1144780 w 1164990"/>
              <a:gd name="connsiteY1077" fmla="*/ 337142 h 1689918"/>
              <a:gd name="connsiteX1078" fmla="*/ 1147349 w 1164990"/>
              <a:gd name="connsiteY1078" fmla="*/ 332630 h 1689918"/>
              <a:gd name="connsiteX1079" fmla="*/ 1147835 w 1164990"/>
              <a:gd name="connsiteY1079" fmla="*/ 327494 h 1689918"/>
              <a:gd name="connsiteX1080" fmla="*/ 1149224 w 1164990"/>
              <a:gd name="connsiteY1080" fmla="*/ 322635 h 1689918"/>
              <a:gd name="connsiteX1081" fmla="*/ 1150752 w 1164990"/>
              <a:gd name="connsiteY1081" fmla="*/ 317915 h 1689918"/>
              <a:gd name="connsiteX1082" fmla="*/ 1151586 w 1164990"/>
              <a:gd name="connsiteY1082" fmla="*/ 312987 h 1689918"/>
              <a:gd name="connsiteX1083" fmla="*/ 1153808 w 1164990"/>
              <a:gd name="connsiteY1083" fmla="*/ 308475 h 1689918"/>
              <a:gd name="connsiteX1084" fmla="*/ 1153808 w 1164990"/>
              <a:gd name="connsiteY1084" fmla="*/ 303408 h 1689918"/>
              <a:gd name="connsiteX1085" fmla="*/ 1153391 w 1164990"/>
              <a:gd name="connsiteY1085" fmla="*/ 298271 h 1689918"/>
              <a:gd name="connsiteX1086" fmla="*/ 1154363 w 1164990"/>
              <a:gd name="connsiteY1086" fmla="*/ 293412 h 1689918"/>
              <a:gd name="connsiteX1087" fmla="*/ 1155544 w 1164990"/>
              <a:gd name="connsiteY1087" fmla="*/ 288553 h 1689918"/>
              <a:gd name="connsiteX1088" fmla="*/ 1158253 w 1164990"/>
              <a:gd name="connsiteY1088" fmla="*/ 284042 h 1689918"/>
              <a:gd name="connsiteX1089" fmla="*/ 1158739 w 1164990"/>
              <a:gd name="connsiteY1089" fmla="*/ 279113 h 1689918"/>
              <a:gd name="connsiteX1090" fmla="*/ 1160683 w 1164990"/>
              <a:gd name="connsiteY1090" fmla="*/ 274393 h 1689918"/>
              <a:gd name="connsiteX1091" fmla="*/ 1161308 w 1164990"/>
              <a:gd name="connsiteY1091" fmla="*/ 269465 h 1689918"/>
              <a:gd name="connsiteX1092" fmla="*/ 1162975 w 1164990"/>
              <a:gd name="connsiteY1092" fmla="*/ 264606 h 1689918"/>
              <a:gd name="connsiteX1093" fmla="*/ 1160961 w 1164990"/>
              <a:gd name="connsiteY1093" fmla="*/ 259331 h 1689918"/>
              <a:gd name="connsiteX1094" fmla="*/ 1163531 w 1164990"/>
              <a:gd name="connsiteY1094" fmla="*/ 254611 h 1689918"/>
              <a:gd name="connsiteX1095" fmla="*/ 1164225 w 1164990"/>
              <a:gd name="connsiteY1095" fmla="*/ 249683 h 1689918"/>
              <a:gd name="connsiteX1096" fmla="*/ 1163044 w 1164990"/>
              <a:gd name="connsiteY1096" fmla="*/ 244546 h 1689918"/>
              <a:gd name="connsiteX1097" fmla="*/ 1164989 w 1164990"/>
              <a:gd name="connsiteY1097" fmla="*/ 239687 h 1689918"/>
              <a:gd name="connsiteX1098" fmla="*/ 1162906 w 1164990"/>
              <a:gd name="connsiteY1098" fmla="*/ 234620 h 1689918"/>
              <a:gd name="connsiteX1099" fmla="*/ 1163878 w 1164990"/>
              <a:gd name="connsiteY1099" fmla="*/ 229622 h 1689918"/>
              <a:gd name="connsiteX1100" fmla="*/ 1162975 w 1164990"/>
              <a:gd name="connsiteY1100" fmla="*/ 224694 h 1689918"/>
              <a:gd name="connsiteX1101" fmla="*/ 1162628 w 1164990"/>
              <a:gd name="connsiteY1101" fmla="*/ 219766 h 1689918"/>
              <a:gd name="connsiteX1102" fmla="*/ 1162072 w 1164990"/>
              <a:gd name="connsiteY1102" fmla="*/ 214838 h 1689918"/>
              <a:gd name="connsiteX1103" fmla="*/ 1163669 w 1164990"/>
              <a:gd name="connsiteY1103" fmla="*/ 209632 h 1689918"/>
              <a:gd name="connsiteX1104" fmla="*/ 1160336 w 1164990"/>
              <a:gd name="connsiteY1104" fmla="*/ 205814 h 1689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</a:cxnLst>
            <a:rect l="l" t="t" r="r" b="b"/>
            <a:pathLst>
              <a:path w="1164990" h="1689918">
                <a:moveTo>
                  <a:pt x="1160336" y="205814"/>
                </a:moveTo>
                <a:cubicBezTo>
                  <a:pt x="1160336" y="204148"/>
                  <a:pt x="1157072" y="203038"/>
                  <a:pt x="1156725" y="201372"/>
                </a:cubicBezTo>
                <a:cubicBezTo>
                  <a:pt x="1156377" y="199706"/>
                  <a:pt x="1158878" y="197415"/>
                  <a:pt x="1158461" y="195749"/>
                </a:cubicBezTo>
                <a:cubicBezTo>
                  <a:pt x="1158044" y="194083"/>
                  <a:pt x="1156725" y="192695"/>
                  <a:pt x="1156308" y="191099"/>
                </a:cubicBezTo>
                <a:cubicBezTo>
                  <a:pt x="1155891" y="189502"/>
                  <a:pt x="1154433" y="188114"/>
                  <a:pt x="1153877" y="186517"/>
                </a:cubicBezTo>
                <a:cubicBezTo>
                  <a:pt x="1153322" y="184921"/>
                  <a:pt x="1153252" y="183116"/>
                  <a:pt x="1152697" y="181520"/>
                </a:cubicBezTo>
                <a:cubicBezTo>
                  <a:pt x="1152141" y="179923"/>
                  <a:pt x="1152697" y="177980"/>
                  <a:pt x="1151863" y="176453"/>
                </a:cubicBezTo>
                <a:cubicBezTo>
                  <a:pt x="1151030" y="174926"/>
                  <a:pt x="1149780" y="173607"/>
                  <a:pt x="1149155" y="172080"/>
                </a:cubicBezTo>
                <a:cubicBezTo>
                  <a:pt x="1148530" y="170553"/>
                  <a:pt x="1147419" y="169095"/>
                  <a:pt x="1146655" y="167568"/>
                </a:cubicBezTo>
                <a:cubicBezTo>
                  <a:pt x="1145891" y="166041"/>
                  <a:pt x="1146655" y="163958"/>
                  <a:pt x="1145544" y="162431"/>
                </a:cubicBezTo>
                <a:cubicBezTo>
                  <a:pt x="1144432" y="160904"/>
                  <a:pt x="1142766" y="160071"/>
                  <a:pt x="1141932" y="158614"/>
                </a:cubicBezTo>
                <a:cubicBezTo>
                  <a:pt x="1141099" y="157156"/>
                  <a:pt x="1139710" y="156045"/>
                  <a:pt x="1138807" y="154588"/>
                </a:cubicBezTo>
                <a:cubicBezTo>
                  <a:pt x="1137904" y="153130"/>
                  <a:pt x="1138043" y="151048"/>
                  <a:pt x="1137140" y="149660"/>
                </a:cubicBezTo>
                <a:lnTo>
                  <a:pt x="1134224" y="145495"/>
                </a:lnTo>
                <a:cubicBezTo>
                  <a:pt x="1133182" y="144107"/>
                  <a:pt x="1131446" y="143343"/>
                  <a:pt x="1130404" y="141955"/>
                </a:cubicBezTo>
                <a:cubicBezTo>
                  <a:pt x="1129362" y="140567"/>
                  <a:pt x="1128112" y="139525"/>
                  <a:pt x="1127070" y="138206"/>
                </a:cubicBezTo>
                <a:cubicBezTo>
                  <a:pt x="1126029" y="136888"/>
                  <a:pt x="1125126" y="135361"/>
                  <a:pt x="1124015" y="134111"/>
                </a:cubicBezTo>
                <a:cubicBezTo>
                  <a:pt x="1122904" y="132862"/>
                  <a:pt x="1121376" y="131959"/>
                  <a:pt x="1120195" y="130779"/>
                </a:cubicBezTo>
                <a:cubicBezTo>
                  <a:pt x="1119015" y="129599"/>
                  <a:pt x="1118806" y="127378"/>
                  <a:pt x="1117556" y="126198"/>
                </a:cubicBezTo>
                <a:cubicBezTo>
                  <a:pt x="1116306" y="125018"/>
                  <a:pt x="1113736" y="125365"/>
                  <a:pt x="1112486" y="124255"/>
                </a:cubicBezTo>
                <a:cubicBezTo>
                  <a:pt x="1111236" y="123144"/>
                  <a:pt x="1111236" y="120506"/>
                  <a:pt x="1109917" y="119465"/>
                </a:cubicBezTo>
                <a:cubicBezTo>
                  <a:pt x="1108597" y="118424"/>
                  <a:pt x="1106097" y="118910"/>
                  <a:pt x="1104708" y="117869"/>
                </a:cubicBezTo>
                <a:cubicBezTo>
                  <a:pt x="1103319" y="116827"/>
                  <a:pt x="1101722" y="116342"/>
                  <a:pt x="1100333" y="115439"/>
                </a:cubicBezTo>
                <a:cubicBezTo>
                  <a:pt x="1098944" y="114537"/>
                  <a:pt x="1098944" y="111413"/>
                  <a:pt x="1097486" y="110511"/>
                </a:cubicBezTo>
                <a:cubicBezTo>
                  <a:pt x="1096027" y="109609"/>
                  <a:pt x="1094291" y="109331"/>
                  <a:pt x="1092833" y="108498"/>
                </a:cubicBezTo>
                <a:cubicBezTo>
                  <a:pt x="1091374" y="107665"/>
                  <a:pt x="1090471" y="105722"/>
                  <a:pt x="1088944" y="104889"/>
                </a:cubicBezTo>
                <a:cubicBezTo>
                  <a:pt x="1087416" y="104056"/>
                  <a:pt x="1085541" y="104056"/>
                  <a:pt x="1084013" y="103362"/>
                </a:cubicBezTo>
                <a:cubicBezTo>
                  <a:pt x="1082485" y="102667"/>
                  <a:pt x="1080471" y="103015"/>
                  <a:pt x="1078874" y="102390"/>
                </a:cubicBezTo>
                <a:cubicBezTo>
                  <a:pt x="1077276" y="101765"/>
                  <a:pt x="1075748" y="101279"/>
                  <a:pt x="1074151" y="100655"/>
                </a:cubicBezTo>
                <a:cubicBezTo>
                  <a:pt x="1072554" y="100030"/>
                  <a:pt x="1070887" y="99891"/>
                  <a:pt x="1069290" y="99336"/>
                </a:cubicBezTo>
                <a:cubicBezTo>
                  <a:pt x="1067693" y="98780"/>
                  <a:pt x="1066929" y="95796"/>
                  <a:pt x="1065262" y="95310"/>
                </a:cubicBezTo>
                <a:cubicBezTo>
                  <a:pt x="1063595" y="94824"/>
                  <a:pt x="1061581" y="95865"/>
                  <a:pt x="1059984" y="95310"/>
                </a:cubicBezTo>
                <a:cubicBezTo>
                  <a:pt x="1058386" y="94754"/>
                  <a:pt x="1056928" y="93366"/>
                  <a:pt x="1055331" y="93019"/>
                </a:cubicBezTo>
                <a:cubicBezTo>
                  <a:pt x="1053733" y="92672"/>
                  <a:pt x="1052136" y="91353"/>
                  <a:pt x="1050469" y="91076"/>
                </a:cubicBezTo>
                <a:cubicBezTo>
                  <a:pt x="1048803" y="90798"/>
                  <a:pt x="1046858" y="92256"/>
                  <a:pt x="1045191" y="92047"/>
                </a:cubicBezTo>
                <a:cubicBezTo>
                  <a:pt x="1043525" y="91839"/>
                  <a:pt x="1041927" y="90937"/>
                  <a:pt x="1040191" y="90798"/>
                </a:cubicBezTo>
                <a:cubicBezTo>
                  <a:pt x="1038455" y="90659"/>
                  <a:pt x="1036997" y="89757"/>
                  <a:pt x="1035330" y="89618"/>
                </a:cubicBezTo>
                <a:cubicBezTo>
                  <a:pt x="1033663" y="89479"/>
                  <a:pt x="1031927" y="90937"/>
                  <a:pt x="1030260" y="90867"/>
                </a:cubicBezTo>
                <a:cubicBezTo>
                  <a:pt x="1028593" y="90798"/>
                  <a:pt x="1026996" y="89618"/>
                  <a:pt x="1025399" y="89618"/>
                </a:cubicBezTo>
                <a:cubicBezTo>
                  <a:pt x="1023801" y="89618"/>
                  <a:pt x="1022065" y="91423"/>
                  <a:pt x="1020468" y="91423"/>
                </a:cubicBezTo>
                <a:cubicBezTo>
                  <a:pt x="1018871" y="91423"/>
                  <a:pt x="1017134" y="90659"/>
                  <a:pt x="1015537" y="90798"/>
                </a:cubicBezTo>
                <a:cubicBezTo>
                  <a:pt x="1013940" y="90937"/>
                  <a:pt x="1012134" y="90243"/>
                  <a:pt x="1010537" y="90381"/>
                </a:cubicBezTo>
                <a:cubicBezTo>
                  <a:pt x="1008939" y="90520"/>
                  <a:pt x="1007134" y="90381"/>
                  <a:pt x="1005467" y="90381"/>
                </a:cubicBezTo>
                <a:cubicBezTo>
                  <a:pt x="1003800" y="90381"/>
                  <a:pt x="1002481" y="92464"/>
                  <a:pt x="1000814" y="92742"/>
                </a:cubicBezTo>
                <a:lnTo>
                  <a:pt x="996022" y="93644"/>
                </a:lnTo>
                <a:cubicBezTo>
                  <a:pt x="994355" y="93644"/>
                  <a:pt x="992480" y="92880"/>
                  <a:pt x="990883" y="93644"/>
                </a:cubicBezTo>
                <a:cubicBezTo>
                  <a:pt x="989286" y="94407"/>
                  <a:pt x="987619" y="94407"/>
                  <a:pt x="986022" y="94893"/>
                </a:cubicBezTo>
                <a:cubicBezTo>
                  <a:pt x="984424" y="95379"/>
                  <a:pt x="983313" y="97392"/>
                  <a:pt x="981785" y="97878"/>
                </a:cubicBezTo>
                <a:cubicBezTo>
                  <a:pt x="980257" y="98364"/>
                  <a:pt x="978313" y="97878"/>
                  <a:pt x="976716" y="98294"/>
                </a:cubicBezTo>
                <a:cubicBezTo>
                  <a:pt x="975118" y="98711"/>
                  <a:pt x="973868" y="100030"/>
                  <a:pt x="972340" y="100585"/>
                </a:cubicBezTo>
                <a:cubicBezTo>
                  <a:pt x="970813" y="101140"/>
                  <a:pt x="968590" y="100585"/>
                  <a:pt x="967062" y="100585"/>
                </a:cubicBezTo>
                <a:cubicBezTo>
                  <a:pt x="965535" y="100585"/>
                  <a:pt x="965048" y="104056"/>
                  <a:pt x="963521" y="104750"/>
                </a:cubicBezTo>
                <a:cubicBezTo>
                  <a:pt x="961993" y="105444"/>
                  <a:pt x="960465" y="105930"/>
                  <a:pt x="959006" y="106693"/>
                </a:cubicBezTo>
                <a:cubicBezTo>
                  <a:pt x="957548" y="107457"/>
                  <a:pt x="956229" y="108429"/>
                  <a:pt x="954840" y="109262"/>
                </a:cubicBezTo>
                <a:cubicBezTo>
                  <a:pt x="953451" y="110095"/>
                  <a:pt x="951784" y="110580"/>
                  <a:pt x="950395" y="111413"/>
                </a:cubicBezTo>
                <a:cubicBezTo>
                  <a:pt x="949006" y="112246"/>
                  <a:pt x="947131" y="112316"/>
                  <a:pt x="945672" y="113149"/>
                </a:cubicBezTo>
                <a:cubicBezTo>
                  <a:pt x="944214" y="113982"/>
                  <a:pt x="943103" y="115162"/>
                  <a:pt x="941714" y="116133"/>
                </a:cubicBezTo>
                <a:cubicBezTo>
                  <a:pt x="940325" y="117105"/>
                  <a:pt x="938728" y="117522"/>
                  <a:pt x="937408" y="118493"/>
                </a:cubicBezTo>
                <a:cubicBezTo>
                  <a:pt x="936089" y="119465"/>
                  <a:pt x="933936" y="119465"/>
                  <a:pt x="932616" y="120437"/>
                </a:cubicBezTo>
                <a:cubicBezTo>
                  <a:pt x="931297" y="121409"/>
                  <a:pt x="931019" y="123769"/>
                  <a:pt x="929769" y="124810"/>
                </a:cubicBezTo>
                <a:cubicBezTo>
                  <a:pt x="928519" y="125851"/>
                  <a:pt x="927547" y="127309"/>
                  <a:pt x="926296" y="128419"/>
                </a:cubicBezTo>
                <a:cubicBezTo>
                  <a:pt x="925046" y="129530"/>
                  <a:pt x="924074" y="130779"/>
                  <a:pt x="922824" y="131890"/>
                </a:cubicBezTo>
                <a:cubicBezTo>
                  <a:pt x="921574" y="133001"/>
                  <a:pt x="918866" y="132515"/>
                  <a:pt x="917685" y="133625"/>
                </a:cubicBezTo>
                <a:cubicBezTo>
                  <a:pt x="916504" y="134736"/>
                  <a:pt x="916990" y="137582"/>
                  <a:pt x="915879" y="138831"/>
                </a:cubicBezTo>
                <a:cubicBezTo>
                  <a:pt x="914768" y="140081"/>
                  <a:pt x="913865" y="141330"/>
                  <a:pt x="912685" y="142579"/>
                </a:cubicBezTo>
                <a:cubicBezTo>
                  <a:pt x="911504" y="143829"/>
                  <a:pt x="908935" y="143621"/>
                  <a:pt x="907823" y="144870"/>
                </a:cubicBezTo>
                <a:cubicBezTo>
                  <a:pt x="906712" y="146119"/>
                  <a:pt x="907059" y="148480"/>
                  <a:pt x="906018" y="149729"/>
                </a:cubicBezTo>
                <a:cubicBezTo>
                  <a:pt x="904976" y="150978"/>
                  <a:pt x="904490" y="152714"/>
                  <a:pt x="903448" y="154032"/>
                </a:cubicBezTo>
                <a:cubicBezTo>
                  <a:pt x="902406" y="155351"/>
                  <a:pt x="899073" y="155074"/>
                  <a:pt x="898101" y="156462"/>
                </a:cubicBezTo>
                <a:cubicBezTo>
                  <a:pt x="897128" y="157850"/>
                  <a:pt x="896851" y="159863"/>
                  <a:pt x="895878" y="161321"/>
                </a:cubicBezTo>
                <a:cubicBezTo>
                  <a:pt x="894906" y="162778"/>
                  <a:pt x="894698" y="164722"/>
                  <a:pt x="893795" y="166180"/>
                </a:cubicBezTo>
                <a:lnTo>
                  <a:pt x="891156" y="170622"/>
                </a:lnTo>
                <a:cubicBezTo>
                  <a:pt x="890322" y="172149"/>
                  <a:pt x="888656" y="173190"/>
                  <a:pt x="887822" y="174717"/>
                </a:cubicBezTo>
                <a:cubicBezTo>
                  <a:pt x="886989" y="176244"/>
                  <a:pt x="885114" y="177147"/>
                  <a:pt x="884280" y="178674"/>
                </a:cubicBezTo>
                <a:cubicBezTo>
                  <a:pt x="883447" y="180201"/>
                  <a:pt x="884280" y="182492"/>
                  <a:pt x="883100" y="184019"/>
                </a:cubicBezTo>
                <a:cubicBezTo>
                  <a:pt x="881919" y="185546"/>
                  <a:pt x="882683" y="187697"/>
                  <a:pt x="881919" y="189225"/>
                </a:cubicBezTo>
                <a:cubicBezTo>
                  <a:pt x="881155" y="190752"/>
                  <a:pt x="879975" y="192140"/>
                  <a:pt x="879211" y="193667"/>
                </a:cubicBezTo>
                <a:cubicBezTo>
                  <a:pt x="878447" y="195194"/>
                  <a:pt x="875183" y="195541"/>
                  <a:pt x="874419" y="197068"/>
                </a:cubicBezTo>
                <a:cubicBezTo>
                  <a:pt x="873655" y="198595"/>
                  <a:pt x="874905" y="201233"/>
                  <a:pt x="874419" y="202760"/>
                </a:cubicBezTo>
                <a:cubicBezTo>
                  <a:pt x="873933" y="204287"/>
                  <a:pt x="871433" y="205050"/>
                  <a:pt x="870599" y="206578"/>
                </a:cubicBezTo>
                <a:cubicBezTo>
                  <a:pt x="869766" y="208105"/>
                  <a:pt x="869558" y="209840"/>
                  <a:pt x="868794" y="211298"/>
                </a:cubicBezTo>
                <a:cubicBezTo>
                  <a:pt x="868030" y="212755"/>
                  <a:pt x="867057" y="214143"/>
                  <a:pt x="866293" y="215601"/>
                </a:cubicBezTo>
                <a:cubicBezTo>
                  <a:pt x="865530" y="217059"/>
                  <a:pt x="865807" y="219141"/>
                  <a:pt x="865043" y="220599"/>
                </a:cubicBezTo>
                <a:cubicBezTo>
                  <a:pt x="864279" y="222056"/>
                  <a:pt x="861432" y="222473"/>
                  <a:pt x="860668" y="223931"/>
                </a:cubicBezTo>
                <a:cubicBezTo>
                  <a:pt x="859904" y="225388"/>
                  <a:pt x="859835" y="227262"/>
                  <a:pt x="859071" y="228789"/>
                </a:cubicBezTo>
                <a:cubicBezTo>
                  <a:pt x="858307" y="230317"/>
                  <a:pt x="858446" y="232191"/>
                  <a:pt x="857682" y="233718"/>
                </a:cubicBezTo>
                <a:cubicBezTo>
                  <a:pt x="856918" y="235245"/>
                  <a:pt x="854348" y="235731"/>
                  <a:pt x="853585" y="237188"/>
                </a:cubicBezTo>
                <a:cubicBezTo>
                  <a:pt x="852821" y="238646"/>
                  <a:pt x="852821" y="240520"/>
                  <a:pt x="852057" y="242047"/>
                </a:cubicBezTo>
                <a:lnTo>
                  <a:pt x="849834" y="246490"/>
                </a:lnTo>
                <a:cubicBezTo>
                  <a:pt x="849070" y="247947"/>
                  <a:pt x="849834" y="250307"/>
                  <a:pt x="849140" y="251765"/>
                </a:cubicBezTo>
                <a:cubicBezTo>
                  <a:pt x="848445" y="253223"/>
                  <a:pt x="846292" y="253986"/>
                  <a:pt x="845459" y="255513"/>
                </a:cubicBezTo>
                <a:lnTo>
                  <a:pt x="843167" y="259956"/>
                </a:lnTo>
                <a:cubicBezTo>
                  <a:pt x="842403" y="261413"/>
                  <a:pt x="840528" y="262316"/>
                  <a:pt x="839834" y="263773"/>
                </a:cubicBezTo>
                <a:cubicBezTo>
                  <a:pt x="839139" y="265231"/>
                  <a:pt x="838236" y="266758"/>
                  <a:pt x="837473" y="268216"/>
                </a:cubicBezTo>
                <a:cubicBezTo>
                  <a:pt x="836709" y="269673"/>
                  <a:pt x="837056" y="271756"/>
                  <a:pt x="836292" y="273213"/>
                </a:cubicBezTo>
                <a:cubicBezTo>
                  <a:pt x="835528" y="274671"/>
                  <a:pt x="835459" y="276545"/>
                  <a:pt x="834695" y="278003"/>
                </a:cubicBezTo>
                <a:cubicBezTo>
                  <a:pt x="833931" y="279460"/>
                  <a:pt x="831986" y="280363"/>
                  <a:pt x="831222" y="281890"/>
                </a:cubicBezTo>
                <a:cubicBezTo>
                  <a:pt x="830458" y="283417"/>
                  <a:pt x="832056" y="285985"/>
                  <a:pt x="831222" y="287512"/>
                </a:cubicBezTo>
                <a:cubicBezTo>
                  <a:pt x="830389" y="289039"/>
                  <a:pt x="827680" y="289456"/>
                  <a:pt x="826916" y="290983"/>
                </a:cubicBezTo>
                <a:cubicBezTo>
                  <a:pt x="826153" y="292510"/>
                  <a:pt x="826916" y="294801"/>
                  <a:pt x="826430" y="296258"/>
                </a:cubicBezTo>
                <a:cubicBezTo>
                  <a:pt x="825944" y="297716"/>
                  <a:pt x="823861" y="298757"/>
                  <a:pt x="823097" y="300284"/>
                </a:cubicBezTo>
                <a:cubicBezTo>
                  <a:pt x="822333" y="301811"/>
                  <a:pt x="820736" y="302922"/>
                  <a:pt x="819972" y="304449"/>
                </a:cubicBezTo>
                <a:cubicBezTo>
                  <a:pt x="819208" y="305976"/>
                  <a:pt x="818097" y="307225"/>
                  <a:pt x="817333" y="308752"/>
                </a:cubicBezTo>
                <a:cubicBezTo>
                  <a:pt x="816569" y="310279"/>
                  <a:pt x="817958" y="312848"/>
                  <a:pt x="817333" y="314375"/>
                </a:cubicBezTo>
                <a:cubicBezTo>
                  <a:pt x="816708" y="315902"/>
                  <a:pt x="813999" y="316527"/>
                  <a:pt x="813235" y="318054"/>
                </a:cubicBezTo>
                <a:cubicBezTo>
                  <a:pt x="812471" y="319581"/>
                  <a:pt x="814069" y="322149"/>
                  <a:pt x="813235" y="323676"/>
                </a:cubicBezTo>
                <a:cubicBezTo>
                  <a:pt x="812402" y="325203"/>
                  <a:pt x="810457" y="326105"/>
                  <a:pt x="809693" y="327633"/>
                </a:cubicBezTo>
                <a:cubicBezTo>
                  <a:pt x="808929" y="329160"/>
                  <a:pt x="809138" y="331103"/>
                  <a:pt x="808443" y="332630"/>
                </a:cubicBezTo>
                <a:cubicBezTo>
                  <a:pt x="807749" y="334157"/>
                  <a:pt x="805110" y="334782"/>
                  <a:pt x="804415" y="336378"/>
                </a:cubicBezTo>
                <a:cubicBezTo>
                  <a:pt x="803721" y="337975"/>
                  <a:pt x="803721" y="339780"/>
                  <a:pt x="802957" y="341307"/>
                </a:cubicBezTo>
                <a:cubicBezTo>
                  <a:pt x="802193" y="342834"/>
                  <a:pt x="802401" y="344777"/>
                  <a:pt x="801707" y="346304"/>
                </a:cubicBezTo>
                <a:cubicBezTo>
                  <a:pt x="801012" y="347832"/>
                  <a:pt x="799832" y="349150"/>
                  <a:pt x="799137" y="350677"/>
                </a:cubicBezTo>
                <a:cubicBezTo>
                  <a:pt x="798443" y="352204"/>
                  <a:pt x="797887" y="353870"/>
                  <a:pt x="797193" y="355397"/>
                </a:cubicBezTo>
                <a:cubicBezTo>
                  <a:pt x="796498" y="356925"/>
                  <a:pt x="797193" y="359007"/>
                  <a:pt x="796290" y="360534"/>
                </a:cubicBezTo>
                <a:cubicBezTo>
                  <a:pt x="795387" y="362061"/>
                  <a:pt x="793512" y="363033"/>
                  <a:pt x="792818" y="364560"/>
                </a:cubicBezTo>
                <a:cubicBezTo>
                  <a:pt x="792123" y="366087"/>
                  <a:pt x="791984" y="367892"/>
                  <a:pt x="791290" y="369419"/>
                </a:cubicBezTo>
                <a:cubicBezTo>
                  <a:pt x="790595" y="370946"/>
                  <a:pt x="790804" y="372959"/>
                  <a:pt x="790109" y="374486"/>
                </a:cubicBezTo>
                <a:cubicBezTo>
                  <a:pt x="789415" y="376013"/>
                  <a:pt x="787262" y="376915"/>
                  <a:pt x="786637" y="378442"/>
                </a:cubicBezTo>
                <a:cubicBezTo>
                  <a:pt x="786012" y="379969"/>
                  <a:pt x="786220" y="381982"/>
                  <a:pt x="785526" y="383579"/>
                </a:cubicBezTo>
                <a:cubicBezTo>
                  <a:pt x="784831" y="385175"/>
                  <a:pt x="784970" y="386980"/>
                  <a:pt x="784275" y="388507"/>
                </a:cubicBezTo>
                <a:cubicBezTo>
                  <a:pt x="783581" y="390034"/>
                  <a:pt x="783025" y="391700"/>
                  <a:pt x="782331" y="393227"/>
                </a:cubicBezTo>
                <a:cubicBezTo>
                  <a:pt x="781636" y="394754"/>
                  <a:pt x="778025" y="395032"/>
                  <a:pt x="777331" y="396628"/>
                </a:cubicBezTo>
                <a:cubicBezTo>
                  <a:pt x="776636" y="398225"/>
                  <a:pt x="777886" y="400515"/>
                  <a:pt x="777331" y="402042"/>
                </a:cubicBezTo>
                <a:cubicBezTo>
                  <a:pt x="776775" y="403570"/>
                  <a:pt x="775456" y="404958"/>
                  <a:pt x="774831" y="406485"/>
                </a:cubicBezTo>
                <a:cubicBezTo>
                  <a:pt x="774206" y="408012"/>
                  <a:pt x="774414" y="410025"/>
                  <a:pt x="773789" y="411552"/>
                </a:cubicBezTo>
                <a:cubicBezTo>
                  <a:pt x="773164" y="413079"/>
                  <a:pt x="772955" y="414884"/>
                  <a:pt x="772330" y="416480"/>
                </a:cubicBezTo>
                <a:cubicBezTo>
                  <a:pt x="771705" y="418077"/>
                  <a:pt x="769066" y="418771"/>
                  <a:pt x="768441" y="420367"/>
                </a:cubicBezTo>
                <a:cubicBezTo>
                  <a:pt x="767816" y="421964"/>
                  <a:pt x="767747" y="423768"/>
                  <a:pt x="767122" y="425295"/>
                </a:cubicBezTo>
                <a:cubicBezTo>
                  <a:pt x="766497" y="426823"/>
                  <a:pt x="764552" y="427794"/>
                  <a:pt x="763858" y="429321"/>
                </a:cubicBezTo>
                <a:cubicBezTo>
                  <a:pt x="763163" y="430848"/>
                  <a:pt x="764899" y="433347"/>
                  <a:pt x="764274" y="434874"/>
                </a:cubicBezTo>
                <a:cubicBezTo>
                  <a:pt x="763649" y="436401"/>
                  <a:pt x="761774" y="437443"/>
                  <a:pt x="761149" y="438970"/>
                </a:cubicBezTo>
                <a:lnTo>
                  <a:pt x="759274" y="443551"/>
                </a:lnTo>
                <a:cubicBezTo>
                  <a:pt x="758649" y="445078"/>
                  <a:pt x="757469" y="446397"/>
                  <a:pt x="756844" y="447924"/>
                </a:cubicBezTo>
                <a:cubicBezTo>
                  <a:pt x="756218" y="449451"/>
                  <a:pt x="755663" y="451047"/>
                  <a:pt x="755107" y="452575"/>
                </a:cubicBezTo>
                <a:cubicBezTo>
                  <a:pt x="754552" y="454102"/>
                  <a:pt x="755107" y="456045"/>
                  <a:pt x="754135" y="457572"/>
                </a:cubicBezTo>
                <a:cubicBezTo>
                  <a:pt x="753163" y="459099"/>
                  <a:pt x="754135" y="461043"/>
                  <a:pt x="753302" y="462570"/>
                </a:cubicBezTo>
                <a:cubicBezTo>
                  <a:pt x="752468" y="464097"/>
                  <a:pt x="749899" y="464791"/>
                  <a:pt x="749343" y="466318"/>
                </a:cubicBezTo>
                <a:cubicBezTo>
                  <a:pt x="748788" y="467845"/>
                  <a:pt x="749343" y="469858"/>
                  <a:pt x="748579" y="471385"/>
                </a:cubicBezTo>
                <a:cubicBezTo>
                  <a:pt x="747815" y="472912"/>
                  <a:pt x="747190" y="474370"/>
                  <a:pt x="746565" y="475966"/>
                </a:cubicBezTo>
                <a:cubicBezTo>
                  <a:pt x="745940" y="477563"/>
                  <a:pt x="746982" y="479645"/>
                  <a:pt x="746565" y="481172"/>
                </a:cubicBezTo>
                <a:cubicBezTo>
                  <a:pt x="746149" y="482699"/>
                  <a:pt x="745385" y="484227"/>
                  <a:pt x="744760" y="485823"/>
                </a:cubicBezTo>
                <a:cubicBezTo>
                  <a:pt x="744135" y="487420"/>
                  <a:pt x="743023" y="488669"/>
                  <a:pt x="742468" y="490265"/>
                </a:cubicBezTo>
                <a:cubicBezTo>
                  <a:pt x="741912" y="491862"/>
                  <a:pt x="741912" y="493597"/>
                  <a:pt x="741357" y="495124"/>
                </a:cubicBezTo>
                <a:cubicBezTo>
                  <a:pt x="740801" y="496651"/>
                  <a:pt x="740245" y="498248"/>
                  <a:pt x="739620" y="499775"/>
                </a:cubicBezTo>
                <a:cubicBezTo>
                  <a:pt x="738995" y="501302"/>
                  <a:pt x="736148" y="502065"/>
                  <a:pt x="735592" y="503592"/>
                </a:cubicBezTo>
                <a:cubicBezTo>
                  <a:pt x="735037" y="505120"/>
                  <a:pt x="735592" y="507063"/>
                  <a:pt x="734829" y="508590"/>
                </a:cubicBezTo>
                <a:cubicBezTo>
                  <a:pt x="734065" y="510117"/>
                  <a:pt x="733440" y="511644"/>
                  <a:pt x="732884" y="513171"/>
                </a:cubicBezTo>
                <a:cubicBezTo>
                  <a:pt x="732328" y="514698"/>
                  <a:pt x="730870" y="516017"/>
                  <a:pt x="730314" y="517544"/>
                </a:cubicBezTo>
                <a:cubicBezTo>
                  <a:pt x="729759" y="519071"/>
                  <a:pt x="730314" y="521084"/>
                  <a:pt x="729759" y="522611"/>
                </a:cubicBezTo>
                <a:cubicBezTo>
                  <a:pt x="729203" y="524139"/>
                  <a:pt x="728439" y="525666"/>
                  <a:pt x="727953" y="527262"/>
                </a:cubicBezTo>
                <a:cubicBezTo>
                  <a:pt x="727467" y="528859"/>
                  <a:pt x="728578" y="531010"/>
                  <a:pt x="727953" y="532537"/>
                </a:cubicBezTo>
                <a:cubicBezTo>
                  <a:pt x="727328" y="534064"/>
                  <a:pt x="726634" y="535592"/>
                  <a:pt x="726078" y="537188"/>
                </a:cubicBezTo>
                <a:cubicBezTo>
                  <a:pt x="725523" y="538785"/>
                  <a:pt x="723092" y="539617"/>
                  <a:pt x="722536" y="541214"/>
                </a:cubicBezTo>
                <a:cubicBezTo>
                  <a:pt x="721981" y="542810"/>
                  <a:pt x="720731" y="544060"/>
                  <a:pt x="720175" y="545656"/>
                </a:cubicBezTo>
                <a:cubicBezTo>
                  <a:pt x="719619" y="547253"/>
                  <a:pt x="721008" y="549405"/>
                  <a:pt x="720175" y="551001"/>
                </a:cubicBezTo>
                <a:cubicBezTo>
                  <a:pt x="719342" y="552598"/>
                  <a:pt x="718230" y="553847"/>
                  <a:pt x="717675" y="555374"/>
                </a:cubicBezTo>
                <a:cubicBezTo>
                  <a:pt x="717119" y="556901"/>
                  <a:pt x="717675" y="558775"/>
                  <a:pt x="716911" y="560372"/>
                </a:cubicBezTo>
                <a:cubicBezTo>
                  <a:pt x="716147" y="561968"/>
                  <a:pt x="714897" y="563218"/>
                  <a:pt x="714411" y="564745"/>
                </a:cubicBezTo>
                <a:cubicBezTo>
                  <a:pt x="713925" y="566272"/>
                  <a:pt x="713716" y="568007"/>
                  <a:pt x="713230" y="569604"/>
                </a:cubicBezTo>
                <a:cubicBezTo>
                  <a:pt x="712744" y="571200"/>
                  <a:pt x="710869" y="572311"/>
                  <a:pt x="710383" y="573907"/>
                </a:cubicBezTo>
                <a:cubicBezTo>
                  <a:pt x="709897" y="575504"/>
                  <a:pt x="711216" y="578141"/>
                  <a:pt x="710383" y="579738"/>
                </a:cubicBezTo>
                <a:cubicBezTo>
                  <a:pt x="708855" y="578974"/>
                  <a:pt x="706841" y="578211"/>
                  <a:pt x="705313" y="577447"/>
                </a:cubicBezTo>
                <a:cubicBezTo>
                  <a:pt x="703785" y="576684"/>
                  <a:pt x="703230" y="573977"/>
                  <a:pt x="701702" y="573282"/>
                </a:cubicBezTo>
                <a:cubicBezTo>
                  <a:pt x="700174" y="572588"/>
                  <a:pt x="697882" y="573282"/>
                  <a:pt x="696354" y="572797"/>
                </a:cubicBezTo>
                <a:cubicBezTo>
                  <a:pt x="694827" y="572311"/>
                  <a:pt x="693646" y="570437"/>
                  <a:pt x="692118" y="569812"/>
                </a:cubicBezTo>
                <a:cubicBezTo>
                  <a:pt x="690590" y="569187"/>
                  <a:pt x="688576" y="569395"/>
                  <a:pt x="687048" y="568771"/>
                </a:cubicBezTo>
                <a:cubicBezTo>
                  <a:pt x="685520" y="568146"/>
                  <a:pt x="684340" y="566480"/>
                  <a:pt x="682743" y="565855"/>
                </a:cubicBezTo>
                <a:cubicBezTo>
                  <a:pt x="681145" y="565231"/>
                  <a:pt x="678854" y="566619"/>
                  <a:pt x="677256" y="565855"/>
                </a:cubicBezTo>
                <a:cubicBezTo>
                  <a:pt x="675659" y="565092"/>
                  <a:pt x="674617" y="563356"/>
                  <a:pt x="673020" y="562801"/>
                </a:cubicBezTo>
                <a:cubicBezTo>
                  <a:pt x="671423" y="562246"/>
                  <a:pt x="670173" y="560649"/>
                  <a:pt x="668575" y="560094"/>
                </a:cubicBezTo>
                <a:cubicBezTo>
                  <a:pt x="666978" y="559539"/>
                  <a:pt x="664686" y="561135"/>
                  <a:pt x="663089" y="560580"/>
                </a:cubicBezTo>
                <a:cubicBezTo>
                  <a:pt x="661492" y="560025"/>
                  <a:pt x="659616" y="560580"/>
                  <a:pt x="658019" y="559747"/>
                </a:cubicBezTo>
                <a:cubicBezTo>
                  <a:pt x="656422" y="558914"/>
                  <a:pt x="655311" y="557040"/>
                  <a:pt x="653713" y="556554"/>
                </a:cubicBezTo>
                <a:cubicBezTo>
                  <a:pt x="652116" y="556068"/>
                  <a:pt x="650380" y="555929"/>
                  <a:pt x="648713" y="555513"/>
                </a:cubicBezTo>
                <a:cubicBezTo>
                  <a:pt x="647046" y="555096"/>
                  <a:pt x="645310" y="555513"/>
                  <a:pt x="643643" y="554888"/>
                </a:cubicBezTo>
                <a:cubicBezTo>
                  <a:pt x="641977" y="554263"/>
                  <a:pt x="640865" y="551973"/>
                  <a:pt x="639199" y="551626"/>
                </a:cubicBezTo>
                <a:cubicBezTo>
                  <a:pt x="637532" y="551279"/>
                  <a:pt x="635865" y="551626"/>
                  <a:pt x="634268" y="551626"/>
                </a:cubicBezTo>
                <a:cubicBezTo>
                  <a:pt x="632671" y="551626"/>
                  <a:pt x="630865" y="552112"/>
                  <a:pt x="629268" y="551626"/>
                </a:cubicBezTo>
                <a:cubicBezTo>
                  <a:pt x="627670" y="551140"/>
                  <a:pt x="626351" y="549752"/>
                  <a:pt x="624823" y="549405"/>
                </a:cubicBezTo>
                <a:cubicBezTo>
                  <a:pt x="623295" y="549058"/>
                  <a:pt x="621351" y="550168"/>
                  <a:pt x="619753" y="549821"/>
                </a:cubicBezTo>
                <a:cubicBezTo>
                  <a:pt x="618156" y="549474"/>
                  <a:pt x="616559" y="549821"/>
                  <a:pt x="614961" y="549266"/>
                </a:cubicBezTo>
                <a:cubicBezTo>
                  <a:pt x="613364" y="548710"/>
                  <a:pt x="612045" y="547253"/>
                  <a:pt x="610447" y="546975"/>
                </a:cubicBezTo>
                <a:cubicBezTo>
                  <a:pt x="608850" y="546698"/>
                  <a:pt x="606975" y="548086"/>
                  <a:pt x="605378" y="547808"/>
                </a:cubicBezTo>
                <a:cubicBezTo>
                  <a:pt x="603780" y="547530"/>
                  <a:pt x="602461" y="545656"/>
                  <a:pt x="600864" y="545379"/>
                </a:cubicBezTo>
                <a:cubicBezTo>
                  <a:pt x="599266" y="545101"/>
                  <a:pt x="597738" y="544615"/>
                  <a:pt x="596141" y="544407"/>
                </a:cubicBezTo>
                <a:cubicBezTo>
                  <a:pt x="594544" y="544199"/>
                  <a:pt x="593016" y="543296"/>
                  <a:pt x="591419" y="543088"/>
                </a:cubicBezTo>
                <a:cubicBezTo>
                  <a:pt x="589821" y="542880"/>
                  <a:pt x="587877" y="545518"/>
                  <a:pt x="586279" y="545379"/>
                </a:cubicBezTo>
                <a:cubicBezTo>
                  <a:pt x="584682" y="545240"/>
                  <a:pt x="583363" y="542533"/>
                  <a:pt x="581765" y="542325"/>
                </a:cubicBezTo>
                <a:cubicBezTo>
                  <a:pt x="580168" y="542116"/>
                  <a:pt x="578571" y="542325"/>
                  <a:pt x="576973" y="541977"/>
                </a:cubicBezTo>
                <a:cubicBezTo>
                  <a:pt x="575376" y="541630"/>
                  <a:pt x="572668" y="543643"/>
                  <a:pt x="571070" y="543505"/>
                </a:cubicBezTo>
                <a:cubicBezTo>
                  <a:pt x="571070" y="541839"/>
                  <a:pt x="572459" y="539201"/>
                  <a:pt x="572390" y="537535"/>
                </a:cubicBezTo>
                <a:cubicBezTo>
                  <a:pt x="572320" y="535869"/>
                  <a:pt x="571209" y="534342"/>
                  <a:pt x="571140" y="532676"/>
                </a:cubicBezTo>
                <a:cubicBezTo>
                  <a:pt x="571070" y="531010"/>
                  <a:pt x="571140" y="529414"/>
                  <a:pt x="571140" y="527748"/>
                </a:cubicBezTo>
                <a:cubicBezTo>
                  <a:pt x="571140" y="526082"/>
                  <a:pt x="570167" y="524486"/>
                  <a:pt x="570098" y="522889"/>
                </a:cubicBezTo>
                <a:cubicBezTo>
                  <a:pt x="570029" y="521293"/>
                  <a:pt x="570098" y="519557"/>
                  <a:pt x="570098" y="517961"/>
                </a:cubicBezTo>
                <a:cubicBezTo>
                  <a:pt x="570098" y="516364"/>
                  <a:pt x="570098" y="514629"/>
                  <a:pt x="570098" y="513033"/>
                </a:cubicBezTo>
                <a:cubicBezTo>
                  <a:pt x="570098" y="511436"/>
                  <a:pt x="571348" y="509631"/>
                  <a:pt x="571279" y="508035"/>
                </a:cubicBezTo>
                <a:cubicBezTo>
                  <a:pt x="571209" y="506438"/>
                  <a:pt x="569265" y="504842"/>
                  <a:pt x="569195" y="503176"/>
                </a:cubicBezTo>
                <a:cubicBezTo>
                  <a:pt x="569126" y="501510"/>
                  <a:pt x="570445" y="499844"/>
                  <a:pt x="570376" y="498178"/>
                </a:cubicBezTo>
                <a:cubicBezTo>
                  <a:pt x="570306" y="496513"/>
                  <a:pt x="569612" y="494985"/>
                  <a:pt x="569542" y="493320"/>
                </a:cubicBezTo>
                <a:cubicBezTo>
                  <a:pt x="569473" y="491654"/>
                  <a:pt x="570793" y="489988"/>
                  <a:pt x="570723" y="488322"/>
                </a:cubicBezTo>
                <a:cubicBezTo>
                  <a:pt x="570654" y="486656"/>
                  <a:pt x="570723" y="485059"/>
                  <a:pt x="570723" y="483394"/>
                </a:cubicBezTo>
                <a:cubicBezTo>
                  <a:pt x="570723" y="481728"/>
                  <a:pt x="570167" y="480131"/>
                  <a:pt x="570098" y="478465"/>
                </a:cubicBezTo>
                <a:cubicBezTo>
                  <a:pt x="570029" y="476799"/>
                  <a:pt x="568292" y="475272"/>
                  <a:pt x="568223" y="473676"/>
                </a:cubicBezTo>
                <a:cubicBezTo>
                  <a:pt x="568153" y="472079"/>
                  <a:pt x="568223" y="470344"/>
                  <a:pt x="567806" y="468748"/>
                </a:cubicBezTo>
                <a:lnTo>
                  <a:pt x="567806" y="463819"/>
                </a:lnTo>
                <a:cubicBezTo>
                  <a:pt x="567806" y="462153"/>
                  <a:pt x="569681" y="460418"/>
                  <a:pt x="569612" y="458822"/>
                </a:cubicBezTo>
                <a:cubicBezTo>
                  <a:pt x="569542" y="457225"/>
                  <a:pt x="568292" y="455559"/>
                  <a:pt x="568223" y="453963"/>
                </a:cubicBezTo>
                <a:cubicBezTo>
                  <a:pt x="568153" y="452366"/>
                  <a:pt x="569056" y="450631"/>
                  <a:pt x="568987" y="448965"/>
                </a:cubicBezTo>
                <a:cubicBezTo>
                  <a:pt x="568917" y="447299"/>
                  <a:pt x="568153" y="445703"/>
                  <a:pt x="568084" y="444106"/>
                </a:cubicBezTo>
                <a:cubicBezTo>
                  <a:pt x="568015" y="442510"/>
                  <a:pt x="567112" y="440844"/>
                  <a:pt x="567042" y="439178"/>
                </a:cubicBezTo>
                <a:cubicBezTo>
                  <a:pt x="566973" y="437512"/>
                  <a:pt x="568570" y="435846"/>
                  <a:pt x="568501" y="434180"/>
                </a:cubicBezTo>
                <a:cubicBezTo>
                  <a:pt x="568431" y="432514"/>
                  <a:pt x="566278" y="430987"/>
                  <a:pt x="566209" y="429391"/>
                </a:cubicBezTo>
                <a:cubicBezTo>
                  <a:pt x="566140" y="427794"/>
                  <a:pt x="568153" y="425990"/>
                  <a:pt x="568015" y="424324"/>
                </a:cubicBezTo>
                <a:cubicBezTo>
                  <a:pt x="567876" y="422658"/>
                  <a:pt x="564889" y="421200"/>
                  <a:pt x="564820" y="419604"/>
                </a:cubicBezTo>
                <a:cubicBezTo>
                  <a:pt x="564751" y="418007"/>
                  <a:pt x="564820" y="416272"/>
                  <a:pt x="564820" y="414675"/>
                </a:cubicBezTo>
                <a:cubicBezTo>
                  <a:pt x="564820" y="413079"/>
                  <a:pt x="565931" y="411274"/>
                  <a:pt x="565862" y="409678"/>
                </a:cubicBezTo>
                <a:cubicBezTo>
                  <a:pt x="565792" y="408081"/>
                  <a:pt x="564959" y="406415"/>
                  <a:pt x="564889" y="404819"/>
                </a:cubicBezTo>
                <a:cubicBezTo>
                  <a:pt x="564820" y="403222"/>
                  <a:pt x="564889" y="401487"/>
                  <a:pt x="564889" y="399821"/>
                </a:cubicBezTo>
                <a:cubicBezTo>
                  <a:pt x="564889" y="398155"/>
                  <a:pt x="564889" y="396489"/>
                  <a:pt x="564889" y="394824"/>
                </a:cubicBezTo>
                <a:cubicBezTo>
                  <a:pt x="564889" y="393158"/>
                  <a:pt x="566278" y="391422"/>
                  <a:pt x="566209" y="389756"/>
                </a:cubicBezTo>
                <a:cubicBezTo>
                  <a:pt x="566140" y="388091"/>
                  <a:pt x="566209" y="386425"/>
                  <a:pt x="566209" y="384759"/>
                </a:cubicBezTo>
                <a:cubicBezTo>
                  <a:pt x="566209" y="383093"/>
                  <a:pt x="563709" y="381566"/>
                  <a:pt x="563639" y="379900"/>
                </a:cubicBezTo>
                <a:cubicBezTo>
                  <a:pt x="563570" y="378234"/>
                  <a:pt x="563639" y="376568"/>
                  <a:pt x="563639" y="374902"/>
                </a:cubicBezTo>
                <a:cubicBezTo>
                  <a:pt x="563639" y="373236"/>
                  <a:pt x="563639" y="371570"/>
                  <a:pt x="563639" y="369905"/>
                </a:cubicBezTo>
                <a:cubicBezTo>
                  <a:pt x="563639" y="368239"/>
                  <a:pt x="563639" y="366573"/>
                  <a:pt x="563639" y="364907"/>
                </a:cubicBezTo>
                <a:cubicBezTo>
                  <a:pt x="563639" y="363241"/>
                  <a:pt x="563639" y="361575"/>
                  <a:pt x="563292" y="359979"/>
                </a:cubicBezTo>
                <a:cubicBezTo>
                  <a:pt x="562945" y="358382"/>
                  <a:pt x="563292" y="356647"/>
                  <a:pt x="563292" y="354981"/>
                </a:cubicBezTo>
                <a:cubicBezTo>
                  <a:pt x="563292" y="353315"/>
                  <a:pt x="565584" y="351510"/>
                  <a:pt x="565514" y="349844"/>
                </a:cubicBezTo>
                <a:cubicBezTo>
                  <a:pt x="565445" y="348178"/>
                  <a:pt x="563292" y="346651"/>
                  <a:pt x="563223" y="344986"/>
                </a:cubicBezTo>
                <a:cubicBezTo>
                  <a:pt x="563153" y="343320"/>
                  <a:pt x="563223" y="341584"/>
                  <a:pt x="563223" y="339919"/>
                </a:cubicBezTo>
                <a:cubicBezTo>
                  <a:pt x="563223" y="338253"/>
                  <a:pt x="564959" y="336517"/>
                  <a:pt x="564889" y="334851"/>
                </a:cubicBezTo>
                <a:cubicBezTo>
                  <a:pt x="564820" y="333186"/>
                  <a:pt x="564264" y="331589"/>
                  <a:pt x="564195" y="329923"/>
                </a:cubicBezTo>
                <a:cubicBezTo>
                  <a:pt x="564126" y="328257"/>
                  <a:pt x="564195" y="326522"/>
                  <a:pt x="564195" y="324856"/>
                </a:cubicBezTo>
                <a:cubicBezTo>
                  <a:pt x="564195" y="323190"/>
                  <a:pt x="563223" y="321594"/>
                  <a:pt x="563153" y="319928"/>
                </a:cubicBezTo>
                <a:cubicBezTo>
                  <a:pt x="563084" y="318262"/>
                  <a:pt x="562042" y="316665"/>
                  <a:pt x="561973" y="314999"/>
                </a:cubicBezTo>
                <a:cubicBezTo>
                  <a:pt x="561903" y="313334"/>
                  <a:pt x="564126" y="311529"/>
                  <a:pt x="564056" y="309863"/>
                </a:cubicBezTo>
                <a:cubicBezTo>
                  <a:pt x="563987" y="308197"/>
                  <a:pt x="562598" y="306601"/>
                  <a:pt x="562528" y="304935"/>
                </a:cubicBezTo>
                <a:cubicBezTo>
                  <a:pt x="562459" y="303269"/>
                  <a:pt x="561139" y="301672"/>
                  <a:pt x="561070" y="300006"/>
                </a:cubicBezTo>
                <a:cubicBezTo>
                  <a:pt x="561000" y="298341"/>
                  <a:pt x="561070" y="296675"/>
                  <a:pt x="561070" y="295009"/>
                </a:cubicBezTo>
                <a:cubicBezTo>
                  <a:pt x="561070" y="293343"/>
                  <a:pt x="561486" y="291608"/>
                  <a:pt x="561070" y="289942"/>
                </a:cubicBezTo>
                <a:cubicBezTo>
                  <a:pt x="560653" y="288276"/>
                  <a:pt x="560236" y="286679"/>
                  <a:pt x="560098" y="285013"/>
                </a:cubicBezTo>
                <a:cubicBezTo>
                  <a:pt x="559959" y="283347"/>
                  <a:pt x="561000" y="281612"/>
                  <a:pt x="560861" y="279946"/>
                </a:cubicBezTo>
                <a:cubicBezTo>
                  <a:pt x="560723" y="278280"/>
                  <a:pt x="560098" y="276684"/>
                  <a:pt x="559959" y="275018"/>
                </a:cubicBezTo>
                <a:cubicBezTo>
                  <a:pt x="559820" y="273352"/>
                  <a:pt x="558847" y="271756"/>
                  <a:pt x="558709" y="270090"/>
                </a:cubicBezTo>
                <a:cubicBezTo>
                  <a:pt x="558570" y="268424"/>
                  <a:pt x="561278" y="266550"/>
                  <a:pt x="561139" y="264884"/>
                </a:cubicBezTo>
                <a:cubicBezTo>
                  <a:pt x="561000" y="263218"/>
                  <a:pt x="558153" y="261760"/>
                  <a:pt x="558014" y="260094"/>
                </a:cubicBezTo>
                <a:cubicBezTo>
                  <a:pt x="557875" y="258429"/>
                  <a:pt x="557181" y="256832"/>
                  <a:pt x="557042" y="255166"/>
                </a:cubicBezTo>
                <a:cubicBezTo>
                  <a:pt x="556903" y="253500"/>
                  <a:pt x="557042" y="251834"/>
                  <a:pt x="556556" y="250168"/>
                </a:cubicBezTo>
                <a:cubicBezTo>
                  <a:pt x="556070" y="248503"/>
                  <a:pt x="556556" y="246837"/>
                  <a:pt x="556556" y="245171"/>
                </a:cubicBezTo>
                <a:cubicBezTo>
                  <a:pt x="556556" y="243505"/>
                  <a:pt x="555792" y="241908"/>
                  <a:pt x="555653" y="240243"/>
                </a:cubicBezTo>
                <a:cubicBezTo>
                  <a:pt x="555514" y="238577"/>
                  <a:pt x="557667" y="236702"/>
                  <a:pt x="557459" y="235037"/>
                </a:cubicBezTo>
                <a:cubicBezTo>
                  <a:pt x="557250" y="233371"/>
                  <a:pt x="556833" y="231705"/>
                  <a:pt x="556625" y="230039"/>
                </a:cubicBezTo>
                <a:cubicBezTo>
                  <a:pt x="556417" y="228373"/>
                  <a:pt x="555097" y="226915"/>
                  <a:pt x="554889" y="225249"/>
                </a:cubicBezTo>
                <a:cubicBezTo>
                  <a:pt x="554681" y="223584"/>
                  <a:pt x="556000" y="221709"/>
                  <a:pt x="555792" y="220044"/>
                </a:cubicBezTo>
                <a:cubicBezTo>
                  <a:pt x="555583" y="218378"/>
                  <a:pt x="554125" y="216920"/>
                  <a:pt x="553917" y="215254"/>
                </a:cubicBezTo>
                <a:cubicBezTo>
                  <a:pt x="553708" y="213588"/>
                  <a:pt x="552528" y="212131"/>
                  <a:pt x="552250" y="210465"/>
                </a:cubicBezTo>
                <a:cubicBezTo>
                  <a:pt x="551972" y="208799"/>
                  <a:pt x="553222" y="206925"/>
                  <a:pt x="552944" y="205328"/>
                </a:cubicBezTo>
                <a:cubicBezTo>
                  <a:pt x="552667" y="203732"/>
                  <a:pt x="552944" y="201927"/>
                  <a:pt x="552944" y="200261"/>
                </a:cubicBezTo>
                <a:cubicBezTo>
                  <a:pt x="552944" y="198595"/>
                  <a:pt x="551555" y="197137"/>
                  <a:pt x="551278" y="195472"/>
                </a:cubicBezTo>
                <a:cubicBezTo>
                  <a:pt x="551000" y="193806"/>
                  <a:pt x="551278" y="192140"/>
                  <a:pt x="550792" y="190474"/>
                </a:cubicBezTo>
                <a:cubicBezTo>
                  <a:pt x="550305" y="188808"/>
                  <a:pt x="549333" y="187350"/>
                  <a:pt x="549055" y="185685"/>
                </a:cubicBezTo>
                <a:cubicBezTo>
                  <a:pt x="548778" y="184019"/>
                  <a:pt x="548291" y="182492"/>
                  <a:pt x="548014" y="180826"/>
                </a:cubicBezTo>
                <a:cubicBezTo>
                  <a:pt x="547736" y="179160"/>
                  <a:pt x="548014" y="177424"/>
                  <a:pt x="548014" y="175759"/>
                </a:cubicBezTo>
                <a:cubicBezTo>
                  <a:pt x="548014" y="174093"/>
                  <a:pt x="546208" y="172774"/>
                  <a:pt x="545861" y="171108"/>
                </a:cubicBezTo>
                <a:cubicBezTo>
                  <a:pt x="545514" y="169442"/>
                  <a:pt x="545861" y="167637"/>
                  <a:pt x="545861" y="166041"/>
                </a:cubicBezTo>
                <a:cubicBezTo>
                  <a:pt x="545861" y="164444"/>
                  <a:pt x="544541" y="162917"/>
                  <a:pt x="544125" y="161251"/>
                </a:cubicBezTo>
                <a:cubicBezTo>
                  <a:pt x="543708" y="159585"/>
                  <a:pt x="545514" y="157503"/>
                  <a:pt x="545166" y="155907"/>
                </a:cubicBezTo>
                <a:cubicBezTo>
                  <a:pt x="544819" y="154310"/>
                  <a:pt x="543569" y="152852"/>
                  <a:pt x="543152" y="151256"/>
                </a:cubicBezTo>
                <a:cubicBezTo>
                  <a:pt x="542736" y="149660"/>
                  <a:pt x="542666" y="147924"/>
                  <a:pt x="542249" y="146258"/>
                </a:cubicBezTo>
                <a:cubicBezTo>
                  <a:pt x="541833" y="144592"/>
                  <a:pt x="541763" y="142996"/>
                  <a:pt x="541277" y="141330"/>
                </a:cubicBezTo>
                <a:cubicBezTo>
                  <a:pt x="540791" y="139664"/>
                  <a:pt x="539124" y="138484"/>
                  <a:pt x="538708" y="136888"/>
                </a:cubicBezTo>
                <a:cubicBezTo>
                  <a:pt x="538291" y="135291"/>
                  <a:pt x="537666" y="133695"/>
                  <a:pt x="537180" y="132098"/>
                </a:cubicBezTo>
                <a:cubicBezTo>
                  <a:pt x="536694" y="130502"/>
                  <a:pt x="537180" y="128628"/>
                  <a:pt x="536763" y="127031"/>
                </a:cubicBezTo>
                <a:cubicBezTo>
                  <a:pt x="536346" y="125435"/>
                  <a:pt x="534888" y="124116"/>
                  <a:pt x="534402" y="122519"/>
                </a:cubicBezTo>
                <a:cubicBezTo>
                  <a:pt x="533916" y="120923"/>
                  <a:pt x="532110" y="119743"/>
                  <a:pt x="531554" y="118146"/>
                </a:cubicBezTo>
                <a:cubicBezTo>
                  <a:pt x="530999" y="116550"/>
                  <a:pt x="530860" y="114884"/>
                  <a:pt x="530304" y="113357"/>
                </a:cubicBezTo>
                <a:cubicBezTo>
                  <a:pt x="529749" y="111830"/>
                  <a:pt x="530304" y="109748"/>
                  <a:pt x="529957" y="108151"/>
                </a:cubicBezTo>
                <a:cubicBezTo>
                  <a:pt x="529610" y="106555"/>
                  <a:pt x="529957" y="104680"/>
                  <a:pt x="529193" y="103084"/>
                </a:cubicBezTo>
                <a:cubicBezTo>
                  <a:pt x="528429" y="101487"/>
                  <a:pt x="528290" y="99822"/>
                  <a:pt x="527735" y="98294"/>
                </a:cubicBezTo>
                <a:cubicBezTo>
                  <a:pt x="527179" y="96767"/>
                  <a:pt x="523568" y="96351"/>
                  <a:pt x="522943" y="94824"/>
                </a:cubicBezTo>
                <a:cubicBezTo>
                  <a:pt x="522318" y="93297"/>
                  <a:pt x="522943" y="91284"/>
                  <a:pt x="522179" y="89687"/>
                </a:cubicBezTo>
                <a:cubicBezTo>
                  <a:pt x="521415" y="88091"/>
                  <a:pt x="522179" y="86078"/>
                  <a:pt x="521623" y="84481"/>
                </a:cubicBezTo>
                <a:cubicBezTo>
                  <a:pt x="521068" y="82885"/>
                  <a:pt x="519054" y="81983"/>
                  <a:pt x="518429" y="80456"/>
                </a:cubicBezTo>
                <a:cubicBezTo>
                  <a:pt x="517804" y="78928"/>
                  <a:pt x="516345" y="77748"/>
                  <a:pt x="515651" y="76221"/>
                </a:cubicBezTo>
                <a:cubicBezTo>
                  <a:pt x="514956" y="74694"/>
                  <a:pt x="515998" y="72404"/>
                  <a:pt x="515234" y="70877"/>
                </a:cubicBezTo>
                <a:cubicBezTo>
                  <a:pt x="514470" y="69350"/>
                  <a:pt x="513498" y="68031"/>
                  <a:pt x="512734" y="66504"/>
                </a:cubicBezTo>
                <a:cubicBezTo>
                  <a:pt x="511970" y="64977"/>
                  <a:pt x="511831" y="63172"/>
                  <a:pt x="511067" y="61784"/>
                </a:cubicBezTo>
                <a:cubicBezTo>
                  <a:pt x="510303" y="60395"/>
                  <a:pt x="508567" y="59354"/>
                  <a:pt x="507734" y="57897"/>
                </a:cubicBezTo>
                <a:cubicBezTo>
                  <a:pt x="506900" y="56439"/>
                  <a:pt x="505025" y="55675"/>
                  <a:pt x="504192" y="54287"/>
                </a:cubicBezTo>
                <a:cubicBezTo>
                  <a:pt x="503359" y="52899"/>
                  <a:pt x="502734" y="51302"/>
                  <a:pt x="501761" y="49984"/>
                </a:cubicBezTo>
                <a:cubicBezTo>
                  <a:pt x="500789" y="48665"/>
                  <a:pt x="499331" y="47693"/>
                  <a:pt x="498289" y="46443"/>
                </a:cubicBezTo>
                <a:cubicBezTo>
                  <a:pt x="497247" y="45194"/>
                  <a:pt x="496622" y="43528"/>
                  <a:pt x="495580" y="42279"/>
                </a:cubicBezTo>
                <a:cubicBezTo>
                  <a:pt x="494539" y="41029"/>
                  <a:pt x="493219" y="40058"/>
                  <a:pt x="492108" y="38808"/>
                </a:cubicBezTo>
                <a:cubicBezTo>
                  <a:pt x="490997" y="37559"/>
                  <a:pt x="490997" y="35268"/>
                  <a:pt x="489886" y="34158"/>
                </a:cubicBezTo>
                <a:cubicBezTo>
                  <a:pt x="488774" y="33047"/>
                  <a:pt x="486622" y="32700"/>
                  <a:pt x="485441" y="31589"/>
                </a:cubicBezTo>
                <a:cubicBezTo>
                  <a:pt x="484260" y="30479"/>
                  <a:pt x="483496" y="28743"/>
                  <a:pt x="482246" y="27702"/>
                </a:cubicBezTo>
                <a:cubicBezTo>
                  <a:pt x="480996" y="26661"/>
                  <a:pt x="479955" y="25273"/>
                  <a:pt x="478635" y="24301"/>
                </a:cubicBezTo>
                <a:cubicBezTo>
                  <a:pt x="477316" y="23329"/>
                  <a:pt x="474885" y="23884"/>
                  <a:pt x="473496" y="22913"/>
                </a:cubicBezTo>
                <a:cubicBezTo>
                  <a:pt x="472107" y="21941"/>
                  <a:pt x="471829" y="19512"/>
                  <a:pt x="470440" y="18609"/>
                </a:cubicBezTo>
                <a:cubicBezTo>
                  <a:pt x="469051" y="17707"/>
                  <a:pt x="467454" y="17221"/>
                  <a:pt x="465996" y="16388"/>
                </a:cubicBezTo>
                <a:cubicBezTo>
                  <a:pt x="464537" y="15555"/>
                  <a:pt x="462801" y="15416"/>
                  <a:pt x="461343" y="14653"/>
                </a:cubicBezTo>
                <a:cubicBezTo>
                  <a:pt x="459884" y="13889"/>
                  <a:pt x="457940" y="14236"/>
                  <a:pt x="456481" y="13542"/>
                </a:cubicBezTo>
                <a:cubicBezTo>
                  <a:pt x="455023" y="12848"/>
                  <a:pt x="454259" y="10419"/>
                  <a:pt x="452731" y="9794"/>
                </a:cubicBezTo>
                <a:cubicBezTo>
                  <a:pt x="451203" y="9169"/>
                  <a:pt x="449328" y="9377"/>
                  <a:pt x="447800" y="8822"/>
                </a:cubicBezTo>
                <a:cubicBezTo>
                  <a:pt x="446272" y="8267"/>
                  <a:pt x="444814" y="7434"/>
                  <a:pt x="443217" y="6948"/>
                </a:cubicBezTo>
                <a:cubicBezTo>
                  <a:pt x="441619" y="6462"/>
                  <a:pt x="440439" y="4796"/>
                  <a:pt x="438841" y="4380"/>
                </a:cubicBezTo>
                <a:cubicBezTo>
                  <a:pt x="437244" y="3963"/>
                  <a:pt x="435508" y="3963"/>
                  <a:pt x="433911" y="3616"/>
                </a:cubicBezTo>
                <a:cubicBezTo>
                  <a:pt x="432313" y="3269"/>
                  <a:pt x="430855" y="1811"/>
                  <a:pt x="429258" y="1534"/>
                </a:cubicBezTo>
                <a:cubicBezTo>
                  <a:pt x="427660" y="1256"/>
                  <a:pt x="425855" y="1534"/>
                  <a:pt x="424188" y="1534"/>
                </a:cubicBezTo>
                <a:cubicBezTo>
                  <a:pt x="422521" y="1534"/>
                  <a:pt x="420716" y="2853"/>
                  <a:pt x="419118" y="2714"/>
                </a:cubicBezTo>
                <a:cubicBezTo>
                  <a:pt x="417521" y="2575"/>
                  <a:pt x="415924" y="1742"/>
                  <a:pt x="414257" y="1673"/>
                </a:cubicBezTo>
                <a:cubicBezTo>
                  <a:pt x="412590" y="1603"/>
                  <a:pt x="410993" y="76"/>
                  <a:pt x="409326" y="7"/>
                </a:cubicBezTo>
                <a:cubicBezTo>
                  <a:pt x="407659" y="-63"/>
                  <a:pt x="406062" y="423"/>
                  <a:pt x="404395" y="493"/>
                </a:cubicBezTo>
                <a:cubicBezTo>
                  <a:pt x="402729" y="562"/>
                  <a:pt x="401131" y="1048"/>
                  <a:pt x="399464" y="1117"/>
                </a:cubicBezTo>
                <a:cubicBezTo>
                  <a:pt x="397798" y="1187"/>
                  <a:pt x="396339" y="2714"/>
                  <a:pt x="394673" y="2922"/>
                </a:cubicBezTo>
                <a:cubicBezTo>
                  <a:pt x="393006" y="3130"/>
                  <a:pt x="391478" y="3339"/>
                  <a:pt x="389811" y="3616"/>
                </a:cubicBezTo>
                <a:cubicBezTo>
                  <a:pt x="388144" y="3894"/>
                  <a:pt x="386478" y="3616"/>
                  <a:pt x="384880" y="3616"/>
                </a:cubicBezTo>
                <a:cubicBezTo>
                  <a:pt x="383283" y="3616"/>
                  <a:pt x="381547" y="3616"/>
                  <a:pt x="379950" y="3963"/>
                </a:cubicBezTo>
                <a:cubicBezTo>
                  <a:pt x="378352" y="4310"/>
                  <a:pt x="376477" y="3963"/>
                  <a:pt x="374880" y="3963"/>
                </a:cubicBezTo>
                <a:cubicBezTo>
                  <a:pt x="373283" y="3963"/>
                  <a:pt x="372241" y="6601"/>
                  <a:pt x="370644" y="7087"/>
                </a:cubicBezTo>
                <a:cubicBezTo>
                  <a:pt x="369046" y="7573"/>
                  <a:pt x="366685" y="5768"/>
                  <a:pt x="365157" y="6323"/>
                </a:cubicBezTo>
                <a:cubicBezTo>
                  <a:pt x="363629" y="6879"/>
                  <a:pt x="363213" y="10488"/>
                  <a:pt x="361685" y="11113"/>
                </a:cubicBezTo>
                <a:cubicBezTo>
                  <a:pt x="360157" y="11737"/>
                  <a:pt x="357518" y="9655"/>
                  <a:pt x="355990" y="10349"/>
                </a:cubicBezTo>
                <a:cubicBezTo>
                  <a:pt x="354462" y="11043"/>
                  <a:pt x="353143" y="12015"/>
                  <a:pt x="351615" y="12779"/>
                </a:cubicBezTo>
                <a:cubicBezTo>
                  <a:pt x="350087" y="13542"/>
                  <a:pt x="349740" y="16180"/>
                  <a:pt x="348281" y="16943"/>
                </a:cubicBezTo>
                <a:cubicBezTo>
                  <a:pt x="346823" y="17707"/>
                  <a:pt x="344462" y="16943"/>
                  <a:pt x="343003" y="17776"/>
                </a:cubicBezTo>
                <a:cubicBezTo>
                  <a:pt x="341545" y="18609"/>
                  <a:pt x="340642" y="20206"/>
                  <a:pt x="339253" y="21108"/>
                </a:cubicBezTo>
                <a:cubicBezTo>
                  <a:pt x="337864" y="22010"/>
                  <a:pt x="337170" y="23815"/>
                  <a:pt x="335781" y="24718"/>
                </a:cubicBezTo>
                <a:cubicBezTo>
                  <a:pt x="334392" y="25620"/>
                  <a:pt x="333281" y="26800"/>
                  <a:pt x="331961" y="27772"/>
                </a:cubicBezTo>
                <a:cubicBezTo>
                  <a:pt x="330642" y="28743"/>
                  <a:pt x="327933" y="27772"/>
                  <a:pt x="326614" y="29090"/>
                </a:cubicBezTo>
                <a:cubicBezTo>
                  <a:pt x="325294" y="30409"/>
                  <a:pt x="324252" y="31520"/>
                  <a:pt x="323002" y="32561"/>
                </a:cubicBezTo>
                <a:cubicBezTo>
                  <a:pt x="321752" y="33602"/>
                  <a:pt x="319738" y="33949"/>
                  <a:pt x="318488" y="35060"/>
                </a:cubicBezTo>
                <a:cubicBezTo>
                  <a:pt x="317238" y="36170"/>
                  <a:pt x="317794" y="39225"/>
                  <a:pt x="316544" y="40335"/>
                </a:cubicBezTo>
                <a:cubicBezTo>
                  <a:pt x="315294" y="41446"/>
                  <a:pt x="312377" y="40891"/>
                  <a:pt x="311196" y="42071"/>
                </a:cubicBezTo>
                <a:lnTo>
                  <a:pt x="307724" y="45680"/>
                </a:lnTo>
                <a:cubicBezTo>
                  <a:pt x="306613" y="46929"/>
                  <a:pt x="307307" y="49845"/>
                  <a:pt x="306196" y="51094"/>
                </a:cubicBezTo>
                <a:cubicBezTo>
                  <a:pt x="305085" y="52344"/>
                  <a:pt x="303835" y="53385"/>
                  <a:pt x="302724" y="54634"/>
                </a:cubicBezTo>
                <a:cubicBezTo>
                  <a:pt x="301612" y="55884"/>
                  <a:pt x="300432" y="57064"/>
                  <a:pt x="299390" y="58313"/>
                </a:cubicBezTo>
                <a:cubicBezTo>
                  <a:pt x="298348" y="59562"/>
                  <a:pt x="297723" y="61228"/>
                  <a:pt x="296751" y="62547"/>
                </a:cubicBezTo>
                <a:cubicBezTo>
                  <a:pt x="295779" y="63866"/>
                  <a:pt x="295223" y="65601"/>
                  <a:pt x="294251" y="66920"/>
                </a:cubicBezTo>
                <a:cubicBezTo>
                  <a:pt x="293279" y="68239"/>
                  <a:pt x="290917" y="68586"/>
                  <a:pt x="289945" y="69974"/>
                </a:cubicBezTo>
                <a:cubicBezTo>
                  <a:pt x="288973" y="71363"/>
                  <a:pt x="289320" y="73514"/>
                  <a:pt x="288417" y="74903"/>
                </a:cubicBezTo>
                <a:cubicBezTo>
                  <a:pt x="287514" y="76291"/>
                  <a:pt x="284875" y="76638"/>
                  <a:pt x="284042" y="78026"/>
                </a:cubicBezTo>
                <a:cubicBezTo>
                  <a:pt x="283209" y="79414"/>
                  <a:pt x="284042" y="81983"/>
                  <a:pt x="283209" y="83371"/>
                </a:cubicBezTo>
                <a:cubicBezTo>
                  <a:pt x="282375" y="84759"/>
                  <a:pt x="281195" y="86009"/>
                  <a:pt x="280361" y="87466"/>
                </a:cubicBezTo>
                <a:cubicBezTo>
                  <a:pt x="279528" y="88924"/>
                  <a:pt x="278695" y="90312"/>
                  <a:pt x="277861" y="91770"/>
                </a:cubicBezTo>
                <a:cubicBezTo>
                  <a:pt x="277028" y="93227"/>
                  <a:pt x="274250" y="93644"/>
                  <a:pt x="273486" y="95171"/>
                </a:cubicBezTo>
                <a:cubicBezTo>
                  <a:pt x="272722" y="96698"/>
                  <a:pt x="274736" y="99474"/>
                  <a:pt x="274042" y="101002"/>
                </a:cubicBezTo>
                <a:cubicBezTo>
                  <a:pt x="273347" y="102529"/>
                  <a:pt x="272097" y="103709"/>
                  <a:pt x="271403" y="105236"/>
                </a:cubicBezTo>
                <a:cubicBezTo>
                  <a:pt x="270708" y="106763"/>
                  <a:pt x="268416" y="107596"/>
                  <a:pt x="267791" y="109123"/>
                </a:cubicBezTo>
                <a:cubicBezTo>
                  <a:pt x="267166" y="110650"/>
                  <a:pt x="267791" y="112593"/>
                  <a:pt x="266958" y="114120"/>
                </a:cubicBezTo>
                <a:cubicBezTo>
                  <a:pt x="266124" y="115647"/>
                  <a:pt x="265361" y="117105"/>
                  <a:pt x="264735" y="118702"/>
                </a:cubicBezTo>
                <a:cubicBezTo>
                  <a:pt x="264110" y="120298"/>
                  <a:pt x="262027" y="121200"/>
                  <a:pt x="261471" y="122797"/>
                </a:cubicBezTo>
                <a:cubicBezTo>
                  <a:pt x="260916" y="124393"/>
                  <a:pt x="261471" y="126268"/>
                  <a:pt x="260708" y="127864"/>
                </a:cubicBezTo>
                <a:cubicBezTo>
                  <a:pt x="259944" y="129461"/>
                  <a:pt x="260708" y="131404"/>
                  <a:pt x="260708" y="133001"/>
                </a:cubicBezTo>
                <a:cubicBezTo>
                  <a:pt x="260708" y="134597"/>
                  <a:pt x="259110" y="135985"/>
                  <a:pt x="258624" y="137582"/>
                </a:cubicBezTo>
                <a:cubicBezTo>
                  <a:pt x="258138" y="139178"/>
                  <a:pt x="258624" y="140914"/>
                  <a:pt x="257791" y="142510"/>
                </a:cubicBezTo>
                <a:cubicBezTo>
                  <a:pt x="256957" y="144107"/>
                  <a:pt x="257791" y="145911"/>
                  <a:pt x="257166" y="147508"/>
                </a:cubicBezTo>
                <a:cubicBezTo>
                  <a:pt x="256541" y="149104"/>
                  <a:pt x="254249" y="150145"/>
                  <a:pt x="253832" y="151811"/>
                </a:cubicBezTo>
                <a:cubicBezTo>
                  <a:pt x="253415" y="153477"/>
                  <a:pt x="253832" y="155282"/>
                  <a:pt x="253832" y="156878"/>
                </a:cubicBezTo>
                <a:cubicBezTo>
                  <a:pt x="253832" y="158475"/>
                  <a:pt x="252096" y="159863"/>
                  <a:pt x="251679" y="161460"/>
                </a:cubicBezTo>
                <a:cubicBezTo>
                  <a:pt x="251263" y="163056"/>
                  <a:pt x="250429" y="164653"/>
                  <a:pt x="250082" y="166249"/>
                </a:cubicBezTo>
                <a:cubicBezTo>
                  <a:pt x="249735" y="167846"/>
                  <a:pt x="251957" y="170067"/>
                  <a:pt x="251610" y="171733"/>
                </a:cubicBezTo>
                <a:cubicBezTo>
                  <a:pt x="251263" y="173399"/>
                  <a:pt x="250985" y="174995"/>
                  <a:pt x="250638" y="176591"/>
                </a:cubicBezTo>
                <a:cubicBezTo>
                  <a:pt x="250290" y="178188"/>
                  <a:pt x="249388" y="179715"/>
                  <a:pt x="249040" y="181381"/>
                </a:cubicBezTo>
                <a:cubicBezTo>
                  <a:pt x="248693" y="183047"/>
                  <a:pt x="247512" y="184435"/>
                  <a:pt x="247235" y="186101"/>
                </a:cubicBezTo>
                <a:cubicBezTo>
                  <a:pt x="246957" y="187767"/>
                  <a:pt x="245707" y="189225"/>
                  <a:pt x="245360" y="190821"/>
                </a:cubicBezTo>
                <a:cubicBezTo>
                  <a:pt x="245012" y="192418"/>
                  <a:pt x="245360" y="194222"/>
                  <a:pt x="244804" y="195819"/>
                </a:cubicBezTo>
                <a:cubicBezTo>
                  <a:pt x="244248" y="197415"/>
                  <a:pt x="246401" y="199428"/>
                  <a:pt x="246193" y="201094"/>
                </a:cubicBezTo>
                <a:cubicBezTo>
                  <a:pt x="245985" y="202760"/>
                  <a:pt x="244040" y="204148"/>
                  <a:pt x="243832" y="205814"/>
                </a:cubicBezTo>
                <a:cubicBezTo>
                  <a:pt x="243623" y="207480"/>
                  <a:pt x="243832" y="209146"/>
                  <a:pt x="243484" y="210812"/>
                </a:cubicBezTo>
                <a:cubicBezTo>
                  <a:pt x="243137" y="212478"/>
                  <a:pt x="243971" y="214213"/>
                  <a:pt x="243484" y="215879"/>
                </a:cubicBezTo>
                <a:cubicBezTo>
                  <a:pt x="242998" y="217545"/>
                  <a:pt x="241957" y="219072"/>
                  <a:pt x="241748" y="220738"/>
                </a:cubicBezTo>
                <a:cubicBezTo>
                  <a:pt x="241540" y="222404"/>
                  <a:pt x="241748" y="224069"/>
                  <a:pt x="241262" y="225666"/>
                </a:cubicBezTo>
                <a:cubicBezTo>
                  <a:pt x="240776" y="227262"/>
                  <a:pt x="241262" y="229067"/>
                  <a:pt x="241262" y="230664"/>
                </a:cubicBezTo>
                <a:cubicBezTo>
                  <a:pt x="241262" y="232260"/>
                  <a:pt x="240707" y="233995"/>
                  <a:pt x="240498" y="235592"/>
                </a:cubicBezTo>
                <a:cubicBezTo>
                  <a:pt x="240290" y="237188"/>
                  <a:pt x="241193" y="238993"/>
                  <a:pt x="241054" y="240659"/>
                </a:cubicBezTo>
                <a:cubicBezTo>
                  <a:pt x="240915" y="242325"/>
                  <a:pt x="239318" y="243783"/>
                  <a:pt x="239179" y="245448"/>
                </a:cubicBezTo>
                <a:cubicBezTo>
                  <a:pt x="239040" y="247114"/>
                  <a:pt x="239179" y="248780"/>
                  <a:pt x="238831" y="250446"/>
                </a:cubicBezTo>
                <a:cubicBezTo>
                  <a:pt x="238484" y="252112"/>
                  <a:pt x="237026" y="253570"/>
                  <a:pt x="236887" y="255236"/>
                </a:cubicBezTo>
                <a:cubicBezTo>
                  <a:pt x="236748" y="256901"/>
                  <a:pt x="239318" y="258706"/>
                  <a:pt x="239248" y="260372"/>
                </a:cubicBezTo>
                <a:cubicBezTo>
                  <a:pt x="239179" y="262038"/>
                  <a:pt x="236679" y="263565"/>
                  <a:pt x="236609" y="265162"/>
                </a:cubicBezTo>
                <a:cubicBezTo>
                  <a:pt x="236540" y="266758"/>
                  <a:pt x="239040" y="268632"/>
                  <a:pt x="238901" y="270298"/>
                </a:cubicBezTo>
                <a:cubicBezTo>
                  <a:pt x="238762" y="271964"/>
                  <a:pt x="237859" y="273560"/>
                  <a:pt x="237790" y="275226"/>
                </a:cubicBezTo>
                <a:cubicBezTo>
                  <a:pt x="237720" y="276892"/>
                  <a:pt x="237234" y="278489"/>
                  <a:pt x="237165" y="280155"/>
                </a:cubicBezTo>
                <a:cubicBezTo>
                  <a:pt x="237095" y="281820"/>
                  <a:pt x="235637" y="283417"/>
                  <a:pt x="235567" y="285083"/>
                </a:cubicBezTo>
                <a:cubicBezTo>
                  <a:pt x="235498" y="286749"/>
                  <a:pt x="235567" y="288345"/>
                  <a:pt x="235151" y="290011"/>
                </a:cubicBezTo>
                <a:cubicBezTo>
                  <a:pt x="234734" y="291677"/>
                  <a:pt x="237234" y="293412"/>
                  <a:pt x="237234" y="295009"/>
                </a:cubicBezTo>
                <a:cubicBezTo>
                  <a:pt x="237234" y="296605"/>
                  <a:pt x="237234" y="298341"/>
                  <a:pt x="237234" y="300006"/>
                </a:cubicBezTo>
                <a:cubicBezTo>
                  <a:pt x="237234" y="301672"/>
                  <a:pt x="236054" y="303269"/>
                  <a:pt x="235984" y="304935"/>
                </a:cubicBezTo>
                <a:cubicBezTo>
                  <a:pt x="235915" y="306601"/>
                  <a:pt x="234734" y="308266"/>
                  <a:pt x="234734" y="309932"/>
                </a:cubicBezTo>
                <a:cubicBezTo>
                  <a:pt x="234734" y="311598"/>
                  <a:pt x="235776" y="313195"/>
                  <a:pt x="235776" y="314861"/>
                </a:cubicBezTo>
                <a:cubicBezTo>
                  <a:pt x="235776" y="316527"/>
                  <a:pt x="236609" y="318192"/>
                  <a:pt x="236609" y="319858"/>
                </a:cubicBezTo>
                <a:cubicBezTo>
                  <a:pt x="236609" y="321524"/>
                  <a:pt x="235984" y="323121"/>
                  <a:pt x="236054" y="324787"/>
                </a:cubicBezTo>
                <a:cubicBezTo>
                  <a:pt x="236123" y="326453"/>
                  <a:pt x="235220" y="328118"/>
                  <a:pt x="235220" y="329784"/>
                </a:cubicBezTo>
                <a:cubicBezTo>
                  <a:pt x="235220" y="331450"/>
                  <a:pt x="237165" y="333047"/>
                  <a:pt x="237234" y="334713"/>
                </a:cubicBezTo>
                <a:cubicBezTo>
                  <a:pt x="237304" y="336378"/>
                  <a:pt x="236123" y="338044"/>
                  <a:pt x="236192" y="339710"/>
                </a:cubicBezTo>
                <a:cubicBezTo>
                  <a:pt x="236262" y="341376"/>
                  <a:pt x="236609" y="342973"/>
                  <a:pt x="236679" y="344639"/>
                </a:cubicBezTo>
                <a:cubicBezTo>
                  <a:pt x="236748" y="346304"/>
                  <a:pt x="237165" y="347970"/>
                  <a:pt x="237234" y="349567"/>
                </a:cubicBezTo>
                <a:cubicBezTo>
                  <a:pt x="237304" y="351163"/>
                  <a:pt x="238415" y="352829"/>
                  <a:pt x="238484" y="354495"/>
                </a:cubicBezTo>
                <a:cubicBezTo>
                  <a:pt x="238554" y="356161"/>
                  <a:pt x="238484" y="357827"/>
                  <a:pt x="238484" y="359493"/>
                </a:cubicBezTo>
                <a:cubicBezTo>
                  <a:pt x="238484" y="361159"/>
                  <a:pt x="236054" y="362894"/>
                  <a:pt x="236123" y="364560"/>
                </a:cubicBezTo>
                <a:cubicBezTo>
                  <a:pt x="236192" y="366226"/>
                  <a:pt x="237998" y="367822"/>
                  <a:pt x="238067" y="369419"/>
                </a:cubicBezTo>
                <a:cubicBezTo>
                  <a:pt x="238137" y="371015"/>
                  <a:pt x="239318" y="372681"/>
                  <a:pt x="239456" y="374347"/>
                </a:cubicBezTo>
                <a:cubicBezTo>
                  <a:pt x="239595" y="376013"/>
                  <a:pt x="239456" y="377679"/>
                  <a:pt x="239456" y="379275"/>
                </a:cubicBezTo>
                <a:cubicBezTo>
                  <a:pt x="239456" y="380872"/>
                  <a:pt x="237373" y="382746"/>
                  <a:pt x="237442" y="384412"/>
                </a:cubicBezTo>
                <a:cubicBezTo>
                  <a:pt x="237512" y="386078"/>
                  <a:pt x="237998" y="387674"/>
                  <a:pt x="238137" y="389340"/>
                </a:cubicBezTo>
                <a:cubicBezTo>
                  <a:pt x="238276" y="391006"/>
                  <a:pt x="238137" y="392672"/>
                  <a:pt x="238137" y="394338"/>
                </a:cubicBezTo>
                <a:cubicBezTo>
                  <a:pt x="238137" y="396004"/>
                  <a:pt x="240707" y="397461"/>
                  <a:pt x="240845" y="399058"/>
                </a:cubicBezTo>
                <a:cubicBezTo>
                  <a:pt x="240984" y="400654"/>
                  <a:pt x="240845" y="402390"/>
                  <a:pt x="240845" y="404055"/>
                </a:cubicBezTo>
                <a:cubicBezTo>
                  <a:pt x="240845" y="405721"/>
                  <a:pt x="238693" y="407595"/>
                  <a:pt x="238831" y="409192"/>
                </a:cubicBezTo>
                <a:cubicBezTo>
                  <a:pt x="238970" y="410788"/>
                  <a:pt x="239734" y="412454"/>
                  <a:pt x="239873" y="414120"/>
                </a:cubicBezTo>
                <a:cubicBezTo>
                  <a:pt x="240012" y="415786"/>
                  <a:pt x="239456" y="417452"/>
                  <a:pt x="239873" y="419118"/>
                </a:cubicBezTo>
                <a:cubicBezTo>
                  <a:pt x="240290" y="420784"/>
                  <a:pt x="243346" y="422103"/>
                  <a:pt x="243554" y="423768"/>
                </a:cubicBezTo>
                <a:cubicBezTo>
                  <a:pt x="243762" y="425434"/>
                  <a:pt x="243554" y="427100"/>
                  <a:pt x="243554" y="428697"/>
                </a:cubicBezTo>
                <a:cubicBezTo>
                  <a:pt x="243554" y="430293"/>
                  <a:pt x="242929" y="432098"/>
                  <a:pt x="243137" y="433764"/>
                </a:cubicBezTo>
                <a:cubicBezTo>
                  <a:pt x="243346" y="435430"/>
                  <a:pt x="244040" y="436957"/>
                  <a:pt x="244248" y="438623"/>
                </a:cubicBezTo>
                <a:cubicBezTo>
                  <a:pt x="244457" y="440289"/>
                  <a:pt x="243832" y="442024"/>
                  <a:pt x="244248" y="443620"/>
                </a:cubicBezTo>
                <a:cubicBezTo>
                  <a:pt x="244665" y="445217"/>
                  <a:pt x="244248" y="447022"/>
                  <a:pt x="244248" y="448687"/>
                </a:cubicBezTo>
                <a:cubicBezTo>
                  <a:pt x="244248" y="450353"/>
                  <a:pt x="246471" y="451742"/>
                  <a:pt x="246679" y="453407"/>
                </a:cubicBezTo>
                <a:cubicBezTo>
                  <a:pt x="246887" y="455073"/>
                  <a:pt x="244665" y="456947"/>
                  <a:pt x="244804" y="458613"/>
                </a:cubicBezTo>
                <a:cubicBezTo>
                  <a:pt x="244943" y="460279"/>
                  <a:pt x="244804" y="461876"/>
                  <a:pt x="244804" y="463542"/>
                </a:cubicBezTo>
                <a:cubicBezTo>
                  <a:pt x="244804" y="465208"/>
                  <a:pt x="247651" y="466526"/>
                  <a:pt x="247860" y="468192"/>
                </a:cubicBezTo>
                <a:cubicBezTo>
                  <a:pt x="248068" y="469858"/>
                  <a:pt x="246332" y="471663"/>
                  <a:pt x="246540" y="473329"/>
                </a:cubicBezTo>
                <a:cubicBezTo>
                  <a:pt x="246748" y="474995"/>
                  <a:pt x="246540" y="476661"/>
                  <a:pt x="246540" y="478326"/>
                </a:cubicBezTo>
                <a:cubicBezTo>
                  <a:pt x="246540" y="479992"/>
                  <a:pt x="248068" y="481450"/>
                  <a:pt x="248276" y="483116"/>
                </a:cubicBezTo>
                <a:cubicBezTo>
                  <a:pt x="248485" y="484782"/>
                  <a:pt x="249388" y="486239"/>
                  <a:pt x="249596" y="487905"/>
                </a:cubicBezTo>
                <a:cubicBezTo>
                  <a:pt x="249804" y="489571"/>
                  <a:pt x="250568" y="491098"/>
                  <a:pt x="250776" y="492764"/>
                </a:cubicBezTo>
                <a:cubicBezTo>
                  <a:pt x="250985" y="494430"/>
                  <a:pt x="249040" y="496304"/>
                  <a:pt x="249249" y="497970"/>
                </a:cubicBezTo>
                <a:cubicBezTo>
                  <a:pt x="249457" y="499636"/>
                  <a:pt x="250221" y="501163"/>
                  <a:pt x="250429" y="502760"/>
                </a:cubicBezTo>
                <a:cubicBezTo>
                  <a:pt x="250638" y="504356"/>
                  <a:pt x="252929" y="505744"/>
                  <a:pt x="253207" y="507410"/>
                </a:cubicBezTo>
                <a:cubicBezTo>
                  <a:pt x="253485" y="509076"/>
                  <a:pt x="253207" y="510742"/>
                  <a:pt x="253207" y="512408"/>
                </a:cubicBezTo>
                <a:cubicBezTo>
                  <a:pt x="253207" y="514074"/>
                  <a:pt x="251332" y="516017"/>
                  <a:pt x="251540" y="517614"/>
                </a:cubicBezTo>
                <a:cubicBezTo>
                  <a:pt x="251749" y="519210"/>
                  <a:pt x="252929" y="520737"/>
                  <a:pt x="253207" y="522403"/>
                </a:cubicBezTo>
                <a:cubicBezTo>
                  <a:pt x="253485" y="524069"/>
                  <a:pt x="253207" y="525805"/>
                  <a:pt x="253207" y="527401"/>
                </a:cubicBezTo>
                <a:cubicBezTo>
                  <a:pt x="253207" y="528997"/>
                  <a:pt x="253207" y="530733"/>
                  <a:pt x="253693" y="532329"/>
                </a:cubicBezTo>
                <a:cubicBezTo>
                  <a:pt x="254179" y="533926"/>
                  <a:pt x="255707" y="535383"/>
                  <a:pt x="255916" y="537049"/>
                </a:cubicBezTo>
                <a:cubicBezTo>
                  <a:pt x="256124" y="538715"/>
                  <a:pt x="255291" y="540450"/>
                  <a:pt x="255568" y="542116"/>
                </a:cubicBezTo>
                <a:cubicBezTo>
                  <a:pt x="255846" y="543782"/>
                  <a:pt x="258068" y="545032"/>
                  <a:pt x="258346" y="546698"/>
                </a:cubicBezTo>
                <a:cubicBezTo>
                  <a:pt x="258624" y="548363"/>
                  <a:pt x="256402" y="550307"/>
                  <a:pt x="256680" y="551973"/>
                </a:cubicBezTo>
                <a:cubicBezTo>
                  <a:pt x="256957" y="553639"/>
                  <a:pt x="257930" y="555096"/>
                  <a:pt x="258138" y="556762"/>
                </a:cubicBezTo>
                <a:cubicBezTo>
                  <a:pt x="258346" y="558428"/>
                  <a:pt x="259319" y="559886"/>
                  <a:pt x="259596" y="561552"/>
                </a:cubicBezTo>
                <a:cubicBezTo>
                  <a:pt x="259874" y="563218"/>
                  <a:pt x="259180" y="564953"/>
                  <a:pt x="259596" y="566549"/>
                </a:cubicBezTo>
                <a:cubicBezTo>
                  <a:pt x="260013" y="568146"/>
                  <a:pt x="261055" y="569673"/>
                  <a:pt x="261333" y="571339"/>
                </a:cubicBezTo>
                <a:cubicBezTo>
                  <a:pt x="261610" y="573005"/>
                  <a:pt x="261333" y="574601"/>
                  <a:pt x="261888" y="576267"/>
                </a:cubicBezTo>
                <a:cubicBezTo>
                  <a:pt x="262444" y="577933"/>
                  <a:pt x="263069" y="579391"/>
                  <a:pt x="263277" y="581057"/>
                </a:cubicBezTo>
                <a:cubicBezTo>
                  <a:pt x="263485" y="582723"/>
                  <a:pt x="263277" y="584388"/>
                  <a:pt x="263277" y="585985"/>
                </a:cubicBezTo>
                <a:cubicBezTo>
                  <a:pt x="263277" y="587581"/>
                  <a:pt x="263277" y="589317"/>
                  <a:pt x="263902" y="590913"/>
                </a:cubicBezTo>
                <a:cubicBezTo>
                  <a:pt x="264527" y="592510"/>
                  <a:pt x="264319" y="594175"/>
                  <a:pt x="264597" y="595841"/>
                </a:cubicBezTo>
                <a:cubicBezTo>
                  <a:pt x="264874" y="597507"/>
                  <a:pt x="266055" y="598965"/>
                  <a:pt x="266333" y="600561"/>
                </a:cubicBezTo>
                <a:cubicBezTo>
                  <a:pt x="266611" y="602158"/>
                  <a:pt x="266333" y="603963"/>
                  <a:pt x="266333" y="605559"/>
                </a:cubicBezTo>
                <a:cubicBezTo>
                  <a:pt x="266333" y="607156"/>
                  <a:pt x="266333" y="608891"/>
                  <a:pt x="266749" y="610487"/>
                </a:cubicBezTo>
                <a:cubicBezTo>
                  <a:pt x="267166" y="612084"/>
                  <a:pt x="267236" y="613750"/>
                  <a:pt x="267513" y="615416"/>
                </a:cubicBezTo>
                <a:cubicBezTo>
                  <a:pt x="267791" y="617082"/>
                  <a:pt x="269944" y="618331"/>
                  <a:pt x="270222" y="619997"/>
                </a:cubicBezTo>
                <a:cubicBezTo>
                  <a:pt x="270500" y="621663"/>
                  <a:pt x="271264" y="623120"/>
                  <a:pt x="271541" y="624786"/>
                </a:cubicBezTo>
                <a:cubicBezTo>
                  <a:pt x="271819" y="626452"/>
                  <a:pt x="268972" y="628535"/>
                  <a:pt x="269319" y="630200"/>
                </a:cubicBezTo>
                <a:cubicBezTo>
                  <a:pt x="269666" y="631866"/>
                  <a:pt x="271750" y="633116"/>
                  <a:pt x="272028" y="634712"/>
                </a:cubicBezTo>
                <a:cubicBezTo>
                  <a:pt x="272305" y="636309"/>
                  <a:pt x="272028" y="637975"/>
                  <a:pt x="272028" y="639571"/>
                </a:cubicBezTo>
                <a:cubicBezTo>
                  <a:pt x="270708" y="640612"/>
                  <a:pt x="270014" y="642139"/>
                  <a:pt x="268763" y="643111"/>
                </a:cubicBezTo>
                <a:lnTo>
                  <a:pt x="264874" y="646165"/>
                </a:lnTo>
                <a:cubicBezTo>
                  <a:pt x="263624" y="647137"/>
                  <a:pt x="262096" y="647901"/>
                  <a:pt x="260846" y="648872"/>
                </a:cubicBezTo>
                <a:lnTo>
                  <a:pt x="257027" y="651927"/>
                </a:lnTo>
                <a:cubicBezTo>
                  <a:pt x="255707" y="652968"/>
                  <a:pt x="253415" y="652759"/>
                  <a:pt x="252165" y="653801"/>
                </a:cubicBezTo>
                <a:cubicBezTo>
                  <a:pt x="250915" y="654842"/>
                  <a:pt x="250499" y="656855"/>
                  <a:pt x="249249" y="657965"/>
                </a:cubicBezTo>
                <a:cubicBezTo>
                  <a:pt x="247999" y="659076"/>
                  <a:pt x="248068" y="661575"/>
                  <a:pt x="246818" y="662685"/>
                </a:cubicBezTo>
                <a:cubicBezTo>
                  <a:pt x="245568" y="663796"/>
                  <a:pt x="242443" y="662685"/>
                  <a:pt x="241262" y="663727"/>
                </a:cubicBezTo>
                <a:cubicBezTo>
                  <a:pt x="240081" y="664768"/>
                  <a:pt x="239248" y="666434"/>
                  <a:pt x="238067" y="667475"/>
                </a:cubicBezTo>
                <a:cubicBezTo>
                  <a:pt x="236887" y="668516"/>
                  <a:pt x="236054" y="670182"/>
                  <a:pt x="234873" y="671292"/>
                </a:cubicBezTo>
                <a:lnTo>
                  <a:pt x="231331" y="674624"/>
                </a:lnTo>
                <a:cubicBezTo>
                  <a:pt x="230081" y="675735"/>
                  <a:pt x="228414" y="676360"/>
                  <a:pt x="227234" y="677470"/>
                </a:cubicBezTo>
                <a:cubicBezTo>
                  <a:pt x="226053" y="678581"/>
                  <a:pt x="226261" y="681149"/>
                  <a:pt x="225081" y="682260"/>
                </a:cubicBezTo>
                <a:cubicBezTo>
                  <a:pt x="223900" y="683370"/>
                  <a:pt x="220706" y="682260"/>
                  <a:pt x="219525" y="683578"/>
                </a:cubicBezTo>
                <a:cubicBezTo>
                  <a:pt x="218344" y="684897"/>
                  <a:pt x="219525" y="688160"/>
                  <a:pt x="218275" y="689340"/>
                </a:cubicBezTo>
                <a:cubicBezTo>
                  <a:pt x="217025" y="690520"/>
                  <a:pt x="213761" y="689340"/>
                  <a:pt x="212650" y="690589"/>
                </a:cubicBezTo>
                <a:cubicBezTo>
                  <a:pt x="211538" y="691839"/>
                  <a:pt x="212650" y="694893"/>
                  <a:pt x="211261" y="696073"/>
                </a:cubicBezTo>
                <a:cubicBezTo>
                  <a:pt x="209872" y="697253"/>
                  <a:pt x="208413" y="697877"/>
                  <a:pt x="207233" y="699057"/>
                </a:cubicBezTo>
                <a:cubicBezTo>
                  <a:pt x="206052" y="700237"/>
                  <a:pt x="205149" y="701487"/>
                  <a:pt x="204038" y="702667"/>
                </a:cubicBezTo>
                <a:cubicBezTo>
                  <a:pt x="202927" y="703847"/>
                  <a:pt x="200427" y="703847"/>
                  <a:pt x="199246" y="705027"/>
                </a:cubicBezTo>
                <a:cubicBezTo>
                  <a:pt x="198065" y="706207"/>
                  <a:pt x="197232" y="707734"/>
                  <a:pt x="196121" y="708914"/>
                </a:cubicBezTo>
                <a:cubicBezTo>
                  <a:pt x="195010" y="710094"/>
                  <a:pt x="193412" y="710927"/>
                  <a:pt x="192301" y="712176"/>
                </a:cubicBezTo>
                <a:cubicBezTo>
                  <a:pt x="191190" y="713426"/>
                  <a:pt x="192301" y="716480"/>
                  <a:pt x="191051" y="717729"/>
                </a:cubicBezTo>
                <a:cubicBezTo>
                  <a:pt x="189801" y="718979"/>
                  <a:pt x="188273" y="719742"/>
                  <a:pt x="187162" y="720992"/>
                </a:cubicBezTo>
                <a:cubicBezTo>
                  <a:pt x="186051" y="722241"/>
                  <a:pt x="184176" y="722727"/>
                  <a:pt x="183065" y="723976"/>
                </a:cubicBezTo>
                <a:cubicBezTo>
                  <a:pt x="181954" y="725226"/>
                  <a:pt x="182023" y="727447"/>
                  <a:pt x="180912" y="728696"/>
                </a:cubicBezTo>
                <a:cubicBezTo>
                  <a:pt x="179801" y="729946"/>
                  <a:pt x="178481" y="730987"/>
                  <a:pt x="177370" y="732236"/>
                </a:cubicBezTo>
                <a:cubicBezTo>
                  <a:pt x="176259" y="733486"/>
                  <a:pt x="173689" y="733486"/>
                  <a:pt x="172648" y="734735"/>
                </a:cubicBezTo>
                <a:cubicBezTo>
                  <a:pt x="171606" y="735985"/>
                  <a:pt x="171606" y="738206"/>
                  <a:pt x="170495" y="739455"/>
                </a:cubicBezTo>
                <a:lnTo>
                  <a:pt x="167439" y="743412"/>
                </a:lnTo>
                <a:cubicBezTo>
                  <a:pt x="166397" y="744661"/>
                  <a:pt x="166536" y="746952"/>
                  <a:pt x="165494" y="748201"/>
                </a:cubicBezTo>
                <a:cubicBezTo>
                  <a:pt x="164453" y="749451"/>
                  <a:pt x="161119" y="748965"/>
                  <a:pt x="160077" y="750214"/>
                </a:cubicBezTo>
                <a:cubicBezTo>
                  <a:pt x="159036" y="751464"/>
                  <a:pt x="160077" y="754448"/>
                  <a:pt x="159036" y="755767"/>
                </a:cubicBezTo>
                <a:cubicBezTo>
                  <a:pt x="157994" y="757086"/>
                  <a:pt x="156050" y="757641"/>
                  <a:pt x="155008" y="758960"/>
                </a:cubicBezTo>
                <a:cubicBezTo>
                  <a:pt x="153966" y="760279"/>
                  <a:pt x="153133" y="761667"/>
                  <a:pt x="152091" y="762986"/>
                </a:cubicBezTo>
                <a:cubicBezTo>
                  <a:pt x="151049" y="764305"/>
                  <a:pt x="150494" y="765901"/>
                  <a:pt x="149452" y="767220"/>
                </a:cubicBezTo>
                <a:lnTo>
                  <a:pt x="146535" y="771246"/>
                </a:lnTo>
                <a:cubicBezTo>
                  <a:pt x="145493" y="772565"/>
                  <a:pt x="144591" y="773953"/>
                  <a:pt x="143618" y="775272"/>
                </a:cubicBezTo>
                <a:cubicBezTo>
                  <a:pt x="142646" y="776591"/>
                  <a:pt x="141882" y="778118"/>
                  <a:pt x="140910" y="779437"/>
                </a:cubicBezTo>
                <a:cubicBezTo>
                  <a:pt x="139938" y="780756"/>
                  <a:pt x="138479" y="781866"/>
                  <a:pt x="137507" y="783185"/>
                </a:cubicBezTo>
                <a:cubicBezTo>
                  <a:pt x="136535" y="784504"/>
                  <a:pt x="135354" y="785753"/>
                  <a:pt x="134382" y="787072"/>
                </a:cubicBezTo>
                <a:cubicBezTo>
                  <a:pt x="133409" y="788391"/>
                  <a:pt x="131118" y="788877"/>
                  <a:pt x="130215" y="790196"/>
                </a:cubicBezTo>
                <a:cubicBezTo>
                  <a:pt x="129312" y="791515"/>
                  <a:pt x="129659" y="793875"/>
                  <a:pt x="128687" y="795263"/>
                </a:cubicBezTo>
                <a:cubicBezTo>
                  <a:pt x="127715" y="796651"/>
                  <a:pt x="126187" y="797553"/>
                  <a:pt x="125215" y="798872"/>
                </a:cubicBezTo>
                <a:cubicBezTo>
                  <a:pt x="124242" y="800191"/>
                  <a:pt x="123201" y="801510"/>
                  <a:pt x="122228" y="802898"/>
                </a:cubicBezTo>
                <a:cubicBezTo>
                  <a:pt x="121256" y="804286"/>
                  <a:pt x="120353" y="805605"/>
                  <a:pt x="119381" y="806993"/>
                </a:cubicBezTo>
                <a:cubicBezTo>
                  <a:pt x="118409" y="808382"/>
                  <a:pt x="116673" y="809215"/>
                  <a:pt x="115770" y="810603"/>
                </a:cubicBezTo>
                <a:cubicBezTo>
                  <a:pt x="114867" y="811991"/>
                  <a:pt x="115770" y="814629"/>
                  <a:pt x="115006" y="816017"/>
                </a:cubicBezTo>
                <a:cubicBezTo>
                  <a:pt x="114242" y="817405"/>
                  <a:pt x="113061" y="818724"/>
                  <a:pt x="112228" y="820112"/>
                </a:cubicBezTo>
                <a:cubicBezTo>
                  <a:pt x="111394" y="821501"/>
                  <a:pt x="110075" y="822750"/>
                  <a:pt x="109172" y="824138"/>
                </a:cubicBezTo>
                <a:cubicBezTo>
                  <a:pt x="108269" y="825526"/>
                  <a:pt x="107228" y="826776"/>
                  <a:pt x="106325" y="828234"/>
                </a:cubicBezTo>
                <a:cubicBezTo>
                  <a:pt x="105422" y="829691"/>
                  <a:pt x="105978" y="831913"/>
                  <a:pt x="105075" y="833301"/>
                </a:cubicBezTo>
                <a:cubicBezTo>
                  <a:pt x="104172" y="834689"/>
                  <a:pt x="101394" y="834967"/>
                  <a:pt x="100561" y="836355"/>
                </a:cubicBezTo>
                <a:cubicBezTo>
                  <a:pt x="99727" y="837743"/>
                  <a:pt x="99311" y="839478"/>
                  <a:pt x="98408" y="840936"/>
                </a:cubicBezTo>
                <a:cubicBezTo>
                  <a:pt x="97505" y="842394"/>
                  <a:pt x="96949" y="843851"/>
                  <a:pt x="96046" y="845309"/>
                </a:cubicBezTo>
                <a:cubicBezTo>
                  <a:pt x="95144" y="846767"/>
                  <a:pt x="96046" y="848988"/>
                  <a:pt x="94935" y="850376"/>
                </a:cubicBezTo>
                <a:lnTo>
                  <a:pt x="92505" y="854749"/>
                </a:lnTo>
                <a:cubicBezTo>
                  <a:pt x="91671" y="856207"/>
                  <a:pt x="88685" y="856415"/>
                  <a:pt x="87852" y="857873"/>
                </a:cubicBezTo>
                <a:cubicBezTo>
                  <a:pt x="87018" y="859330"/>
                  <a:pt x="88685" y="862107"/>
                  <a:pt x="87852" y="863564"/>
                </a:cubicBezTo>
                <a:cubicBezTo>
                  <a:pt x="87018" y="865022"/>
                  <a:pt x="85907" y="866271"/>
                  <a:pt x="85143" y="867729"/>
                </a:cubicBezTo>
                <a:cubicBezTo>
                  <a:pt x="84379" y="869187"/>
                  <a:pt x="82990" y="870367"/>
                  <a:pt x="82226" y="871825"/>
                </a:cubicBezTo>
                <a:cubicBezTo>
                  <a:pt x="81462" y="873282"/>
                  <a:pt x="78893" y="873837"/>
                  <a:pt x="78129" y="875295"/>
                </a:cubicBezTo>
                <a:cubicBezTo>
                  <a:pt x="77365" y="876753"/>
                  <a:pt x="77573" y="878766"/>
                  <a:pt x="76809" y="880223"/>
                </a:cubicBezTo>
                <a:cubicBezTo>
                  <a:pt x="76045" y="881681"/>
                  <a:pt x="76809" y="884041"/>
                  <a:pt x="76184" y="885499"/>
                </a:cubicBezTo>
                <a:cubicBezTo>
                  <a:pt x="75559" y="886956"/>
                  <a:pt x="73406" y="887789"/>
                  <a:pt x="72643" y="889247"/>
                </a:cubicBezTo>
                <a:cubicBezTo>
                  <a:pt x="71879" y="890705"/>
                  <a:pt x="71601" y="892440"/>
                  <a:pt x="70837" y="893967"/>
                </a:cubicBezTo>
                <a:cubicBezTo>
                  <a:pt x="70073" y="895494"/>
                  <a:pt x="68059" y="896258"/>
                  <a:pt x="67295" y="897785"/>
                </a:cubicBezTo>
                <a:cubicBezTo>
                  <a:pt x="66531" y="899312"/>
                  <a:pt x="67295" y="901463"/>
                  <a:pt x="66670" y="902991"/>
                </a:cubicBezTo>
                <a:cubicBezTo>
                  <a:pt x="66045" y="904518"/>
                  <a:pt x="65698" y="906183"/>
                  <a:pt x="65003" y="907711"/>
                </a:cubicBezTo>
                <a:cubicBezTo>
                  <a:pt x="64309" y="909238"/>
                  <a:pt x="61531" y="909724"/>
                  <a:pt x="60836" y="911251"/>
                </a:cubicBezTo>
                <a:cubicBezTo>
                  <a:pt x="60142" y="912778"/>
                  <a:pt x="59864" y="914444"/>
                  <a:pt x="59170" y="915971"/>
                </a:cubicBezTo>
                <a:cubicBezTo>
                  <a:pt x="58475" y="917498"/>
                  <a:pt x="56670" y="918470"/>
                  <a:pt x="55975" y="919997"/>
                </a:cubicBezTo>
                <a:cubicBezTo>
                  <a:pt x="55281" y="921524"/>
                  <a:pt x="57781" y="924439"/>
                  <a:pt x="57086" y="925966"/>
                </a:cubicBezTo>
                <a:cubicBezTo>
                  <a:pt x="56392" y="927493"/>
                  <a:pt x="54933" y="928604"/>
                  <a:pt x="54308" y="930131"/>
                </a:cubicBezTo>
                <a:cubicBezTo>
                  <a:pt x="53683" y="931658"/>
                  <a:pt x="51461" y="932560"/>
                  <a:pt x="50766" y="934087"/>
                </a:cubicBezTo>
                <a:cubicBezTo>
                  <a:pt x="50072" y="935614"/>
                  <a:pt x="49864" y="937350"/>
                  <a:pt x="49239" y="938877"/>
                </a:cubicBezTo>
                <a:cubicBezTo>
                  <a:pt x="48614" y="940404"/>
                  <a:pt x="49239" y="942556"/>
                  <a:pt x="48822" y="944082"/>
                </a:cubicBezTo>
                <a:cubicBezTo>
                  <a:pt x="48405" y="945610"/>
                  <a:pt x="46322" y="946651"/>
                  <a:pt x="45697" y="948178"/>
                </a:cubicBezTo>
                <a:cubicBezTo>
                  <a:pt x="45072" y="949705"/>
                  <a:pt x="45697" y="951718"/>
                  <a:pt x="45072" y="953245"/>
                </a:cubicBezTo>
                <a:cubicBezTo>
                  <a:pt x="44447" y="954772"/>
                  <a:pt x="41530" y="955466"/>
                  <a:pt x="40905" y="956993"/>
                </a:cubicBezTo>
                <a:cubicBezTo>
                  <a:pt x="40280" y="958520"/>
                  <a:pt x="40905" y="960603"/>
                  <a:pt x="40419" y="962199"/>
                </a:cubicBezTo>
                <a:cubicBezTo>
                  <a:pt x="39933" y="963796"/>
                  <a:pt x="40419" y="965670"/>
                  <a:pt x="39655" y="967197"/>
                </a:cubicBezTo>
                <a:cubicBezTo>
                  <a:pt x="38891" y="968724"/>
                  <a:pt x="39655" y="970598"/>
                  <a:pt x="38752" y="972125"/>
                </a:cubicBezTo>
                <a:cubicBezTo>
                  <a:pt x="37849" y="973652"/>
                  <a:pt x="35141" y="974416"/>
                  <a:pt x="34585" y="975943"/>
                </a:cubicBezTo>
                <a:cubicBezTo>
                  <a:pt x="34029" y="977470"/>
                  <a:pt x="33682" y="979205"/>
                  <a:pt x="33196" y="980732"/>
                </a:cubicBezTo>
                <a:cubicBezTo>
                  <a:pt x="32710" y="982259"/>
                  <a:pt x="32641" y="984064"/>
                  <a:pt x="32154" y="985661"/>
                </a:cubicBezTo>
                <a:cubicBezTo>
                  <a:pt x="31668" y="987257"/>
                  <a:pt x="31043" y="988853"/>
                  <a:pt x="30557" y="990381"/>
                </a:cubicBezTo>
                <a:cubicBezTo>
                  <a:pt x="30071" y="991908"/>
                  <a:pt x="28821" y="993296"/>
                  <a:pt x="28265" y="994892"/>
                </a:cubicBezTo>
                <a:cubicBezTo>
                  <a:pt x="27710" y="996489"/>
                  <a:pt x="28265" y="998363"/>
                  <a:pt x="27710" y="999959"/>
                </a:cubicBezTo>
                <a:cubicBezTo>
                  <a:pt x="27154" y="1001556"/>
                  <a:pt x="26390" y="1003014"/>
                  <a:pt x="25904" y="1004610"/>
                </a:cubicBezTo>
                <a:cubicBezTo>
                  <a:pt x="25418" y="1006207"/>
                  <a:pt x="25904" y="1008150"/>
                  <a:pt x="25904" y="1009747"/>
                </a:cubicBezTo>
                <a:cubicBezTo>
                  <a:pt x="25904" y="1011343"/>
                  <a:pt x="23543" y="1012523"/>
                  <a:pt x="23126" y="1014120"/>
                </a:cubicBezTo>
                <a:cubicBezTo>
                  <a:pt x="22709" y="1015716"/>
                  <a:pt x="24237" y="1017868"/>
                  <a:pt x="23751" y="1019464"/>
                </a:cubicBezTo>
                <a:cubicBezTo>
                  <a:pt x="23265" y="1021061"/>
                  <a:pt x="22362" y="1022518"/>
                  <a:pt x="21946" y="1024115"/>
                </a:cubicBezTo>
                <a:cubicBezTo>
                  <a:pt x="21529" y="1025711"/>
                  <a:pt x="20765" y="1027238"/>
                  <a:pt x="20348" y="1028904"/>
                </a:cubicBezTo>
                <a:cubicBezTo>
                  <a:pt x="19932" y="1030570"/>
                  <a:pt x="18056" y="1031750"/>
                  <a:pt x="17709" y="1033347"/>
                </a:cubicBezTo>
                <a:cubicBezTo>
                  <a:pt x="17362" y="1034943"/>
                  <a:pt x="18195" y="1036887"/>
                  <a:pt x="17709" y="1038483"/>
                </a:cubicBezTo>
                <a:cubicBezTo>
                  <a:pt x="17223" y="1040080"/>
                  <a:pt x="16042" y="1041537"/>
                  <a:pt x="15695" y="1043134"/>
                </a:cubicBezTo>
                <a:cubicBezTo>
                  <a:pt x="15348" y="1044730"/>
                  <a:pt x="15001" y="1046396"/>
                  <a:pt x="14654" y="1048062"/>
                </a:cubicBezTo>
                <a:cubicBezTo>
                  <a:pt x="14306" y="1049728"/>
                  <a:pt x="14654" y="1051533"/>
                  <a:pt x="14654" y="1053129"/>
                </a:cubicBezTo>
                <a:cubicBezTo>
                  <a:pt x="14654" y="1054726"/>
                  <a:pt x="13265" y="1056253"/>
                  <a:pt x="12917" y="1057849"/>
                </a:cubicBezTo>
                <a:cubicBezTo>
                  <a:pt x="12570" y="1059446"/>
                  <a:pt x="12917" y="1061250"/>
                  <a:pt x="12917" y="1062847"/>
                </a:cubicBezTo>
                <a:cubicBezTo>
                  <a:pt x="12917" y="1064444"/>
                  <a:pt x="12153" y="1066109"/>
                  <a:pt x="11876" y="1067706"/>
                </a:cubicBezTo>
                <a:cubicBezTo>
                  <a:pt x="11598" y="1069302"/>
                  <a:pt x="11876" y="1071107"/>
                  <a:pt x="11876" y="1072773"/>
                </a:cubicBezTo>
                <a:cubicBezTo>
                  <a:pt x="11876" y="1074439"/>
                  <a:pt x="8820" y="1075619"/>
                  <a:pt x="8542" y="1077215"/>
                </a:cubicBezTo>
                <a:lnTo>
                  <a:pt x="7709" y="1082144"/>
                </a:lnTo>
                <a:cubicBezTo>
                  <a:pt x="7709" y="1083809"/>
                  <a:pt x="9514" y="1085822"/>
                  <a:pt x="9237" y="1087419"/>
                </a:cubicBezTo>
                <a:cubicBezTo>
                  <a:pt x="8959" y="1089015"/>
                  <a:pt x="7570" y="1090542"/>
                  <a:pt x="7361" y="1092208"/>
                </a:cubicBezTo>
                <a:cubicBezTo>
                  <a:pt x="7153" y="1093874"/>
                  <a:pt x="6042" y="1095401"/>
                  <a:pt x="5834" y="1096998"/>
                </a:cubicBezTo>
                <a:cubicBezTo>
                  <a:pt x="5625" y="1098594"/>
                  <a:pt x="5834" y="1100399"/>
                  <a:pt x="5834" y="1102065"/>
                </a:cubicBezTo>
                <a:cubicBezTo>
                  <a:pt x="5834" y="1103731"/>
                  <a:pt x="7361" y="1105605"/>
                  <a:pt x="7153" y="1107271"/>
                </a:cubicBezTo>
                <a:cubicBezTo>
                  <a:pt x="6945" y="1108937"/>
                  <a:pt x="5764" y="1110394"/>
                  <a:pt x="5556" y="1112060"/>
                </a:cubicBezTo>
                <a:cubicBezTo>
                  <a:pt x="5347" y="1113726"/>
                  <a:pt x="5973" y="1115461"/>
                  <a:pt x="5556" y="1117127"/>
                </a:cubicBezTo>
                <a:cubicBezTo>
                  <a:pt x="5139" y="1118793"/>
                  <a:pt x="5556" y="1120390"/>
                  <a:pt x="5070" y="1122056"/>
                </a:cubicBezTo>
                <a:cubicBezTo>
                  <a:pt x="4584" y="1123721"/>
                  <a:pt x="2847" y="1125179"/>
                  <a:pt x="2708" y="1126845"/>
                </a:cubicBezTo>
                <a:cubicBezTo>
                  <a:pt x="2570" y="1128511"/>
                  <a:pt x="3264" y="1130177"/>
                  <a:pt x="3125" y="1131843"/>
                </a:cubicBezTo>
                <a:cubicBezTo>
                  <a:pt x="2986" y="1133509"/>
                  <a:pt x="1528" y="1135105"/>
                  <a:pt x="1389" y="1136701"/>
                </a:cubicBezTo>
                <a:cubicBezTo>
                  <a:pt x="1250" y="1138298"/>
                  <a:pt x="2570" y="1140172"/>
                  <a:pt x="2500" y="1141769"/>
                </a:cubicBezTo>
                <a:cubicBezTo>
                  <a:pt x="2431" y="1143365"/>
                  <a:pt x="1320" y="1145031"/>
                  <a:pt x="1181" y="1146697"/>
                </a:cubicBezTo>
                <a:cubicBezTo>
                  <a:pt x="1042" y="1148363"/>
                  <a:pt x="3125" y="1150167"/>
                  <a:pt x="3056" y="1151834"/>
                </a:cubicBezTo>
                <a:cubicBezTo>
                  <a:pt x="2986" y="1153499"/>
                  <a:pt x="2222" y="1155096"/>
                  <a:pt x="2153" y="1156762"/>
                </a:cubicBezTo>
                <a:cubicBezTo>
                  <a:pt x="2083" y="1158428"/>
                  <a:pt x="2570" y="1160094"/>
                  <a:pt x="2570" y="1161690"/>
                </a:cubicBezTo>
                <a:cubicBezTo>
                  <a:pt x="2570" y="1163286"/>
                  <a:pt x="2570" y="1165022"/>
                  <a:pt x="2570" y="1166688"/>
                </a:cubicBezTo>
                <a:cubicBezTo>
                  <a:pt x="2570" y="1168354"/>
                  <a:pt x="903" y="1169950"/>
                  <a:pt x="903" y="1171616"/>
                </a:cubicBezTo>
                <a:cubicBezTo>
                  <a:pt x="903" y="1173282"/>
                  <a:pt x="139" y="1174878"/>
                  <a:pt x="139" y="1176544"/>
                </a:cubicBezTo>
                <a:cubicBezTo>
                  <a:pt x="139" y="1178210"/>
                  <a:pt x="556" y="1179876"/>
                  <a:pt x="556" y="1181472"/>
                </a:cubicBezTo>
                <a:cubicBezTo>
                  <a:pt x="556" y="1183069"/>
                  <a:pt x="0" y="1184804"/>
                  <a:pt x="0" y="1186470"/>
                </a:cubicBezTo>
                <a:cubicBezTo>
                  <a:pt x="0" y="1188136"/>
                  <a:pt x="694" y="1189802"/>
                  <a:pt x="764" y="1191398"/>
                </a:cubicBezTo>
                <a:cubicBezTo>
                  <a:pt x="833" y="1192995"/>
                  <a:pt x="0" y="1194730"/>
                  <a:pt x="69" y="1196396"/>
                </a:cubicBezTo>
                <a:cubicBezTo>
                  <a:pt x="139" y="1198062"/>
                  <a:pt x="694" y="1199728"/>
                  <a:pt x="764" y="1201324"/>
                </a:cubicBezTo>
                <a:cubicBezTo>
                  <a:pt x="833" y="1202921"/>
                  <a:pt x="764" y="1204656"/>
                  <a:pt x="764" y="1206322"/>
                </a:cubicBezTo>
                <a:cubicBezTo>
                  <a:pt x="764" y="1207988"/>
                  <a:pt x="1597" y="1209584"/>
                  <a:pt x="1667" y="1211250"/>
                </a:cubicBezTo>
                <a:cubicBezTo>
                  <a:pt x="1736" y="1212916"/>
                  <a:pt x="1181" y="1214582"/>
                  <a:pt x="1667" y="1216248"/>
                </a:cubicBezTo>
                <a:cubicBezTo>
                  <a:pt x="2153" y="1217914"/>
                  <a:pt x="4653" y="1219371"/>
                  <a:pt x="4792" y="1220968"/>
                </a:cubicBezTo>
                <a:cubicBezTo>
                  <a:pt x="4931" y="1222565"/>
                  <a:pt x="3681" y="1224369"/>
                  <a:pt x="3820" y="1226035"/>
                </a:cubicBezTo>
                <a:cubicBezTo>
                  <a:pt x="3959" y="1227701"/>
                  <a:pt x="2708" y="1229436"/>
                  <a:pt x="2847" y="1231033"/>
                </a:cubicBezTo>
                <a:cubicBezTo>
                  <a:pt x="2986" y="1232629"/>
                  <a:pt x="5139" y="1234156"/>
                  <a:pt x="5347" y="1235822"/>
                </a:cubicBezTo>
                <a:cubicBezTo>
                  <a:pt x="5556" y="1237488"/>
                  <a:pt x="5347" y="1239154"/>
                  <a:pt x="5347" y="1240820"/>
                </a:cubicBezTo>
                <a:cubicBezTo>
                  <a:pt x="5347" y="1242486"/>
                  <a:pt x="3611" y="1244290"/>
                  <a:pt x="3820" y="1245956"/>
                </a:cubicBezTo>
                <a:cubicBezTo>
                  <a:pt x="4028" y="1247622"/>
                  <a:pt x="6459" y="1248941"/>
                  <a:pt x="6667" y="1250607"/>
                </a:cubicBezTo>
                <a:cubicBezTo>
                  <a:pt x="6875" y="1252273"/>
                  <a:pt x="4861" y="1254147"/>
                  <a:pt x="5070" y="1255744"/>
                </a:cubicBezTo>
                <a:cubicBezTo>
                  <a:pt x="5278" y="1257340"/>
                  <a:pt x="7223" y="1258798"/>
                  <a:pt x="7431" y="1260464"/>
                </a:cubicBezTo>
                <a:cubicBezTo>
                  <a:pt x="7639" y="1262129"/>
                  <a:pt x="7431" y="1263795"/>
                  <a:pt x="7431" y="1265461"/>
                </a:cubicBezTo>
                <a:cubicBezTo>
                  <a:pt x="7431" y="1267127"/>
                  <a:pt x="8334" y="1268654"/>
                  <a:pt x="8612" y="1270320"/>
                </a:cubicBezTo>
                <a:cubicBezTo>
                  <a:pt x="8889" y="1271986"/>
                  <a:pt x="10764" y="1273305"/>
                  <a:pt x="11042" y="1274901"/>
                </a:cubicBezTo>
                <a:cubicBezTo>
                  <a:pt x="11320" y="1276498"/>
                  <a:pt x="9584" y="1278511"/>
                  <a:pt x="9862" y="1280107"/>
                </a:cubicBezTo>
                <a:cubicBezTo>
                  <a:pt x="10139" y="1281704"/>
                  <a:pt x="10487" y="1283370"/>
                  <a:pt x="10764" y="1284966"/>
                </a:cubicBezTo>
                <a:cubicBezTo>
                  <a:pt x="11042" y="1286563"/>
                  <a:pt x="12431" y="1288020"/>
                  <a:pt x="12709" y="1289617"/>
                </a:cubicBezTo>
                <a:cubicBezTo>
                  <a:pt x="12987" y="1291213"/>
                  <a:pt x="14167" y="1292740"/>
                  <a:pt x="14515" y="1294337"/>
                </a:cubicBezTo>
                <a:cubicBezTo>
                  <a:pt x="14862" y="1295933"/>
                  <a:pt x="14515" y="1297668"/>
                  <a:pt x="14862" y="1299265"/>
                </a:cubicBezTo>
                <a:cubicBezTo>
                  <a:pt x="15209" y="1300862"/>
                  <a:pt x="13056" y="1303083"/>
                  <a:pt x="13403" y="1304679"/>
                </a:cubicBezTo>
                <a:cubicBezTo>
                  <a:pt x="13751" y="1306276"/>
                  <a:pt x="14792" y="1307733"/>
                  <a:pt x="15140" y="1309330"/>
                </a:cubicBezTo>
                <a:cubicBezTo>
                  <a:pt x="15487" y="1310926"/>
                  <a:pt x="15140" y="1312731"/>
                  <a:pt x="15626" y="1314328"/>
                </a:cubicBezTo>
                <a:cubicBezTo>
                  <a:pt x="16112" y="1315924"/>
                  <a:pt x="17431" y="1317312"/>
                  <a:pt x="17848" y="1318909"/>
                </a:cubicBezTo>
                <a:cubicBezTo>
                  <a:pt x="18265" y="1320505"/>
                  <a:pt x="19098" y="1321963"/>
                  <a:pt x="19445" y="1323559"/>
                </a:cubicBezTo>
                <a:cubicBezTo>
                  <a:pt x="19793" y="1325156"/>
                  <a:pt x="20973" y="1326613"/>
                  <a:pt x="21390" y="1328210"/>
                </a:cubicBezTo>
                <a:cubicBezTo>
                  <a:pt x="21807" y="1329806"/>
                  <a:pt x="20279" y="1331958"/>
                  <a:pt x="20695" y="1333485"/>
                </a:cubicBezTo>
                <a:cubicBezTo>
                  <a:pt x="21112" y="1335012"/>
                  <a:pt x="23543" y="1336123"/>
                  <a:pt x="23960" y="1337719"/>
                </a:cubicBezTo>
                <a:cubicBezTo>
                  <a:pt x="24376" y="1339316"/>
                  <a:pt x="23335" y="1341329"/>
                  <a:pt x="23960" y="1342925"/>
                </a:cubicBezTo>
                <a:cubicBezTo>
                  <a:pt x="24585" y="1344522"/>
                  <a:pt x="27432" y="1345355"/>
                  <a:pt x="27918" y="1346951"/>
                </a:cubicBezTo>
                <a:cubicBezTo>
                  <a:pt x="28404" y="1348548"/>
                  <a:pt x="25974" y="1350977"/>
                  <a:pt x="26460" y="1352504"/>
                </a:cubicBezTo>
                <a:cubicBezTo>
                  <a:pt x="26946" y="1354031"/>
                  <a:pt x="29099" y="1355142"/>
                  <a:pt x="29585" y="1356738"/>
                </a:cubicBezTo>
                <a:cubicBezTo>
                  <a:pt x="30071" y="1358335"/>
                  <a:pt x="28821" y="1360417"/>
                  <a:pt x="29585" y="1362014"/>
                </a:cubicBezTo>
                <a:cubicBezTo>
                  <a:pt x="30349" y="1363610"/>
                  <a:pt x="31390" y="1364929"/>
                  <a:pt x="31877" y="1366456"/>
                </a:cubicBezTo>
                <a:cubicBezTo>
                  <a:pt x="32363" y="1367983"/>
                  <a:pt x="32363" y="1369788"/>
                  <a:pt x="32918" y="1371384"/>
                </a:cubicBezTo>
                <a:cubicBezTo>
                  <a:pt x="33474" y="1372981"/>
                  <a:pt x="36738" y="1373536"/>
                  <a:pt x="37294" y="1375063"/>
                </a:cubicBezTo>
                <a:cubicBezTo>
                  <a:pt x="37849" y="1376590"/>
                  <a:pt x="38474" y="1378117"/>
                  <a:pt x="39030" y="1379714"/>
                </a:cubicBezTo>
                <a:cubicBezTo>
                  <a:pt x="39585" y="1381310"/>
                  <a:pt x="37849" y="1383670"/>
                  <a:pt x="38474" y="1385197"/>
                </a:cubicBezTo>
                <a:cubicBezTo>
                  <a:pt x="39099" y="1386724"/>
                  <a:pt x="41530" y="1387557"/>
                  <a:pt x="42085" y="1389084"/>
                </a:cubicBezTo>
                <a:cubicBezTo>
                  <a:pt x="42641" y="1390612"/>
                  <a:pt x="40696" y="1393180"/>
                  <a:pt x="41322" y="1394707"/>
                </a:cubicBezTo>
                <a:cubicBezTo>
                  <a:pt x="41947" y="1396234"/>
                  <a:pt x="42502" y="1397830"/>
                  <a:pt x="43127" y="1399358"/>
                </a:cubicBezTo>
                <a:cubicBezTo>
                  <a:pt x="43752" y="1400885"/>
                  <a:pt x="46600" y="1401509"/>
                  <a:pt x="47225" y="1403106"/>
                </a:cubicBezTo>
                <a:cubicBezTo>
                  <a:pt x="47850" y="1404702"/>
                  <a:pt x="47225" y="1406576"/>
                  <a:pt x="48127" y="1408103"/>
                </a:cubicBezTo>
                <a:cubicBezTo>
                  <a:pt x="49030" y="1409630"/>
                  <a:pt x="50489" y="1410672"/>
                  <a:pt x="51183" y="1412199"/>
                </a:cubicBezTo>
                <a:cubicBezTo>
                  <a:pt x="51878" y="1413726"/>
                  <a:pt x="51183" y="1415878"/>
                  <a:pt x="51808" y="1417405"/>
                </a:cubicBezTo>
                <a:cubicBezTo>
                  <a:pt x="52433" y="1418932"/>
                  <a:pt x="53336" y="1420389"/>
                  <a:pt x="54100" y="1421917"/>
                </a:cubicBezTo>
                <a:cubicBezTo>
                  <a:pt x="54864" y="1423444"/>
                  <a:pt x="55558" y="1424832"/>
                  <a:pt x="56322" y="1426359"/>
                </a:cubicBezTo>
                <a:cubicBezTo>
                  <a:pt x="57086" y="1427886"/>
                  <a:pt x="58614" y="1428927"/>
                  <a:pt x="59378" y="1430385"/>
                </a:cubicBezTo>
                <a:cubicBezTo>
                  <a:pt x="60142" y="1431842"/>
                  <a:pt x="61461" y="1433092"/>
                  <a:pt x="62225" y="1434549"/>
                </a:cubicBezTo>
                <a:cubicBezTo>
                  <a:pt x="62989" y="1436007"/>
                  <a:pt x="62225" y="1438159"/>
                  <a:pt x="63337" y="1439617"/>
                </a:cubicBezTo>
                <a:cubicBezTo>
                  <a:pt x="64448" y="1441074"/>
                  <a:pt x="65003" y="1442463"/>
                  <a:pt x="65767" y="1443990"/>
                </a:cubicBezTo>
                <a:cubicBezTo>
                  <a:pt x="66531" y="1445517"/>
                  <a:pt x="66462" y="1447391"/>
                  <a:pt x="67295" y="1448848"/>
                </a:cubicBezTo>
                <a:cubicBezTo>
                  <a:pt x="68128" y="1450306"/>
                  <a:pt x="70420" y="1450861"/>
                  <a:pt x="71254" y="1452319"/>
                </a:cubicBezTo>
                <a:cubicBezTo>
                  <a:pt x="72087" y="1453777"/>
                  <a:pt x="73406" y="1454957"/>
                  <a:pt x="74240" y="1456345"/>
                </a:cubicBezTo>
                <a:cubicBezTo>
                  <a:pt x="75073" y="1457733"/>
                  <a:pt x="74240" y="1460302"/>
                  <a:pt x="75004" y="1461690"/>
                </a:cubicBezTo>
                <a:lnTo>
                  <a:pt x="77434" y="1466063"/>
                </a:lnTo>
                <a:lnTo>
                  <a:pt x="79935" y="1470366"/>
                </a:lnTo>
                <a:cubicBezTo>
                  <a:pt x="80837" y="1471754"/>
                  <a:pt x="82782" y="1472518"/>
                  <a:pt x="83615" y="1473976"/>
                </a:cubicBezTo>
                <a:cubicBezTo>
                  <a:pt x="84449" y="1475433"/>
                  <a:pt x="86046" y="1476336"/>
                  <a:pt x="86949" y="1477724"/>
                </a:cubicBezTo>
                <a:cubicBezTo>
                  <a:pt x="87852" y="1479112"/>
                  <a:pt x="88546" y="1480709"/>
                  <a:pt x="89449" y="1482097"/>
                </a:cubicBezTo>
                <a:cubicBezTo>
                  <a:pt x="90352" y="1483485"/>
                  <a:pt x="89449" y="1485984"/>
                  <a:pt x="90491" y="1487372"/>
                </a:cubicBezTo>
                <a:cubicBezTo>
                  <a:pt x="91532" y="1488760"/>
                  <a:pt x="92366" y="1490149"/>
                  <a:pt x="93338" y="1491468"/>
                </a:cubicBezTo>
                <a:cubicBezTo>
                  <a:pt x="94310" y="1492786"/>
                  <a:pt x="97435" y="1492648"/>
                  <a:pt x="98408" y="1494036"/>
                </a:cubicBezTo>
                <a:cubicBezTo>
                  <a:pt x="99380" y="1495424"/>
                  <a:pt x="98408" y="1498339"/>
                  <a:pt x="99033" y="1499728"/>
                </a:cubicBezTo>
                <a:cubicBezTo>
                  <a:pt x="99658" y="1501116"/>
                  <a:pt x="101047" y="1502365"/>
                  <a:pt x="102019" y="1503753"/>
                </a:cubicBezTo>
                <a:cubicBezTo>
                  <a:pt x="102991" y="1505142"/>
                  <a:pt x="105978" y="1504934"/>
                  <a:pt x="107019" y="1506252"/>
                </a:cubicBezTo>
                <a:cubicBezTo>
                  <a:pt x="108061" y="1507571"/>
                  <a:pt x="107367" y="1510139"/>
                  <a:pt x="108339" y="1511458"/>
                </a:cubicBezTo>
                <a:cubicBezTo>
                  <a:pt x="109311" y="1512777"/>
                  <a:pt x="111117" y="1513541"/>
                  <a:pt x="112158" y="1514859"/>
                </a:cubicBezTo>
                <a:cubicBezTo>
                  <a:pt x="113200" y="1516178"/>
                  <a:pt x="114311" y="1517358"/>
                  <a:pt x="115353" y="1518677"/>
                </a:cubicBezTo>
                <a:cubicBezTo>
                  <a:pt x="116395" y="1519996"/>
                  <a:pt x="117575" y="1521176"/>
                  <a:pt x="118617" y="1522425"/>
                </a:cubicBezTo>
                <a:cubicBezTo>
                  <a:pt x="119659" y="1523675"/>
                  <a:pt x="120145" y="1525479"/>
                  <a:pt x="121187" y="1526798"/>
                </a:cubicBezTo>
                <a:cubicBezTo>
                  <a:pt x="122228" y="1528117"/>
                  <a:pt x="124381" y="1528464"/>
                  <a:pt x="125423" y="1529714"/>
                </a:cubicBezTo>
                <a:cubicBezTo>
                  <a:pt x="126465" y="1530963"/>
                  <a:pt x="126604" y="1533115"/>
                  <a:pt x="127645" y="1534364"/>
                </a:cubicBezTo>
                <a:cubicBezTo>
                  <a:pt x="128687" y="1535614"/>
                  <a:pt x="129173" y="1537488"/>
                  <a:pt x="130284" y="1538737"/>
                </a:cubicBezTo>
                <a:cubicBezTo>
                  <a:pt x="131395" y="1539987"/>
                  <a:pt x="132298" y="1541444"/>
                  <a:pt x="133409" y="1542624"/>
                </a:cubicBezTo>
                <a:cubicBezTo>
                  <a:pt x="134521" y="1543804"/>
                  <a:pt x="135979" y="1544846"/>
                  <a:pt x="137090" y="1546025"/>
                </a:cubicBezTo>
                <a:cubicBezTo>
                  <a:pt x="138201" y="1547206"/>
                  <a:pt x="139521" y="1548316"/>
                  <a:pt x="140702" y="1549566"/>
                </a:cubicBezTo>
                <a:cubicBezTo>
                  <a:pt x="141882" y="1550815"/>
                  <a:pt x="143896" y="1551093"/>
                  <a:pt x="145007" y="1552342"/>
                </a:cubicBezTo>
                <a:cubicBezTo>
                  <a:pt x="146118" y="1553592"/>
                  <a:pt x="146327" y="1555674"/>
                  <a:pt x="147507" y="1556854"/>
                </a:cubicBezTo>
                <a:cubicBezTo>
                  <a:pt x="148688" y="1558034"/>
                  <a:pt x="149174" y="1559839"/>
                  <a:pt x="150355" y="1561019"/>
                </a:cubicBezTo>
                <a:cubicBezTo>
                  <a:pt x="151535" y="1562199"/>
                  <a:pt x="152994" y="1563101"/>
                  <a:pt x="154174" y="1564281"/>
                </a:cubicBezTo>
                <a:cubicBezTo>
                  <a:pt x="155355" y="1565461"/>
                  <a:pt x="158411" y="1564767"/>
                  <a:pt x="159591" y="1565947"/>
                </a:cubicBezTo>
                <a:lnTo>
                  <a:pt x="163133" y="1569418"/>
                </a:lnTo>
                <a:cubicBezTo>
                  <a:pt x="164314" y="1570597"/>
                  <a:pt x="165008" y="1572263"/>
                  <a:pt x="166189" y="1573443"/>
                </a:cubicBezTo>
                <a:cubicBezTo>
                  <a:pt x="167370" y="1574623"/>
                  <a:pt x="169106" y="1575179"/>
                  <a:pt x="170286" y="1576359"/>
                </a:cubicBezTo>
                <a:cubicBezTo>
                  <a:pt x="171467" y="1577539"/>
                  <a:pt x="171606" y="1579829"/>
                  <a:pt x="172786" y="1580940"/>
                </a:cubicBezTo>
                <a:cubicBezTo>
                  <a:pt x="173967" y="1582050"/>
                  <a:pt x="174245" y="1584341"/>
                  <a:pt x="175495" y="1585452"/>
                </a:cubicBezTo>
                <a:cubicBezTo>
                  <a:pt x="176745" y="1586562"/>
                  <a:pt x="178203" y="1587395"/>
                  <a:pt x="179453" y="1588506"/>
                </a:cubicBezTo>
                <a:cubicBezTo>
                  <a:pt x="180704" y="1589616"/>
                  <a:pt x="183412" y="1589061"/>
                  <a:pt x="184662" y="1590172"/>
                </a:cubicBezTo>
                <a:cubicBezTo>
                  <a:pt x="185912" y="1591282"/>
                  <a:pt x="187509" y="1591907"/>
                  <a:pt x="188759" y="1592948"/>
                </a:cubicBezTo>
                <a:lnTo>
                  <a:pt x="192371" y="1596280"/>
                </a:lnTo>
                <a:cubicBezTo>
                  <a:pt x="193621" y="1597321"/>
                  <a:pt x="192926" y="1600792"/>
                  <a:pt x="194176" y="1601763"/>
                </a:cubicBezTo>
                <a:cubicBezTo>
                  <a:pt x="195426" y="1602735"/>
                  <a:pt x="198135" y="1602180"/>
                  <a:pt x="199385" y="1603152"/>
                </a:cubicBezTo>
                <a:lnTo>
                  <a:pt x="203274" y="1606206"/>
                </a:lnTo>
                <a:cubicBezTo>
                  <a:pt x="204594" y="1607247"/>
                  <a:pt x="205705" y="1608427"/>
                  <a:pt x="207024" y="1609399"/>
                </a:cubicBezTo>
                <a:cubicBezTo>
                  <a:pt x="208344" y="1610371"/>
                  <a:pt x="209872" y="1611065"/>
                  <a:pt x="211191" y="1612037"/>
                </a:cubicBezTo>
                <a:cubicBezTo>
                  <a:pt x="212511" y="1613008"/>
                  <a:pt x="212997" y="1615160"/>
                  <a:pt x="214316" y="1616132"/>
                </a:cubicBezTo>
                <a:cubicBezTo>
                  <a:pt x="215636" y="1617104"/>
                  <a:pt x="217997" y="1616618"/>
                  <a:pt x="219386" y="1617520"/>
                </a:cubicBezTo>
                <a:cubicBezTo>
                  <a:pt x="220775" y="1618423"/>
                  <a:pt x="221956" y="1619533"/>
                  <a:pt x="223345" y="1620435"/>
                </a:cubicBezTo>
                <a:cubicBezTo>
                  <a:pt x="224733" y="1621338"/>
                  <a:pt x="225150" y="1623698"/>
                  <a:pt x="226470" y="1624600"/>
                </a:cubicBezTo>
                <a:cubicBezTo>
                  <a:pt x="227789" y="1625503"/>
                  <a:pt x="229873" y="1625433"/>
                  <a:pt x="231262" y="1626335"/>
                </a:cubicBezTo>
                <a:cubicBezTo>
                  <a:pt x="232651" y="1627238"/>
                  <a:pt x="234178" y="1627863"/>
                  <a:pt x="235567" y="1628695"/>
                </a:cubicBezTo>
                <a:cubicBezTo>
                  <a:pt x="236956" y="1629528"/>
                  <a:pt x="237651" y="1631680"/>
                  <a:pt x="239040" y="1632513"/>
                </a:cubicBezTo>
                <a:cubicBezTo>
                  <a:pt x="240429" y="1633346"/>
                  <a:pt x="242026" y="1633971"/>
                  <a:pt x="243415" y="1634804"/>
                </a:cubicBezTo>
                <a:cubicBezTo>
                  <a:pt x="244804" y="1635637"/>
                  <a:pt x="246887" y="1635428"/>
                  <a:pt x="248276" y="1636192"/>
                </a:cubicBezTo>
                <a:cubicBezTo>
                  <a:pt x="249665" y="1636956"/>
                  <a:pt x="251471" y="1637303"/>
                  <a:pt x="252929" y="1638136"/>
                </a:cubicBezTo>
                <a:cubicBezTo>
                  <a:pt x="254388" y="1638969"/>
                  <a:pt x="254596" y="1641884"/>
                  <a:pt x="256054" y="1642647"/>
                </a:cubicBezTo>
                <a:cubicBezTo>
                  <a:pt x="257513" y="1643411"/>
                  <a:pt x="259874" y="1642647"/>
                  <a:pt x="261333" y="1643203"/>
                </a:cubicBezTo>
                <a:cubicBezTo>
                  <a:pt x="262791" y="1643758"/>
                  <a:pt x="263555" y="1646118"/>
                  <a:pt x="265013" y="1646812"/>
                </a:cubicBezTo>
                <a:cubicBezTo>
                  <a:pt x="266472" y="1647506"/>
                  <a:pt x="268555" y="1647159"/>
                  <a:pt x="270014" y="1647853"/>
                </a:cubicBezTo>
                <a:cubicBezTo>
                  <a:pt x="271472" y="1648547"/>
                  <a:pt x="272791" y="1649797"/>
                  <a:pt x="274250" y="1650491"/>
                </a:cubicBezTo>
                <a:cubicBezTo>
                  <a:pt x="275708" y="1651185"/>
                  <a:pt x="277583" y="1650491"/>
                  <a:pt x="278972" y="1651393"/>
                </a:cubicBezTo>
                <a:cubicBezTo>
                  <a:pt x="280361" y="1652296"/>
                  <a:pt x="281472" y="1653267"/>
                  <a:pt x="282861" y="1653892"/>
                </a:cubicBezTo>
                <a:cubicBezTo>
                  <a:pt x="284250" y="1654517"/>
                  <a:pt x="285153" y="1656252"/>
                  <a:pt x="286542" y="1656877"/>
                </a:cubicBezTo>
                <a:lnTo>
                  <a:pt x="290709" y="1658890"/>
                </a:lnTo>
                <a:cubicBezTo>
                  <a:pt x="292098" y="1659514"/>
                  <a:pt x="293695" y="1659792"/>
                  <a:pt x="295084" y="1660347"/>
                </a:cubicBezTo>
                <a:cubicBezTo>
                  <a:pt x="296473" y="1660903"/>
                  <a:pt x="298071" y="1661736"/>
                  <a:pt x="299668" y="1662360"/>
                </a:cubicBezTo>
                <a:cubicBezTo>
                  <a:pt x="301265" y="1662985"/>
                  <a:pt x="303487" y="1661597"/>
                  <a:pt x="305015" y="1662360"/>
                </a:cubicBezTo>
                <a:cubicBezTo>
                  <a:pt x="306543" y="1663124"/>
                  <a:pt x="307029" y="1666525"/>
                  <a:pt x="308557" y="1667080"/>
                </a:cubicBezTo>
                <a:cubicBezTo>
                  <a:pt x="310085" y="1667636"/>
                  <a:pt x="311752" y="1667914"/>
                  <a:pt x="313349" y="1668469"/>
                </a:cubicBezTo>
                <a:cubicBezTo>
                  <a:pt x="314946" y="1669024"/>
                  <a:pt x="316683" y="1669093"/>
                  <a:pt x="318210" y="1669579"/>
                </a:cubicBezTo>
                <a:cubicBezTo>
                  <a:pt x="319738" y="1670065"/>
                  <a:pt x="321544" y="1670135"/>
                  <a:pt x="323072" y="1670690"/>
                </a:cubicBezTo>
                <a:cubicBezTo>
                  <a:pt x="324600" y="1671245"/>
                  <a:pt x="326475" y="1670690"/>
                  <a:pt x="328003" y="1671523"/>
                </a:cubicBezTo>
                <a:cubicBezTo>
                  <a:pt x="329530" y="1672356"/>
                  <a:pt x="330780" y="1673883"/>
                  <a:pt x="332378" y="1674369"/>
                </a:cubicBezTo>
                <a:cubicBezTo>
                  <a:pt x="333975" y="1674855"/>
                  <a:pt x="335850" y="1674369"/>
                  <a:pt x="337447" y="1674369"/>
                </a:cubicBezTo>
                <a:cubicBezTo>
                  <a:pt x="339045" y="1674369"/>
                  <a:pt x="340850" y="1674369"/>
                  <a:pt x="342448" y="1674994"/>
                </a:cubicBezTo>
                <a:cubicBezTo>
                  <a:pt x="344045" y="1675618"/>
                  <a:pt x="345295" y="1677076"/>
                  <a:pt x="346892" y="1677423"/>
                </a:cubicBezTo>
                <a:cubicBezTo>
                  <a:pt x="348490" y="1677770"/>
                  <a:pt x="350434" y="1676937"/>
                  <a:pt x="352032" y="1677423"/>
                </a:cubicBezTo>
                <a:cubicBezTo>
                  <a:pt x="353629" y="1677909"/>
                  <a:pt x="355365" y="1677423"/>
                  <a:pt x="356962" y="1677978"/>
                </a:cubicBezTo>
                <a:cubicBezTo>
                  <a:pt x="358560" y="1678534"/>
                  <a:pt x="359949" y="1679922"/>
                  <a:pt x="361546" y="1680269"/>
                </a:cubicBezTo>
                <a:cubicBezTo>
                  <a:pt x="363143" y="1680616"/>
                  <a:pt x="364671" y="1681588"/>
                  <a:pt x="366338" y="1681935"/>
                </a:cubicBezTo>
                <a:cubicBezTo>
                  <a:pt x="368005" y="1682282"/>
                  <a:pt x="369741" y="1681588"/>
                  <a:pt x="371338" y="1681935"/>
                </a:cubicBezTo>
                <a:cubicBezTo>
                  <a:pt x="372935" y="1682282"/>
                  <a:pt x="374324" y="1684364"/>
                  <a:pt x="375922" y="1684642"/>
                </a:cubicBezTo>
                <a:lnTo>
                  <a:pt x="380852" y="1685614"/>
                </a:lnTo>
                <a:cubicBezTo>
                  <a:pt x="382450" y="1685614"/>
                  <a:pt x="384255" y="1685197"/>
                  <a:pt x="385922" y="1685614"/>
                </a:cubicBezTo>
                <a:cubicBezTo>
                  <a:pt x="387589" y="1686030"/>
                  <a:pt x="389325" y="1685058"/>
                  <a:pt x="390992" y="1685267"/>
                </a:cubicBezTo>
                <a:cubicBezTo>
                  <a:pt x="392659" y="1685475"/>
                  <a:pt x="394256" y="1685267"/>
                  <a:pt x="395923" y="1685267"/>
                </a:cubicBezTo>
                <a:cubicBezTo>
                  <a:pt x="397589" y="1685267"/>
                  <a:pt x="399117" y="1686655"/>
                  <a:pt x="400784" y="1686793"/>
                </a:cubicBezTo>
                <a:cubicBezTo>
                  <a:pt x="402451" y="1686932"/>
                  <a:pt x="403979" y="1687974"/>
                  <a:pt x="405645" y="1688182"/>
                </a:cubicBezTo>
                <a:cubicBezTo>
                  <a:pt x="407312" y="1688390"/>
                  <a:pt x="409187" y="1685752"/>
                  <a:pt x="410785" y="1685891"/>
                </a:cubicBezTo>
                <a:cubicBezTo>
                  <a:pt x="412382" y="1686030"/>
                  <a:pt x="414118" y="1685891"/>
                  <a:pt x="415715" y="1686308"/>
                </a:cubicBezTo>
                <a:cubicBezTo>
                  <a:pt x="417313" y="1686724"/>
                  <a:pt x="418979" y="1687488"/>
                  <a:pt x="420646" y="1687627"/>
                </a:cubicBezTo>
                <a:cubicBezTo>
                  <a:pt x="422313" y="1687765"/>
                  <a:pt x="423980" y="1686932"/>
                  <a:pt x="425646" y="1687002"/>
                </a:cubicBezTo>
                <a:lnTo>
                  <a:pt x="430577" y="1687002"/>
                </a:lnTo>
                <a:cubicBezTo>
                  <a:pt x="432244" y="1687002"/>
                  <a:pt x="433772" y="1689848"/>
                  <a:pt x="435439" y="1689917"/>
                </a:cubicBezTo>
                <a:cubicBezTo>
                  <a:pt x="437105" y="1689987"/>
                  <a:pt x="438841" y="1687557"/>
                  <a:pt x="440439" y="1687627"/>
                </a:cubicBezTo>
                <a:cubicBezTo>
                  <a:pt x="442036" y="1687696"/>
                  <a:pt x="443772" y="1688668"/>
                  <a:pt x="445439" y="1688668"/>
                </a:cubicBezTo>
                <a:cubicBezTo>
                  <a:pt x="447106" y="1688668"/>
                  <a:pt x="448773" y="1688321"/>
                  <a:pt x="450370" y="1688321"/>
                </a:cubicBezTo>
                <a:cubicBezTo>
                  <a:pt x="451967" y="1688321"/>
                  <a:pt x="453703" y="1687071"/>
                  <a:pt x="455370" y="1687071"/>
                </a:cubicBezTo>
                <a:cubicBezTo>
                  <a:pt x="457037" y="1687071"/>
                  <a:pt x="458704" y="1689709"/>
                  <a:pt x="460370" y="1689709"/>
                </a:cubicBezTo>
                <a:cubicBezTo>
                  <a:pt x="462037" y="1689709"/>
                  <a:pt x="463634" y="1687071"/>
                  <a:pt x="465232" y="1687002"/>
                </a:cubicBezTo>
                <a:cubicBezTo>
                  <a:pt x="466829" y="1686932"/>
                  <a:pt x="468635" y="1688043"/>
                  <a:pt x="470301" y="1687974"/>
                </a:cubicBezTo>
                <a:cubicBezTo>
                  <a:pt x="471968" y="1687904"/>
                  <a:pt x="473496" y="1686585"/>
                  <a:pt x="475163" y="1686446"/>
                </a:cubicBezTo>
                <a:cubicBezTo>
                  <a:pt x="476829" y="1686308"/>
                  <a:pt x="478635" y="1688876"/>
                  <a:pt x="480302" y="1688737"/>
                </a:cubicBezTo>
                <a:cubicBezTo>
                  <a:pt x="481969" y="1688598"/>
                  <a:pt x="483496" y="1687279"/>
                  <a:pt x="485163" y="1687141"/>
                </a:cubicBezTo>
                <a:cubicBezTo>
                  <a:pt x="486830" y="1687002"/>
                  <a:pt x="488427" y="1686446"/>
                  <a:pt x="490094" y="1686308"/>
                </a:cubicBezTo>
                <a:cubicBezTo>
                  <a:pt x="491761" y="1686169"/>
                  <a:pt x="493566" y="1687835"/>
                  <a:pt x="495164" y="1687696"/>
                </a:cubicBezTo>
                <a:cubicBezTo>
                  <a:pt x="496761" y="1687557"/>
                  <a:pt x="498358" y="1685891"/>
                  <a:pt x="500025" y="1685683"/>
                </a:cubicBezTo>
                <a:cubicBezTo>
                  <a:pt x="501692" y="1685475"/>
                  <a:pt x="503359" y="1685683"/>
                  <a:pt x="505025" y="1685683"/>
                </a:cubicBezTo>
                <a:cubicBezTo>
                  <a:pt x="506692" y="1685683"/>
                  <a:pt x="508428" y="1686377"/>
                  <a:pt x="510095" y="1686169"/>
                </a:cubicBezTo>
                <a:cubicBezTo>
                  <a:pt x="511762" y="1685961"/>
                  <a:pt x="513151" y="1683948"/>
                  <a:pt x="514817" y="1683670"/>
                </a:cubicBezTo>
                <a:cubicBezTo>
                  <a:pt x="516484" y="1683392"/>
                  <a:pt x="518220" y="1684364"/>
                  <a:pt x="519887" y="1684086"/>
                </a:cubicBezTo>
                <a:cubicBezTo>
                  <a:pt x="521554" y="1683809"/>
                  <a:pt x="523082" y="1683323"/>
                  <a:pt x="524749" y="1683115"/>
                </a:cubicBezTo>
                <a:cubicBezTo>
                  <a:pt x="526415" y="1682906"/>
                  <a:pt x="528221" y="1683601"/>
                  <a:pt x="529818" y="1683115"/>
                </a:cubicBezTo>
                <a:cubicBezTo>
                  <a:pt x="531416" y="1682629"/>
                  <a:pt x="532596" y="1679505"/>
                  <a:pt x="534193" y="1679228"/>
                </a:cubicBezTo>
                <a:cubicBezTo>
                  <a:pt x="535791" y="1678950"/>
                  <a:pt x="537735" y="1680130"/>
                  <a:pt x="539333" y="1679852"/>
                </a:cubicBezTo>
                <a:lnTo>
                  <a:pt x="544194" y="1678881"/>
                </a:lnTo>
                <a:cubicBezTo>
                  <a:pt x="545791" y="1678881"/>
                  <a:pt x="547111" y="1676590"/>
                  <a:pt x="548708" y="1676243"/>
                </a:cubicBezTo>
                <a:cubicBezTo>
                  <a:pt x="550305" y="1675896"/>
                  <a:pt x="552181" y="1676659"/>
                  <a:pt x="553847" y="1676243"/>
                </a:cubicBezTo>
                <a:cubicBezTo>
                  <a:pt x="555514" y="1675826"/>
                  <a:pt x="557528" y="1677353"/>
                  <a:pt x="559125" y="1676937"/>
                </a:cubicBezTo>
                <a:cubicBezTo>
                  <a:pt x="560723" y="1676521"/>
                  <a:pt x="562181" y="1675479"/>
                  <a:pt x="563848" y="1675132"/>
                </a:cubicBezTo>
                <a:cubicBezTo>
                  <a:pt x="565514" y="1674785"/>
                  <a:pt x="566903" y="1673605"/>
                  <a:pt x="568501" y="1673189"/>
                </a:cubicBezTo>
                <a:cubicBezTo>
                  <a:pt x="570098" y="1672772"/>
                  <a:pt x="571487" y="1671384"/>
                  <a:pt x="573084" y="1670967"/>
                </a:cubicBezTo>
                <a:cubicBezTo>
                  <a:pt x="574682" y="1670551"/>
                  <a:pt x="576834" y="1672078"/>
                  <a:pt x="578432" y="1671662"/>
                </a:cubicBezTo>
                <a:cubicBezTo>
                  <a:pt x="580029" y="1671245"/>
                  <a:pt x="581488" y="1670204"/>
                  <a:pt x="583085" y="1669718"/>
                </a:cubicBezTo>
                <a:cubicBezTo>
                  <a:pt x="584682" y="1669232"/>
                  <a:pt x="586349" y="1669093"/>
                  <a:pt x="587946" y="1668607"/>
                </a:cubicBezTo>
                <a:lnTo>
                  <a:pt x="592738" y="1667080"/>
                </a:lnTo>
                <a:cubicBezTo>
                  <a:pt x="594335" y="1666595"/>
                  <a:pt x="595377" y="1664512"/>
                  <a:pt x="596974" y="1663957"/>
                </a:cubicBezTo>
                <a:cubicBezTo>
                  <a:pt x="598572" y="1663402"/>
                  <a:pt x="600377" y="1663957"/>
                  <a:pt x="601975" y="1663124"/>
                </a:cubicBezTo>
                <a:cubicBezTo>
                  <a:pt x="603572" y="1662291"/>
                  <a:pt x="605517" y="1663124"/>
                  <a:pt x="607114" y="1663124"/>
                </a:cubicBezTo>
                <a:cubicBezTo>
                  <a:pt x="608711" y="1663124"/>
                  <a:pt x="609545" y="1659792"/>
                  <a:pt x="611072" y="1659306"/>
                </a:cubicBezTo>
                <a:cubicBezTo>
                  <a:pt x="612600" y="1658820"/>
                  <a:pt x="614892" y="1660070"/>
                  <a:pt x="616489" y="1659306"/>
                </a:cubicBezTo>
                <a:cubicBezTo>
                  <a:pt x="618087" y="1658543"/>
                  <a:pt x="619476" y="1657987"/>
                  <a:pt x="621073" y="1657432"/>
                </a:cubicBezTo>
                <a:cubicBezTo>
                  <a:pt x="622670" y="1656877"/>
                  <a:pt x="624267" y="1656460"/>
                  <a:pt x="625865" y="1655905"/>
                </a:cubicBezTo>
                <a:lnTo>
                  <a:pt x="630518" y="1654170"/>
                </a:lnTo>
                <a:cubicBezTo>
                  <a:pt x="632046" y="1653545"/>
                  <a:pt x="633921" y="1653684"/>
                  <a:pt x="635449" y="1653129"/>
                </a:cubicBezTo>
                <a:cubicBezTo>
                  <a:pt x="636976" y="1652573"/>
                  <a:pt x="637532" y="1649242"/>
                  <a:pt x="639060" y="1648617"/>
                </a:cubicBezTo>
                <a:cubicBezTo>
                  <a:pt x="640588" y="1647992"/>
                  <a:pt x="642254" y="1647715"/>
                  <a:pt x="643782" y="1647020"/>
                </a:cubicBezTo>
                <a:cubicBezTo>
                  <a:pt x="645310" y="1646326"/>
                  <a:pt x="646977" y="1645979"/>
                  <a:pt x="648505" y="1645355"/>
                </a:cubicBezTo>
                <a:cubicBezTo>
                  <a:pt x="650033" y="1644730"/>
                  <a:pt x="651630" y="1644244"/>
                  <a:pt x="653158" y="1643550"/>
                </a:cubicBezTo>
                <a:cubicBezTo>
                  <a:pt x="654686" y="1642856"/>
                  <a:pt x="657186" y="1644383"/>
                  <a:pt x="658644" y="1643550"/>
                </a:cubicBezTo>
                <a:cubicBezTo>
                  <a:pt x="660103" y="1642717"/>
                  <a:pt x="660380" y="1639385"/>
                  <a:pt x="661908" y="1638691"/>
                </a:cubicBezTo>
                <a:cubicBezTo>
                  <a:pt x="663436" y="1637997"/>
                  <a:pt x="665728" y="1638691"/>
                  <a:pt x="667186" y="1638205"/>
                </a:cubicBezTo>
                <a:cubicBezTo>
                  <a:pt x="668645" y="1637719"/>
                  <a:pt x="669409" y="1635220"/>
                  <a:pt x="670936" y="1634457"/>
                </a:cubicBezTo>
                <a:cubicBezTo>
                  <a:pt x="672464" y="1633693"/>
                  <a:pt x="674131" y="1633485"/>
                  <a:pt x="675659" y="1632721"/>
                </a:cubicBezTo>
                <a:cubicBezTo>
                  <a:pt x="677187" y="1631958"/>
                  <a:pt x="679687" y="1633346"/>
                  <a:pt x="681145" y="1632721"/>
                </a:cubicBezTo>
                <a:cubicBezTo>
                  <a:pt x="682604" y="1632097"/>
                  <a:pt x="682604" y="1628279"/>
                  <a:pt x="684062" y="1627516"/>
                </a:cubicBezTo>
                <a:cubicBezTo>
                  <a:pt x="685520" y="1626752"/>
                  <a:pt x="688298" y="1628348"/>
                  <a:pt x="689757" y="1627516"/>
                </a:cubicBezTo>
                <a:cubicBezTo>
                  <a:pt x="691215" y="1626683"/>
                  <a:pt x="693021" y="1626474"/>
                  <a:pt x="694479" y="1625641"/>
                </a:cubicBezTo>
                <a:cubicBezTo>
                  <a:pt x="695938" y="1624808"/>
                  <a:pt x="696632" y="1622657"/>
                  <a:pt x="698091" y="1621893"/>
                </a:cubicBezTo>
                <a:cubicBezTo>
                  <a:pt x="699549" y="1621130"/>
                  <a:pt x="701355" y="1620921"/>
                  <a:pt x="702813" y="1620088"/>
                </a:cubicBezTo>
                <a:cubicBezTo>
                  <a:pt x="704271" y="1619255"/>
                  <a:pt x="705869" y="1618770"/>
                  <a:pt x="707327" y="1617937"/>
                </a:cubicBezTo>
                <a:cubicBezTo>
                  <a:pt x="708786" y="1617104"/>
                  <a:pt x="709411" y="1614882"/>
                  <a:pt x="710800" y="1614050"/>
                </a:cubicBezTo>
                <a:cubicBezTo>
                  <a:pt x="712189" y="1613217"/>
                  <a:pt x="714203" y="1613147"/>
                  <a:pt x="715591" y="1612314"/>
                </a:cubicBezTo>
                <a:cubicBezTo>
                  <a:pt x="716980" y="1611481"/>
                  <a:pt x="717883" y="1609677"/>
                  <a:pt x="719272" y="1608774"/>
                </a:cubicBezTo>
                <a:cubicBezTo>
                  <a:pt x="720661" y="1607872"/>
                  <a:pt x="722328" y="1607386"/>
                  <a:pt x="723717" y="1606484"/>
                </a:cubicBezTo>
                <a:cubicBezTo>
                  <a:pt x="725106" y="1605581"/>
                  <a:pt x="726773" y="1605026"/>
                  <a:pt x="728162" y="1604124"/>
                </a:cubicBezTo>
                <a:cubicBezTo>
                  <a:pt x="729551" y="1603221"/>
                  <a:pt x="731356" y="1602944"/>
                  <a:pt x="732745" y="1602041"/>
                </a:cubicBezTo>
                <a:lnTo>
                  <a:pt x="736981" y="1599403"/>
                </a:lnTo>
                <a:cubicBezTo>
                  <a:pt x="738370" y="1598432"/>
                  <a:pt x="739412" y="1597043"/>
                  <a:pt x="740801" y="1596072"/>
                </a:cubicBezTo>
                <a:cubicBezTo>
                  <a:pt x="742190" y="1595100"/>
                  <a:pt x="744065" y="1594961"/>
                  <a:pt x="745454" y="1593989"/>
                </a:cubicBezTo>
                <a:cubicBezTo>
                  <a:pt x="746843" y="1593018"/>
                  <a:pt x="746565" y="1589825"/>
                  <a:pt x="747954" y="1588853"/>
                </a:cubicBezTo>
                <a:cubicBezTo>
                  <a:pt x="749343" y="1587881"/>
                  <a:pt x="752190" y="1588853"/>
                  <a:pt x="753510" y="1588089"/>
                </a:cubicBezTo>
                <a:cubicBezTo>
                  <a:pt x="754830" y="1587326"/>
                  <a:pt x="754691" y="1584063"/>
                  <a:pt x="756010" y="1583092"/>
                </a:cubicBezTo>
                <a:cubicBezTo>
                  <a:pt x="757330" y="1582120"/>
                  <a:pt x="759552" y="1582259"/>
                  <a:pt x="760871" y="1581218"/>
                </a:cubicBezTo>
                <a:cubicBezTo>
                  <a:pt x="762191" y="1580176"/>
                  <a:pt x="762747" y="1578163"/>
                  <a:pt x="764066" y="1577192"/>
                </a:cubicBezTo>
                <a:cubicBezTo>
                  <a:pt x="765386" y="1576220"/>
                  <a:pt x="767400" y="1576081"/>
                  <a:pt x="768650" y="1575040"/>
                </a:cubicBezTo>
                <a:cubicBezTo>
                  <a:pt x="769900" y="1573999"/>
                  <a:pt x="770525" y="1572055"/>
                  <a:pt x="771775" y="1571014"/>
                </a:cubicBezTo>
                <a:cubicBezTo>
                  <a:pt x="773025" y="1569973"/>
                  <a:pt x="774969" y="1569626"/>
                  <a:pt x="776220" y="1568584"/>
                </a:cubicBezTo>
                <a:cubicBezTo>
                  <a:pt x="777470" y="1567543"/>
                  <a:pt x="777747" y="1565322"/>
                  <a:pt x="778997" y="1564212"/>
                </a:cubicBezTo>
                <a:cubicBezTo>
                  <a:pt x="780247" y="1563101"/>
                  <a:pt x="782887" y="1563656"/>
                  <a:pt x="784137" y="1562615"/>
                </a:cubicBezTo>
                <a:cubicBezTo>
                  <a:pt x="785387" y="1561574"/>
                  <a:pt x="786012" y="1559700"/>
                  <a:pt x="787192" y="1558589"/>
                </a:cubicBezTo>
                <a:cubicBezTo>
                  <a:pt x="788373" y="1557479"/>
                  <a:pt x="790179" y="1556923"/>
                  <a:pt x="791429" y="1555813"/>
                </a:cubicBezTo>
                <a:cubicBezTo>
                  <a:pt x="792679" y="1554702"/>
                  <a:pt x="792956" y="1552620"/>
                  <a:pt x="794137" y="1551509"/>
                </a:cubicBezTo>
                <a:cubicBezTo>
                  <a:pt x="795318" y="1550398"/>
                  <a:pt x="797748" y="1550468"/>
                  <a:pt x="798929" y="1549357"/>
                </a:cubicBezTo>
                <a:cubicBezTo>
                  <a:pt x="800110" y="1548247"/>
                  <a:pt x="800387" y="1546095"/>
                  <a:pt x="801568" y="1544915"/>
                </a:cubicBezTo>
                <a:cubicBezTo>
                  <a:pt x="802749" y="1543735"/>
                  <a:pt x="803860" y="1542555"/>
                  <a:pt x="805040" y="1541375"/>
                </a:cubicBezTo>
                <a:lnTo>
                  <a:pt x="808582" y="1537974"/>
                </a:lnTo>
                <a:cubicBezTo>
                  <a:pt x="809763" y="1536794"/>
                  <a:pt x="811360" y="1536100"/>
                  <a:pt x="812541" y="1534920"/>
                </a:cubicBezTo>
                <a:cubicBezTo>
                  <a:pt x="813721" y="1533740"/>
                  <a:pt x="815735" y="1533393"/>
                  <a:pt x="816847" y="1532143"/>
                </a:cubicBezTo>
                <a:cubicBezTo>
                  <a:pt x="817958" y="1530894"/>
                  <a:pt x="817541" y="1528325"/>
                  <a:pt x="818652" y="1527076"/>
                </a:cubicBezTo>
                <a:cubicBezTo>
                  <a:pt x="819763" y="1525827"/>
                  <a:pt x="822541" y="1526174"/>
                  <a:pt x="823652" y="1524924"/>
                </a:cubicBezTo>
                <a:cubicBezTo>
                  <a:pt x="824764" y="1523675"/>
                  <a:pt x="826083" y="1522703"/>
                  <a:pt x="827194" y="1521454"/>
                </a:cubicBezTo>
                <a:cubicBezTo>
                  <a:pt x="828305" y="1520204"/>
                  <a:pt x="827194" y="1516942"/>
                  <a:pt x="828167" y="1515692"/>
                </a:cubicBezTo>
                <a:cubicBezTo>
                  <a:pt x="829139" y="1514443"/>
                  <a:pt x="832750" y="1515276"/>
                  <a:pt x="833792" y="1514027"/>
                </a:cubicBezTo>
                <a:cubicBezTo>
                  <a:pt x="834834" y="1512777"/>
                  <a:pt x="834556" y="1510348"/>
                  <a:pt x="835597" y="1509098"/>
                </a:cubicBezTo>
                <a:cubicBezTo>
                  <a:pt x="836639" y="1507849"/>
                  <a:pt x="838723" y="1507294"/>
                  <a:pt x="839764" y="1506044"/>
                </a:cubicBezTo>
                <a:cubicBezTo>
                  <a:pt x="840806" y="1504795"/>
                  <a:pt x="842195" y="1503753"/>
                  <a:pt x="843237" y="1502435"/>
                </a:cubicBezTo>
                <a:cubicBezTo>
                  <a:pt x="844278" y="1501116"/>
                  <a:pt x="843862" y="1498756"/>
                  <a:pt x="844904" y="1497506"/>
                </a:cubicBezTo>
                <a:cubicBezTo>
                  <a:pt x="845945" y="1496257"/>
                  <a:pt x="848098" y="1495771"/>
                  <a:pt x="849070" y="1494452"/>
                </a:cubicBezTo>
                <a:cubicBezTo>
                  <a:pt x="850043" y="1493133"/>
                  <a:pt x="849765" y="1490773"/>
                  <a:pt x="850737" y="1489455"/>
                </a:cubicBezTo>
                <a:cubicBezTo>
                  <a:pt x="851709" y="1488136"/>
                  <a:pt x="852265" y="1486539"/>
                  <a:pt x="853237" y="1485220"/>
                </a:cubicBezTo>
                <a:cubicBezTo>
                  <a:pt x="854210" y="1483902"/>
                  <a:pt x="855598" y="1482791"/>
                  <a:pt x="856571" y="1481472"/>
                </a:cubicBezTo>
                <a:cubicBezTo>
                  <a:pt x="857543" y="1480153"/>
                  <a:pt x="857821" y="1478349"/>
                  <a:pt x="858793" y="1477030"/>
                </a:cubicBezTo>
                <a:cubicBezTo>
                  <a:pt x="859765" y="1475711"/>
                  <a:pt x="863029" y="1475989"/>
                  <a:pt x="864002" y="1474600"/>
                </a:cubicBezTo>
                <a:cubicBezTo>
                  <a:pt x="864974" y="1473212"/>
                  <a:pt x="865807" y="1471824"/>
                  <a:pt x="866780" y="1470505"/>
                </a:cubicBezTo>
                <a:cubicBezTo>
                  <a:pt x="867752" y="1469186"/>
                  <a:pt x="866780" y="1466618"/>
                  <a:pt x="867821" y="1465230"/>
                </a:cubicBezTo>
                <a:cubicBezTo>
                  <a:pt x="868863" y="1463841"/>
                  <a:pt x="869974" y="1462731"/>
                  <a:pt x="870877" y="1461343"/>
                </a:cubicBezTo>
                <a:cubicBezTo>
                  <a:pt x="871780" y="1459954"/>
                  <a:pt x="873030" y="1458774"/>
                  <a:pt x="873933" y="1457456"/>
                </a:cubicBezTo>
                <a:cubicBezTo>
                  <a:pt x="874836" y="1456137"/>
                  <a:pt x="875599" y="1454540"/>
                  <a:pt x="876502" y="1453152"/>
                </a:cubicBezTo>
                <a:cubicBezTo>
                  <a:pt x="877405" y="1451764"/>
                  <a:pt x="877683" y="1450028"/>
                  <a:pt x="878516" y="1448640"/>
                </a:cubicBezTo>
                <a:cubicBezTo>
                  <a:pt x="879350" y="1447252"/>
                  <a:pt x="881294" y="1446419"/>
                  <a:pt x="882128" y="1445031"/>
                </a:cubicBezTo>
                <a:cubicBezTo>
                  <a:pt x="882961" y="1443642"/>
                  <a:pt x="882128" y="1441352"/>
                  <a:pt x="883308" y="1439894"/>
                </a:cubicBezTo>
                <a:cubicBezTo>
                  <a:pt x="884489" y="1438436"/>
                  <a:pt x="886572" y="1438020"/>
                  <a:pt x="887406" y="1436632"/>
                </a:cubicBezTo>
                <a:cubicBezTo>
                  <a:pt x="888239" y="1435244"/>
                  <a:pt x="889697" y="1434133"/>
                  <a:pt x="890531" y="1432675"/>
                </a:cubicBezTo>
                <a:cubicBezTo>
                  <a:pt x="891364" y="1431218"/>
                  <a:pt x="889628" y="1428372"/>
                  <a:pt x="890531" y="1426914"/>
                </a:cubicBezTo>
                <a:cubicBezTo>
                  <a:pt x="891434" y="1425456"/>
                  <a:pt x="894698" y="1425526"/>
                  <a:pt x="895531" y="1424068"/>
                </a:cubicBezTo>
                <a:cubicBezTo>
                  <a:pt x="896364" y="1422611"/>
                  <a:pt x="897267" y="1421292"/>
                  <a:pt x="898101" y="1419834"/>
                </a:cubicBezTo>
                <a:cubicBezTo>
                  <a:pt x="898934" y="1418376"/>
                  <a:pt x="898101" y="1416225"/>
                  <a:pt x="899142" y="1414767"/>
                </a:cubicBezTo>
                <a:cubicBezTo>
                  <a:pt x="900184" y="1413309"/>
                  <a:pt x="900948" y="1411990"/>
                  <a:pt x="901712" y="1410533"/>
                </a:cubicBezTo>
                <a:cubicBezTo>
                  <a:pt x="902476" y="1409075"/>
                  <a:pt x="901712" y="1406715"/>
                  <a:pt x="902267" y="1405257"/>
                </a:cubicBezTo>
                <a:cubicBezTo>
                  <a:pt x="902823" y="1403800"/>
                  <a:pt x="904212" y="1402550"/>
                  <a:pt x="904976" y="1401093"/>
                </a:cubicBezTo>
                <a:cubicBezTo>
                  <a:pt x="905740" y="1399635"/>
                  <a:pt x="905948" y="1397830"/>
                  <a:pt x="906643" y="1396373"/>
                </a:cubicBezTo>
                <a:cubicBezTo>
                  <a:pt x="907337" y="1394915"/>
                  <a:pt x="908865" y="1393804"/>
                  <a:pt x="909629" y="1392347"/>
                </a:cubicBezTo>
                <a:cubicBezTo>
                  <a:pt x="910393" y="1390889"/>
                  <a:pt x="912476" y="1390056"/>
                  <a:pt x="913171" y="1388599"/>
                </a:cubicBezTo>
                <a:cubicBezTo>
                  <a:pt x="913865" y="1387141"/>
                  <a:pt x="912615" y="1384642"/>
                  <a:pt x="913171" y="1383115"/>
                </a:cubicBezTo>
                <a:cubicBezTo>
                  <a:pt x="913726" y="1381588"/>
                  <a:pt x="915740" y="1380686"/>
                  <a:pt x="916435" y="1379228"/>
                </a:cubicBezTo>
                <a:cubicBezTo>
                  <a:pt x="917129" y="1377770"/>
                  <a:pt x="917129" y="1375827"/>
                  <a:pt x="917824" y="1374300"/>
                </a:cubicBezTo>
                <a:cubicBezTo>
                  <a:pt x="918518" y="1372773"/>
                  <a:pt x="919629" y="1371454"/>
                  <a:pt x="920324" y="1369927"/>
                </a:cubicBezTo>
                <a:cubicBezTo>
                  <a:pt x="921018" y="1368400"/>
                  <a:pt x="923102" y="1367428"/>
                  <a:pt x="923727" y="1365901"/>
                </a:cubicBezTo>
                <a:cubicBezTo>
                  <a:pt x="924352" y="1364374"/>
                  <a:pt x="924977" y="1362777"/>
                  <a:pt x="925602" y="1361181"/>
                </a:cubicBezTo>
                <a:cubicBezTo>
                  <a:pt x="926227" y="1359584"/>
                  <a:pt x="924560" y="1357155"/>
                  <a:pt x="925185" y="1355558"/>
                </a:cubicBezTo>
                <a:cubicBezTo>
                  <a:pt x="925810" y="1353962"/>
                  <a:pt x="929561" y="1353684"/>
                  <a:pt x="930186" y="1352157"/>
                </a:cubicBezTo>
                <a:cubicBezTo>
                  <a:pt x="930811" y="1350630"/>
                  <a:pt x="930186" y="1348617"/>
                  <a:pt x="931088" y="1347090"/>
                </a:cubicBezTo>
                <a:cubicBezTo>
                  <a:pt x="931991" y="1345563"/>
                  <a:pt x="931088" y="1343411"/>
                  <a:pt x="931436" y="1341815"/>
                </a:cubicBezTo>
                <a:cubicBezTo>
                  <a:pt x="931783" y="1340218"/>
                  <a:pt x="933033" y="1338830"/>
                  <a:pt x="933589" y="1337234"/>
                </a:cubicBezTo>
                <a:cubicBezTo>
                  <a:pt x="934144" y="1335637"/>
                  <a:pt x="936505" y="1334735"/>
                  <a:pt x="937061" y="1333138"/>
                </a:cubicBezTo>
                <a:cubicBezTo>
                  <a:pt x="937616" y="1331542"/>
                  <a:pt x="936436" y="1329320"/>
                  <a:pt x="937061" y="1327724"/>
                </a:cubicBezTo>
                <a:cubicBezTo>
                  <a:pt x="937686" y="1326128"/>
                  <a:pt x="937061" y="1324184"/>
                  <a:pt x="937547" y="1322588"/>
                </a:cubicBezTo>
                <a:cubicBezTo>
                  <a:pt x="938033" y="1320991"/>
                  <a:pt x="939769" y="1319811"/>
                  <a:pt x="940255" y="1318215"/>
                </a:cubicBezTo>
                <a:cubicBezTo>
                  <a:pt x="940742" y="1316618"/>
                  <a:pt x="941297" y="1315022"/>
                  <a:pt x="941783" y="1313356"/>
                </a:cubicBezTo>
                <a:cubicBezTo>
                  <a:pt x="942270" y="1311690"/>
                  <a:pt x="941783" y="1309885"/>
                  <a:pt x="942408" y="1308289"/>
                </a:cubicBezTo>
                <a:cubicBezTo>
                  <a:pt x="943033" y="1306692"/>
                  <a:pt x="946159" y="1305929"/>
                  <a:pt x="946645" y="1304332"/>
                </a:cubicBezTo>
                <a:cubicBezTo>
                  <a:pt x="947131" y="1302736"/>
                  <a:pt x="944839" y="1300237"/>
                  <a:pt x="945256" y="1298640"/>
                </a:cubicBezTo>
                <a:cubicBezTo>
                  <a:pt x="945672" y="1297044"/>
                  <a:pt x="947270" y="1295725"/>
                  <a:pt x="947756" y="1294129"/>
                </a:cubicBezTo>
                <a:cubicBezTo>
                  <a:pt x="948242" y="1292532"/>
                  <a:pt x="949353" y="1291074"/>
                  <a:pt x="949839" y="1289478"/>
                </a:cubicBezTo>
                <a:cubicBezTo>
                  <a:pt x="950325" y="1287882"/>
                  <a:pt x="951437" y="1286424"/>
                  <a:pt x="951853" y="1284758"/>
                </a:cubicBezTo>
                <a:cubicBezTo>
                  <a:pt x="952270" y="1283092"/>
                  <a:pt x="951437" y="1281218"/>
                  <a:pt x="951853" y="1279552"/>
                </a:cubicBezTo>
                <a:cubicBezTo>
                  <a:pt x="952270" y="1277886"/>
                  <a:pt x="953798" y="1276567"/>
                  <a:pt x="954214" y="1274971"/>
                </a:cubicBezTo>
                <a:cubicBezTo>
                  <a:pt x="954631" y="1273374"/>
                  <a:pt x="954214" y="1271500"/>
                  <a:pt x="954701" y="1269834"/>
                </a:cubicBezTo>
                <a:cubicBezTo>
                  <a:pt x="955187" y="1268168"/>
                  <a:pt x="956506" y="1266849"/>
                  <a:pt x="956923" y="1265184"/>
                </a:cubicBezTo>
                <a:cubicBezTo>
                  <a:pt x="957340" y="1263518"/>
                  <a:pt x="958312" y="1262060"/>
                  <a:pt x="958659" y="1260394"/>
                </a:cubicBezTo>
                <a:cubicBezTo>
                  <a:pt x="959006" y="1258728"/>
                  <a:pt x="958659" y="1257062"/>
                  <a:pt x="959423" y="1255396"/>
                </a:cubicBezTo>
                <a:cubicBezTo>
                  <a:pt x="960187" y="1253731"/>
                  <a:pt x="959006" y="1251857"/>
                  <a:pt x="959423" y="1250191"/>
                </a:cubicBezTo>
                <a:cubicBezTo>
                  <a:pt x="959840" y="1248525"/>
                  <a:pt x="959423" y="1246859"/>
                  <a:pt x="959979" y="1245193"/>
                </a:cubicBezTo>
                <a:cubicBezTo>
                  <a:pt x="960534" y="1243527"/>
                  <a:pt x="962132" y="1242208"/>
                  <a:pt x="962479" y="1240542"/>
                </a:cubicBezTo>
                <a:cubicBezTo>
                  <a:pt x="962826" y="1238876"/>
                  <a:pt x="963173" y="1237210"/>
                  <a:pt x="963521" y="1235614"/>
                </a:cubicBezTo>
                <a:cubicBezTo>
                  <a:pt x="963868" y="1234018"/>
                  <a:pt x="961507" y="1231796"/>
                  <a:pt x="961784" y="1230131"/>
                </a:cubicBezTo>
                <a:cubicBezTo>
                  <a:pt x="962062" y="1228464"/>
                  <a:pt x="964146" y="1227146"/>
                  <a:pt x="964423" y="1225480"/>
                </a:cubicBezTo>
                <a:cubicBezTo>
                  <a:pt x="964701" y="1223814"/>
                  <a:pt x="965743" y="1222287"/>
                  <a:pt x="966090" y="1220621"/>
                </a:cubicBezTo>
                <a:cubicBezTo>
                  <a:pt x="966437" y="1218955"/>
                  <a:pt x="965396" y="1217081"/>
                  <a:pt x="965673" y="1215415"/>
                </a:cubicBezTo>
                <a:cubicBezTo>
                  <a:pt x="965951" y="1213749"/>
                  <a:pt x="968035" y="1212430"/>
                  <a:pt x="968313" y="1210764"/>
                </a:cubicBezTo>
                <a:cubicBezTo>
                  <a:pt x="968590" y="1209099"/>
                  <a:pt x="967757" y="1207224"/>
                  <a:pt x="968313" y="1205559"/>
                </a:cubicBezTo>
                <a:cubicBezTo>
                  <a:pt x="968868" y="1203893"/>
                  <a:pt x="968868" y="1202227"/>
                  <a:pt x="969076" y="1200561"/>
                </a:cubicBezTo>
                <a:cubicBezTo>
                  <a:pt x="969285" y="1198895"/>
                  <a:pt x="969979" y="1197298"/>
                  <a:pt x="970257" y="1195633"/>
                </a:cubicBezTo>
                <a:cubicBezTo>
                  <a:pt x="970535" y="1193967"/>
                  <a:pt x="971507" y="1192440"/>
                  <a:pt x="971785" y="1190774"/>
                </a:cubicBezTo>
                <a:cubicBezTo>
                  <a:pt x="972063" y="1189108"/>
                  <a:pt x="970326" y="1187164"/>
                  <a:pt x="970535" y="1185498"/>
                </a:cubicBezTo>
                <a:lnTo>
                  <a:pt x="971160" y="1180501"/>
                </a:lnTo>
                <a:cubicBezTo>
                  <a:pt x="971160" y="1178835"/>
                  <a:pt x="971160" y="1177169"/>
                  <a:pt x="971715" y="1175503"/>
                </a:cubicBezTo>
                <a:cubicBezTo>
                  <a:pt x="972271" y="1173837"/>
                  <a:pt x="972479" y="1172171"/>
                  <a:pt x="972688" y="1170505"/>
                </a:cubicBezTo>
                <a:cubicBezTo>
                  <a:pt x="972896" y="1168839"/>
                  <a:pt x="973313" y="1167174"/>
                  <a:pt x="973521" y="1165508"/>
                </a:cubicBezTo>
                <a:cubicBezTo>
                  <a:pt x="973729" y="1163842"/>
                  <a:pt x="972688" y="1162037"/>
                  <a:pt x="972896" y="1160371"/>
                </a:cubicBezTo>
                <a:cubicBezTo>
                  <a:pt x="973104" y="1158705"/>
                  <a:pt x="975674" y="1157248"/>
                  <a:pt x="975882" y="1155582"/>
                </a:cubicBezTo>
                <a:cubicBezTo>
                  <a:pt x="976091" y="1153916"/>
                  <a:pt x="973382" y="1151972"/>
                  <a:pt x="973521" y="1150306"/>
                </a:cubicBezTo>
                <a:cubicBezTo>
                  <a:pt x="973660" y="1148640"/>
                  <a:pt x="975535" y="1147183"/>
                  <a:pt x="975674" y="1145517"/>
                </a:cubicBezTo>
                <a:cubicBezTo>
                  <a:pt x="975813" y="1143851"/>
                  <a:pt x="973868" y="1141977"/>
                  <a:pt x="974007" y="1140311"/>
                </a:cubicBezTo>
                <a:cubicBezTo>
                  <a:pt x="974146" y="1138645"/>
                  <a:pt x="976577" y="1137187"/>
                  <a:pt x="976716" y="1135522"/>
                </a:cubicBezTo>
                <a:lnTo>
                  <a:pt x="977132" y="1130524"/>
                </a:lnTo>
                <a:cubicBezTo>
                  <a:pt x="977132" y="1128789"/>
                  <a:pt x="977132" y="1127123"/>
                  <a:pt x="977132" y="1125457"/>
                </a:cubicBezTo>
                <a:cubicBezTo>
                  <a:pt x="977132" y="1123791"/>
                  <a:pt x="975882" y="1122056"/>
                  <a:pt x="975952" y="1120390"/>
                </a:cubicBezTo>
                <a:cubicBezTo>
                  <a:pt x="976021" y="1118724"/>
                  <a:pt x="978382" y="1117127"/>
                  <a:pt x="978521" y="1115461"/>
                </a:cubicBezTo>
                <a:cubicBezTo>
                  <a:pt x="978660" y="1113796"/>
                  <a:pt x="976785" y="1112060"/>
                  <a:pt x="976924" y="1110325"/>
                </a:cubicBezTo>
                <a:cubicBezTo>
                  <a:pt x="977063" y="1108590"/>
                  <a:pt x="979146" y="1107132"/>
                  <a:pt x="979216" y="1105466"/>
                </a:cubicBezTo>
                <a:cubicBezTo>
                  <a:pt x="979285" y="1103800"/>
                  <a:pt x="977132" y="1101995"/>
                  <a:pt x="977202" y="1100330"/>
                </a:cubicBezTo>
                <a:cubicBezTo>
                  <a:pt x="977271" y="1098664"/>
                  <a:pt x="979632" y="1097067"/>
                  <a:pt x="979702" y="1095401"/>
                </a:cubicBezTo>
                <a:cubicBezTo>
                  <a:pt x="979771" y="1093736"/>
                  <a:pt x="976924" y="1091931"/>
                  <a:pt x="976994" y="1090265"/>
                </a:cubicBezTo>
                <a:cubicBezTo>
                  <a:pt x="977063" y="1088599"/>
                  <a:pt x="976994" y="1086933"/>
                  <a:pt x="976994" y="1085267"/>
                </a:cubicBezTo>
                <a:cubicBezTo>
                  <a:pt x="976994" y="1083601"/>
                  <a:pt x="980188" y="1081935"/>
                  <a:pt x="980188" y="1080270"/>
                </a:cubicBezTo>
                <a:cubicBezTo>
                  <a:pt x="980188" y="1078603"/>
                  <a:pt x="978938" y="1076938"/>
                  <a:pt x="978938" y="1075272"/>
                </a:cubicBezTo>
                <a:cubicBezTo>
                  <a:pt x="978938" y="1073606"/>
                  <a:pt x="978035" y="1071870"/>
                  <a:pt x="978035" y="1070205"/>
                </a:cubicBezTo>
                <a:cubicBezTo>
                  <a:pt x="978035" y="1068539"/>
                  <a:pt x="978035" y="1066873"/>
                  <a:pt x="978035" y="1065207"/>
                </a:cubicBezTo>
                <a:cubicBezTo>
                  <a:pt x="978035" y="1063541"/>
                  <a:pt x="979563" y="1061806"/>
                  <a:pt x="979494" y="1060140"/>
                </a:cubicBezTo>
                <a:cubicBezTo>
                  <a:pt x="979424" y="1058474"/>
                  <a:pt x="977896" y="1056808"/>
                  <a:pt x="977896" y="1055142"/>
                </a:cubicBezTo>
                <a:cubicBezTo>
                  <a:pt x="977896" y="1053476"/>
                  <a:pt x="979632" y="1051741"/>
                  <a:pt x="979632" y="1050075"/>
                </a:cubicBezTo>
                <a:cubicBezTo>
                  <a:pt x="979632" y="1048409"/>
                  <a:pt x="979007" y="1046743"/>
                  <a:pt x="978938" y="1045077"/>
                </a:cubicBezTo>
                <a:cubicBezTo>
                  <a:pt x="978869" y="1043412"/>
                  <a:pt x="976994" y="1041746"/>
                  <a:pt x="976924" y="1040080"/>
                </a:cubicBezTo>
                <a:cubicBezTo>
                  <a:pt x="976855" y="1038414"/>
                  <a:pt x="976299" y="1036748"/>
                  <a:pt x="976230" y="1035082"/>
                </a:cubicBezTo>
                <a:cubicBezTo>
                  <a:pt x="976160" y="1033416"/>
                  <a:pt x="979077" y="1031611"/>
                  <a:pt x="978938" y="1029946"/>
                </a:cubicBezTo>
                <a:cubicBezTo>
                  <a:pt x="978799" y="1028280"/>
                  <a:pt x="978105" y="1026614"/>
                  <a:pt x="978035" y="1024948"/>
                </a:cubicBezTo>
                <a:cubicBezTo>
                  <a:pt x="977966" y="1023282"/>
                  <a:pt x="976646" y="1021686"/>
                  <a:pt x="976507" y="1020019"/>
                </a:cubicBezTo>
                <a:cubicBezTo>
                  <a:pt x="976368" y="1018354"/>
                  <a:pt x="977827" y="1016549"/>
                  <a:pt x="977757" y="1014883"/>
                </a:cubicBezTo>
                <a:cubicBezTo>
                  <a:pt x="977688" y="1013217"/>
                  <a:pt x="977202" y="1011551"/>
                  <a:pt x="977063" y="1009885"/>
                </a:cubicBezTo>
                <a:cubicBezTo>
                  <a:pt x="976924" y="1008220"/>
                  <a:pt x="975813" y="1006623"/>
                  <a:pt x="975674" y="1004957"/>
                </a:cubicBezTo>
                <a:cubicBezTo>
                  <a:pt x="975535" y="1003291"/>
                  <a:pt x="975674" y="1001556"/>
                  <a:pt x="975674" y="999890"/>
                </a:cubicBezTo>
                <a:cubicBezTo>
                  <a:pt x="975674" y="998224"/>
                  <a:pt x="975674" y="996489"/>
                  <a:pt x="975674" y="994823"/>
                </a:cubicBezTo>
                <a:cubicBezTo>
                  <a:pt x="975674" y="993157"/>
                  <a:pt x="975674" y="991422"/>
                  <a:pt x="975674" y="989756"/>
                </a:cubicBezTo>
                <a:cubicBezTo>
                  <a:pt x="975674" y="988090"/>
                  <a:pt x="972410" y="986771"/>
                  <a:pt x="972202" y="985105"/>
                </a:cubicBezTo>
                <a:cubicBezTo>
                  <a:pt x="971993" y="983439"/>
                  <a:pt x="975118" y="981357"/>
                  <a:pt x="974910" y="979691"/>
                </a:cubicBezTo>
                <a:cubicBezTo>
                  <a:pt x="974702" y="978025"/>
                  <a:pt x="972271" y="976637"/>
                  <a:pt x="972063" y="974971"/>
                </a:cubicBezTo>
                <a:cubicBezTo>
                  <a:pt x="971854" y="973305"/>
                  <a:pt x="971160" y="971778"/>
                  <a:pt x="970951" y="970112"/>
                </a:cubicBezTo>
                <a:cubicBezTo>
                  <a:pt x="970743" y="968446"/>
                  <a:pt x="970951" y="966711"/>
                  <a:pt x="970951" y="965045"/>
                </a:cubicBezTo>
                <a:cubicBezTo>
                  <a:pt x="970951" y="963379"/>
                  <a:pt x="970951" y="961644"/>
                  <a:pt x="970951" y="959978"/>
                </a:cubicBezTo>
                <a:cubicBezTo>
                  <a:pt x="970951" y="958312"/>
                  <a:pt x="969632" y="956785"/>
                  <a:pt x="969424" y="955119"/>
                </a:cubicBezTo>
                <a:cubicBezTo>
                  <a:pt x="969215" y="953453"/>
                  <a:pt x="969840" y="951649"/>
                  <a:pt x="969424" y="949983"/>
                </a:cubicBezTo>
                <a:cubicBezTo>
                  <a:pt x="969007" y="948317"/>
                  <a:pt x="969076" y="946651"/>
                  <a:pt x="968799" y="945054"/>
                </a:cubicBezTo>
                <a:cubicBezTo>
                  <a:pt x="968521" y="943458"/>
                  <a:pt x="968799" y="941584"/>
                  <a:pt x="968799" y="939918"/>
                </a:cubicBezTo>
                <a:cubicBezTo>
                  <a:pt x="968799" y="938252"/>
                  <a:pt x="968799" y="936517"/>
                  <a:pt x="968313" y="934920"/>
                </a:cubicBezTo>
                <a:cubicBezTo>
                  <a:pt x="967826" y="933324"/>
                  <a:pt x="965743" y="932005"/>
                  <a:pt x="965465" y="930339"/>
                </a:cubicBezTo>
                <a:cubicBezTo>
                  <a:pt x="965187" y="928673"/>
                  <a:pt x="963659" y="927285"/>
                  <a:pt x="963312" y="925619"/>
                </a:cubicBezTo>
                <a:cubicBezTo>
                  <a:pt x="962965" y="923953"/>
                  <a:pt x="962548" y="922426"/>
                  <a:pt x="962201" y="920760"/>
                </a:cubicBezTo>
                <a:cubicBezTo>
                  <a:pt x="961854" y="919094"/>
                  <a:pt x="962201" y="917359"/>
                  <a:pt x="961784" y="915693"/>
                </a:cubicBezTo>
                <a:cubicBezTo>
                  <a:pt x="961368" y="914027"/>
                  <a:pt x="962757" y="912014"/>
                  <a:pt x="962409" y="910418"/>
                </a:cubicBezTo>
                <a:cubicBezTo>
                  <a:pt x="962062" y="908821"/>
                  <a:pt x="961298" y="907225"/>
                  <a:pt x="960882" y="905628"/>
                </a:cubicBezTo>
                <a:cubicBezTo>
                  <a:pt x="960465" y="904032"/>
                  <a:pt x="959215" y="902574"/>
                  <a:pt x="958798" y="900978"/>
                </a:cubicBezTo>
                <a:cubicBezTo>
                  <a:pt x="958381" y="899381"/>
                  <a:pt x="956992" y="897993"/>
                  <a:pt x="956576" y="896396"/>
                </a:cubicBezTo>
                <a:cubicBezTo>
                  <a:pt x="956159" y="894800"/>
                  <a:pt x="956090" y="893065"/>
                  <a:pt x="955673" y="891399"/>
                </a:cubicBezTo>
                <a:cubicBezTo>
                  <a:pt x="955256" y="889733"/>
                  <a:pt x="954284" y="888344"/>
                  <a:pt x="953867" y="886748"/>
                </a:cubicBezTo>
                <a:cubicBezTo>
                  <a:pt x="953451" y="885152"/>
                  <a:pt x="953867" y="883347"/>
                  <a:pt x="953103" y="881750"/>
                </a:cubicBezTo>
                <a:cubicBezTo>
                  <a:pt x="952339" y="880154"/>
                  <a:pt x="952548" y="878419"/>
                  <a:pt x="952062" y="876822"/>
                </a:cubicBezTo>
                <a:cubicBezTo>
                  <a:pt x="951576" y="875226"/>
                  <a:pt x="953103" y="873004"/>
                  <a:pt x="952617" y="871408"/>
                </a:cubicBezTo>
                <a:cubicBezTo>
                  <a:pt x="952131" y="869812"/>
                  <a:pt x="950951" y="868423"/>
                  <a:pt x="950395" y="866827"/>
                </a:cubicBezTo>
                <a:cubicBezTo>
                  <a:pt x="949839" y="865230"/>
                  <a:pt x="949561" y="863634"/>
                  <a:pt x="949006" y="862037"/>
                </a:cubicBezTo>
                <a:cubicBezTo>
                  <a:pt x="948450" y="860441"/>
                  <a:pt x="945533" y="859677"/>
                  <a:pt x="944978" y="858081"/>
                </a:cubicBezTo>
                <a:cubicBezTo>
                  <a:pt x="944422" y="856484"/>
                  <a:pt x="945603" y="854333"/>
                  <a:pt x="944978" y="852736"/>
                </a:cubicBezTo>
                <a:cubicBezTo>
                  <a:pt x="944353" y="851140"/>
                  <a:pt x="942964" y="849890"/>
                  <a:pt x="942408" y="848294"/>
                </a:cubicBezTo>
                <a:cubicBezTo>
                  <a:pt x="941853" y="846697"/>
                  <a:pt x="942408" y="844823"/>
                  <a:pt x="941714" y="843227"/>
                </a:cubicBezTo>
                <a:cubicBezTo>
                  <a:pt x="941019" y="841630"/>
                  <a:pt x="941714" y="839617"/>
                  <a:pt x="941228" y="838090"/>
                </a:cubicBezTo>
                <a:cubicBezTo>
                  <a:pt x="940742" y="836563"/>
                  <a:pt x="937130" y="836008"/>
                  <a:pt x="936575" y="834481"/>
                </a:cubicBezTo>
                <a:cubicBezTo>
                  <a:pt x="936019" y="832954"/>
                  <a:pt x="935950" y="831079"/>
                  <a:pt x="935394" y="829552"/>
                </a:cubicBezTo>
                <a:cubicBezTo>
                  <a:pt x="934839" y="828025"/>
                  <a:pt x="935394" y="825873"/>
                  <a:pt x="934977" y="824346"/>
                </a:cubicBezTo>
                <a:cubicBezTo>
                  <a:pt x="934561" y="822820"/>
                  <a:pt x="934561" y="820876"/>
                  <a:pt x="933936" y="819279"/>
                </a:cubicBezTo>
                <a:cubicBezTo>
                  <a:pt x="933311" y="817683"/>
                  <a:pt x="930324" y="817197"/>
                  <a:pt x="929699" y="815670"/>
                </a:cubicBezTo>
                <a:cubicBezTo>
                  <a:pt x="929074" y="814143"/>
                  <a:pt x="927824" y="812824"/>
                  <a:pt x="927199" y="811297"/>
                </a:cubicBezTo>
                <a:cubicBezTo>
                  <a:pt x="926574" y="809770"/>
                  <a:pt x="926713" y="807826"/>
                  <a:pt x="926019" y="806299"/>
                </a:cubicBezTo>
                <a:cubicBezTo>
                  <a:pt x="925324" y="804772"/>
                  <a:pt x="923796" y="803662"/>
                  <a:pt x="923102" y="802135"/>
                </a:cubicBezTo>
                <a:cubicBezTo>
                  <a:pt x="922407" y="800608"/>
                  <a:pt x="922199" y="798872"/>
                  <a:pt x="921505" y="797345"/>
                </a:cubicBezTo>
                <a:cubicBezTo>
                  <a:pt x="920810" y="795818"/>
                  <a:pt x="921505" y="793875"/>
                  <a:pt x="920532" y="792347"/>
                </a:cubicBezTo>
                <a:cubicBezTo>
                  <a:pt x="921296" y="790890"/>
                  <a:pt x="922199" y="789571"/>
                  <a:pt x="923032" y="788113"/>
                </a:cubicBezTo>
                <a:cubicBezTo>
                  <a:pt x="923866" y="786656"/>
                  <a:pt x="923588" y="784643"/>
                  <a:pt x="924421" y="783254"/>
                </a:cubicBezTo>
                <a:cubicBezTo>
                  <a:pt x="925255" y="781866"/>
                  <a:pt x="925880" y="780270"/>
                  <a:pt x="926644" y="778812"/>
                </a:cubicBezTo>
                <a:cubicBezTo>
                  <a:pt x="927408" y="777354"/>
                  <a:pt x="930672" y="777285"/>
                  <a:pt x="931436" y="775827"/>
                </a:cubicBezTo>
                <a:cubicBezTo>
                  <a:pt x="932200" y="774370"/>
                  <a:pt x="931852" y="772287"/>
                  <a:pt x="932686" y="770830"/>
                </a:cubicBezTo>
                <a:cubicBezTo>
                  <a:pt x="933519" y="769372"/>
                  <a:pt x="933727" y="767637"/>
                  <a:pt x="934491" y="766179"/>
                </a:cubicBezTo>
                <a:cubicBezTo>
                  <a:pt x="935255" y="764721"/>
                  <a:pt x="935741" y="763125"/>
                  <a:pt x="936505" y="761667"/>
                </a:cubicBezTo>
                <a:cubicBezTo>
                  <a:pt x="937269" y="760210"/>
                  <a:pt x="938242" y="758821"/>
                  <a:pt x="939005" y="757364"/>
                </a:cubicBezTo>
                <a:lnTo>
                  <a:pt x="941436" y="753060"/>
                </a:lnTo>
                <a:cubicBezTo>
                  <a:pt x="942200" y="751602"/>
                  <a:pt x="943381" y="750353"/>
                  <a:pt x="944145" y="748895"/>
                </a:cubicBezTo>
                <a:cubicBezTo>
                  <a:pt x="944908" y="747438"/>
                  <a:pt x="944700" y="745425"/>
                  <a:pt x="945533" y="743967"/>
                </a:cubicBezTo>
                <a:cubicBezTo>
                  <a:pt x="946367" y="742510"/>
                  <a:pt x="947756" y="741468"/>
                  <a:pt x="948589" y="740011"/>
                </a:cubicBezTo>
                <a:cubicBezTo>
                  <a:pt x="949423" y="738553"/>
                  <a:pt x="950812" y="737512"/>
                  <a:pt x="951576" y="736054"/>
                </a:cubicBezTo>
                <a:lnTo>
                  <a:pt x="954076" y="731751"/>
                </a:lnTo>
                <a:cubicBezTo>
                  <a:pt x="954840" y="730293"/>
                  <a:pt x="956229" y="729182"/>
                  <a:pt x="956992" y="727725"/>
                </a:cubicBezTo>
                <a:cubicBezTo>
                  <a:pt x="957756" y="726267"/>
                  <a:pt x="957479" y="724254"/>
                  <a:pt x="958242" y="722796"/>
                </a:cubicBezTo>
                <a:cubicBezTo>
                  <a:pt x="959006" y="721339"/>
                  <a:pt x="961993" y="721061"/>
                  <a:pt x="962826" y="719603"/>
                </a:cubicBezTo>
                <a:cubicBezTo>
                  <a:pt x="963659" y="718146"/>
                  <a:pt x="964146" y="716619"/>
                  <a:pt x="964910" y="715161"/>
                </a:cubicBezTo>
                <a:cubicBezTo>
                  <a:pt x="965673" y="713703"/>
                  <a:pt x="963937" y="710857"/>
                  <a:pt x="964910" y="709400"/>
                </a:cubicBezTo>
                <a:cubicBezTo>
                  <a:pt x="965882" y="707942"/>
                  <a:pt x="967618" y="707109"/>
                  <a:pt x="968382" y="705721"/>
                </a:cubicBezTo>
                <a:cubicBezTo>
                  <a:pt x="969146" y="704333"/>
                  <a:pt x="971507" y="703639"/>
                  <a:pt x="972340" y="702181"/>
                </a:cubicBezTo>
                <a:cubicBezTo>
                  <a:pt x="973174" y="700723"/>
                  <a:pt x="972340" y="698433"/>
                  <a:pt x="973035" y="696975"/>
                </a:cubicBezTo>
                <a:cubicBezTo>
                  <a:pt x="973729" y="695517"/>
                  <a:pt x="974841" y="694199"/>
                  <a:pt x="975674" y="692741"/>
                </a:cubicBezTo>
                <a:cubicBezTo>
                  <a:pt x="976507" y="691283"/>
                  <a:pt x="977688" y="690103"/>
                  <a:pt x="978521" y="688646"/>
                </a:cubicBezTo>
                <a:cubicBezTo>
                  <a:pt x="979355" y="687188"/>
                  <a:pt x="980396" y="685938"/>
                  <a:pt x="981160" y="684481"/>
                </a:cubicBezTo>
                <a:cubicBezTo>
                  <a:pt x="981924" y="683023"/>
                  <a:pt x="981160" y="680594"/>
                  <a:pt x="981716" y="679136"/>
                </a:cubicBezTo>
                <a:cubicBezTo>
                  <a:pt x="982272" y="677678"/>
                  <a:pt x="984563" y="676915"/>
                  <a:pt x="985397" y="675457"/>
                </a:cubicBezTo>
                <a:cubicBezTo>
                  <a:pt x="986230" y="674000"/>
                  <a:pt x="986994" y="672611"/>
                  <a:pt x="987827" y="671154"/>
                </a:cubicBezTo>
                <a:cubicBezTo>
                  <a:pt x="988661" y="669696"/>
                  <a:pt x="989911" y="668585"/>
                  <a:pt x="990744" y="667128"/>
                </a:cubicBezTo>
                <a:cubicBezTo>
                  <a:pt x="991578" y="665670"/>
                  <a:pt x="991230" y="663657"/>
                  <a:pt x="991994" y="662200"/>
                </a:cubicBezTo>
                <a:cubicBezTo>
                  <a:pt x="992758" y="660742"/>
                  <a:pt x="991994" y="658521"/>
                  <a:pt x="992828" y="657063"/>
                </a:cubicBezTo>
                <a:cubicBezTo>
                  <a:pt x="993661" y="655605"/>
                  <a:pt x="995467" y="654703"/>
                  <a:pt x="996231" y="653245"/>
                </a:cubicBezTo>
                <a:cubicBezTo>
                  <a:pt x="996994" y="651788"/>
                  <a:pt x="996647" y="649775"/>
                  <a:pt x="997481" y="648317"/>
                </a:cubicBezTo>
                <a:cubicBezTo>
                  <a:pt x="998314" y="646859"/>
                  <a:pt x="1001647" y="646790"/>
                  <a:pt x="1002411" y="645332"/>
                </a:cubicBezTo>
                <a:cubicBezTo>
                  <a:pt x="1003175" y="643875"/>
                  <a:pt x="1003036" y="641931"/>
                  <a:pt x="1003800" y="640473"/>
                </a:cubicBezTo>
                <a:cubicBezTo>
                  <a:pt x="1004564" y="639016"/>
                  <a:pt x="1005675" y="637697"/>
                  <a:pt x="1006439" y="636170"/>
                </a:cubicBezTo>
                <a:cubicBezTo>
                  <a:pt x="1007203" y="634643"/>
                  <a:pt x="1006023" y="632213"/>
                  <a:pt x="1006439" y="630756"/>
                </a:cubicBezTo>
                <a:cubicBezTo>
                  <a:pt x="1006856" y="629298"/>
                  <a:pt x="1010120" y="628882"/>
                  <a:pt x="1010884" y="627424"/>
                </a:cubicBezTo>
                <a:cubicBezTo>
                  <a:pt x="1011648" y="625966"/>
                  <a:pt x="1011440" y="623953"/>
                  <a:pt x="1012204" y="622496"/>
                </a:cubicBezTo>
                <a:cubicBezTo>
                  <a:pt x="1012967" y="621038"/>
                  <a:pt x="1015398" y="620413"/>
                  <a:pt x="1016162" y="618956"/>
                </a:cubicBezTo>
                <a:cubicBezTo>
                  <a:pt x="1016926" y="617498"/>
                  <a:pt x="1016995" y="615624"/>
                  <a:pt x="1017759" y="614166"/>
                </a:cubicBezTo>
                <a:cubicBezTo>
                  <a:pt x="1018523" y="612709"/>
                  <a:pt x="1018732" y="610904"/>
                  <a:pt x="1019496" y="609446"/>
                </a:cubicBezTo>
                <a:cubicBezTo>
                  <a:pt x="1020260" y="607989"/>
                  <a:pt x="1021440" y="606670"/>
                  <a:pt x="1022204" y="605212"/>
                </a:cubicBezTo>
                <a:cubicBezTo>
                  <a:pt x="1022968" y="603754"/>
                  <a:pt x="1022204" y="601533"/>
                  <a:pt x="1023176" y="600076"/>
                </a:cubicBezTo>
                <a:cubicBezTo>
                  <a:pt x="1024149" y="598618"/>
                  <a:pt x="1025676" y="597646"/>
                  <a:pt x="1026440" y="596189"/>
                </a:cubicBezTo>
                <a:cubicBezTo>
                  <a:pt x="1027204" y="594731"/>
                  <a:pt x="1027413" y="592926"/>
                  <a:pt x="1028177" y="591468"/>
                </a:cubicBezTo>
                <a:cubicBezTo>
                  <a:pt x="1028941" y="590011"/>
                  <a:pt x="1029357" y="588276"/>
                  <a:pt x="1030121" y="586818"/>
                </a:cubicBezTo>
                <a:cubicBezTo>
                  <a:pt x="1030885" y="585360"/>
                  <a:pt x="1034010" y="585083"/>
                  <a:pt x="1034774" y="583625"/>
                </a:cubicBezTo>
                <a:cubicBezTo>
                  <a:pt x="1035538" y="582167"/>
                  <a:pt x="1035955" y="580501"/>
                  <a:pt x="1036719" y="578974"/>
                </a:cubicBezTo>
                <a:cubicBezTo>
                  <a:pt x="1037483" y="577447"/>
                  <a:pt x="1038455" y="576128"/>
                  <a:pt x="1039219" y="574671"/>
                </a:cubicBezTo>
                <a:cubicBezTo>
                  <a:pt x="1039983" y="573213"/>
                  <a:pt x="1039913" y="571269"/>
                  <a:pt x="1040677" y="569812"/>
                </a:cubicBezTo>
                <a:cubicBezTo>
                  <a:pt x="1041441" y="568354"/>
                  <a:pt x="1042483" y="566966"/>
                  <a:pt x="1043247" y="565508"/>
                </a:cubicBezTo>
                <a:cubicBezTo>
                  <a:pt x="1044011" y="564051"/>
                  <a:pt x="1043663" y="561968"/>
                  <a:pt x="1044427" y="560511"/>
                </a:cubicBezTo>
                <a:cubicBezTo>
                  <a:pt x="1045191" y="559053"/>
                  <a:pt x="1044983" y="557040"/>
                  <a:pt x="1045747" y="555582"/>
                </a:cubicBezTo>
                <a:cubicBezTo>
                  <a:pt x="1046511" y="554125"/>
                  <a:pt x="1049844" y="553916"/>
                  <a:pt x="1050608" y="552459"/>
                </a:cubicBezTo>
                <a:cubicBezTo>
                  <a:pt x="1051372" y="551001"/>
                  <a:pt x="1051303" y="549058"/>
                  <a:pt x="1052067" y="547600"/>
                </a:cubicBezTo>
                <a:cubicBezTo>
                  <a:pt x="1052831" y="546142"/>
                  <a:pt x="1052831" y="544268"/>
                  <a:pt x="1053595" y="542741"/>
                </a:cubicBezTo>
                <a:cubicBezTo>
                  <a:pt x="1054359" y="541214"/>
                  <a:pt x="1054984" y="539756"/>
                  <a:pt x="1055747" y="538229"/>
                </a:cubicBezTo>
                <a:cubicBezTo>
                  <a:pt x="1056511" y="536702"/>
                  <a:pt x="1057622" y="535453"/>
                  <a:pt x="1058386" y="533995"/>
                </a:cubicBezTo>
                <a:cubicBezTo>
                  <a:pt x="1059150" y="532537"/>
                  <a:pt x="1059706" y="530941"/>
                  <a:pt x="1060470" y="529483"/>
                </a:cubicBezTo>
                <a:cubicBezTo>
                  <a:pt x="1061234" y="528026"/>
                  <a:pt x="1062067" y="526568"/>
                  <a:pt x="1062831" y="525041"/>
                </a:cubicBezTo>
                <a:cubicBezTo>
                  <a:pt x="1063595" y="523514"/>
                  <a:pt x="1063942" y="521917"/>
                  <a:pt x="1064706" y="520390"/>
                </a:cubicBezTo>
                <a:cubicBezTo>
                  <a:pt x="1065470" y="518863"/>
                  <a:pt x="1067762" y="518238"/>
                  <a:pt x="1068526" y="516711"/>
                </a:cubicBezTo>
                <a:cubicBezTo>
                  <a:pt x="1069290" y="515184"/>
                  <a:pt x="1069984" y="513727"/>
                  <a:pt x="1070748" y="512269"/>
                </a:cubicBezTo>
                <a:cubicBezTo>
                  <a:pt x="1071512" y="510811"/>
                  <a:pt x="1070748" y="508590"/>
                  <a:pt x="1071582" y="507063"/>
                </a:cubicBezTo>
                <a:cubicBezTo>
                  <a:pt x="1072415" y="505536"/>
                  <a:pt x="1074221" y="504703"/>
                  <a:pt x="1074984" y="503176"/>
                </a:cubicBezTo>
                <a:cubicBezTo>
                  <a:pt x="1075748" y="501649"/>
                  <a:pt x="1074984" y="499358"/>
                  <a:pt x="1075471" y="497901"/>
                </a:cubicBezTo>
                <a:cubicBezTo>
                  <a:pt x="1075957" y="496443"/>
                  <a:pt x="1078804" y="495818"/>
                  <a:pt x="1079499" y="494291"/>
                </a:cubicBezTo>
                <a:cubicBezTo>
                  <a:pt x="1080193" y="492764"/>
                  <a:pt x="1079499" y="490474"/>
                  <a:pt x="1080054" y="489016"/>
                </a:cubicBezTo>
                <a:cubicBezTo>
                  <a:pt x="1080610" y="487558"/>
                  <a:pt x="1081860" y="486170"/>
                  <a:pt x="1082554" y="484643"/>
                </a:cubicBezTo>
                <a:cubicBezTo>
                  <a:pt x="1083249" y="483116"/>
                  <a:pt x="1085402" y="482352"/>
                  <a:pt x="1086166" y="480825"/>
                </a:cubicBezTo>
                <a:cubicBezTo>
                  <a:pt x="1086930" y="479298"/>
                  <a:pt x="1086166" y="477285"/>
                  <a:pt x="1087207" y="475828"/>
                </a:cubicBezTo>
                <a:cubicBezTo>
                  <a:pt x="1088249" y="474370"/>
                  <a:pt x="1089221" y="473051"/>
                  <a:pt x="1089916" y="471593"/>
                </a:cubicBezTo>
                <a:cubicBezTo>
                  <a:pt x="1090610" y="470136"/>
                  <a:pt x="1091444" y="468609"/>
                  <a:pt x="1092138" y="467082"/>
                </a:cubicBezTo>
                <a:cubicBezTo>
                  <a:pt x="1092833" y="465555"/>
                  <a:pt x="1093944" y="464305"/>
                  <a:pt x="1094708" y="462778"/>
                </a:cubicBezTo>
                <a:cubicBezTo>
                  <a:pt x="1095472" y="461251"/>
                  <a:pt x="1094708" y="459238"/>
                  <a:pt x="1095610" y="457711"/>
                </a:cubicBezTo>
                <a:cubicBezTo>
                  <a:pt x="1096513" y="456184"/>
                  <a:pt x="1096444" y="454449"/>
                  <a:pt x="1097138" y="452922"/>
                </a:cubicBezTo>
                <a:cubicBezTo>
                  <a:pt x="1097833" y="451395"/>
                  <a:pt x="1098041" y="449659"/>
                  <a:pt x="1098736" y="448132"/>
                </a:cubicBezTo>
                <a:cubicBezTo>
                  <a:pt x="1099430" y="446605"/>
                  <a:pt x="1102069" y="445980"/>
                  <a:pt x="1102764" y="444523"/>
                </a:cubicBezTo>
                <a:cubicBezTo>
                  <a:pt x="1103458" y="443065"/>
                  <a:pt x="1103111" y="440983"/>
                  <a:pt x="1103805" y="439456"/>
                </a:cubicBezTo>
                <a:cubicBezTo>
                  <a:pt x="1104500" y="437929"/>
                  <a:pt x="1106236" y="436957"/>
                  <a:pt x="1106931" y="435430"/>
                </a:cubicBezTo>
                <a:cubicBezTo>
                  <a:pt x="1107625" y="433903"/>
                  <a:pt x="1106444" y="431543"/>
                  <a:pt x="1106931" y="430016"/>
                </a:cubicBezTo>
                <a:cubicBezTo>
                  <a:pt x="1107417" y="428489"/>
                  <a:pt x="1110611" y="428003"/>
                  <a:pt x="1111306" y="426545"/>
                </a:cubicBezTo>
                <a:cubicBezTo>
                  <a:pt x="1112000" y="425087"/>
                  <a:pt x="1110750" y="422588"/>
                  <a:pt x="1111306" y="421061"/>
                </a:cubicBezTo>
                <a:cubicBezTo>
                  <a:pt x="1111861" y="419534"/>
                  <a:pt x="1113181" y="418285"/>
                  <a:pt x="1113875" y="416758"/>
                </a:cubicBezTo>
                <a:cubicBezTo>
                  <a:pt x="1114570" y="415231"/>
                  <a:pt x="1116584" y="414328"/>
                  <a:pt x="1117278" y="412801"/>
                </a:cubicBezTo>
                <a:cubicBezTo>
                  <a:pt x="1117973" y="411274"/>
                  <a:pt x="1117278" y="409261"/>
                  <a:pt x="1118181" y="407734"/>
                </a:cubicBezTo>
                <a:cubicBezTo>
                  <a:pt x="1119084" y="406207"/>
                  <a:pt x="1118667" y="404333"/>
                  <a:pt x="1119292" y="402806"/>
                </a:cubicBezTo>
                <a:cubicBezTo>
                  <a:pt x="1119917" y="401279"/>
                  <a:pt x="1120265" y="399613"/>
                  <a:pt x="1120890" y="398017"/>
                </a:cubicBezTo>
                <a:cubicBezTo>
                  <a:pt x="1121515" y="396420"/>
                  <a:pt x="1122765" y="395240"/>
                  <a:pt x="1123459" y="393713"/>
                </a:cubicBezTo>
                <a:cubicBezTo>
                  <a:pt x="1124154" y="392186"/>
                  <a:pt x="1123876" y="390312"/>
                  <a:pt x="1124501" y="388785"/>
                </a:cubicBezTo>
                <a:cubicBezTo>
                  <a:pt x="1125126" y="387258"/>
                  <a:pt x="1128668" y="386841"/>
                  <a:pt x="1129293" y="385314"/>
                </a:cubicBezTo>
                <a:cubicBezTo>
                  <a:pt x="1129918" y="383787"/>
                  <a:pt x="1128807" y="381496"/>
                  <a:pt x="1129293" y="379969"/>
                </a:cubicBezTo>
                <a:cubicBezTo>
                  <a:pt x="1129779" y="378442"/>
                  <a:pt x="1129987" y="376568"/>
                  <a:pt x="1130612" y="374972"/>
                </a:cubicBezTo>
                <a:cubicBezTo>
                  <a:pt x="1131237" y="373375"/>
                  <a:pt x="1131376" y="371709"/>
                  <a:pt x="1132001" y="370113"/>
                </a:cubicBezTo>
                <a:cubicBezTo>
                  <a:pt x="1132626" y="368516"/>
                  <a:pt x="1134362" y="367406"/>
                  <a:pt x="1134918" y="365809"/>
                </a:cubicBezTo>
                <a:cubicBezTo>
                  <a:pt x="1135474" y="364213"/>
                  <a:pt x="1135751" y="362547"/>
                  <a:pt x="1136307" y="360950"/>
                </a:cubicBezTo>
                <a:cubicBezTo>
                  <a:pt x="1136863" y="359354"/>
                  <a:pt x="1137557" y="357827"/>
                  <a:pt x="1138113" y="356230"/>
                </a:cubicBezTo>
                <a:cubicBezTo>
                  <a:pt x="1138668" y="354634"/>
                  <a:pt x="1140891" y="353593"/>
                  <a:pt x="1141446" y="351996"/>
                </a:cubicBezTo>
                <a:cubicBezTo>
                  <a:pt x="1142002" y="350400"/>
                  <a:pt x="1140404" y="348109"/>
                  <a:pt x="1140891" y="346513"/>
                </a:cubicBezTo>
                <a:cubicBezTo>
                  <a:pt x="1141377" y="344916"/>
                  <a:pt x="1144294" y="344083"/>
                  <a:pt x="1144780" y="342487"/>
                </a:cubicBezTo>
                <a:cubicBezTo>
                  <a:pt x="1145266" y="340890"/>
                  <a:pt x="1144294" y="338738"/>
                  <a:pt x="1144780" y="337142"/>
                </a:cubicBezTo>
                <a:cubicBezTo>
                  <a:pt x="1145266" y="335546"/>
                  <a:pt x="1146863" y="334227"/>
                  <a:pt x="1147349" y="332630"/>
                </a:cubicBezTo>
                <a:cubicBezTo>
                  <a:pt x="1147835" y="331034"/>
                  <a:pt x="1147349" y="329160"/>
                  <a:pt x="1147835" y="327494"/>
                </a:cubicBezTo>
                <a:cubicBezTo>
                  <a:pt x="1148322" y="325828"/>
                  <a:pt x="1148808" y="324301"/>
                  <a:pt x="1149224" y="322635"/>
                </a:cubicBezTo>
                <a:cubicBezTo>
                  <a:pt x="1149641" y="320969"/>
                  <a:pt x="1150335" y="319511"/>
                  <a:pt x="1150752" y="317915"/>
                </a:cubicBezTo>
                <a:cubicBezTo>
                  <a:pt x="1151169" y="316318"/>
                  <a:pt x="1151169" y="314652"/>
                  <a:pt x="1151586" y="312987"/>
                </a:cubicBezTo>
                <a:cubicBezTo>
                  <a:pt x="1152002" y="311321"/>
                  <a:pt x="1153391" y="310071"/>
                  <a:pt x="1153808" y="308475"/>
                </a:cubicBezTo>
                <a:cubicBezTo>
                  <a:pt x="1154225" y="306878"/>
                  <a:pt x="1153808" y="305074"/>
                  <a:pt x="1153808" y="303408"/>
                </a:cubicBezTo>
                <a:cubicBezTo>
                  <a:pt x="1153808" y="301742"/>
                  <a:pt x="1153044" y="299868"/>
                  <a:pt x="1153391" y="298271"/>
                </a:cubicBezTo>
                <a:cubicBezTo>
                  <a:pt x="1153738" y="296675"/>
                  <a:pt x="1154016" y="295009"/>
                  <a:pt x="1154363" y="293412"/>
                </a:cubicBezTo>
                <a:cubicBezTo>
                  <a:pt x="1154711" y="291816"/>
                  <a:pt x="1155127" y="290219"/>
                  <a:pt x="1155544" y="288553"/>
                </a:cubicBezTo>
                <a:cubicBezTo>
                  <a:pt x="1155961" y="286887"/>
                  <a:pt x="1157905" y="285707"/>
                  <a:pt x="1158253" y="284042"/>
                </a:cubicBezTo>
                <a:cubicBezTo>
                  <a:pt x="1158600" y="282376"/>
                  <a:pt x="1158253" y="280710"/>
                  <a:pt x="1158739" y="279113"/>
                </a:cubicBezTo>
                <a:cubicBezTo>
                  <a:pt x="1159225" y="277517"/>
                  <a:pt x="1160405" y="275990"/>
                  <a:pt x="1160683" y="274393"/>
                </a:cubicBezTo>
                <a:cubicBezTo>
                  <a:pt x="1160961" y="272797"/>
                  <a:pt x="1161031" y="271061"/>
                  <a:pt x="1161308" y="269465"/>
                </a:cubicBezTo>
                <a:cubicBezTo>
                  <a:pt x="1161586" y="267869"/>
                  <a:pt x="1162697" y="266272"/>
                  <a:pt x="1162975" y="264606"/>
                </a:cubicBezTo>
                <a:cubicBezTo>
                  <a:pt x="1163253" y="262940"/>
                  <a:pt x="1160753" y="260927"/>
                  <a:pt x="1160961" y="259331"/>
                </a:cubicBezTo>
                <a:cubicBezTo>
                  <a:pt x="1161169" y="257734"/>
                  <a:pt x="1163322" y="256277"/>
                  <a:pt x="1163531" y="254611"/>
                </a:cubicBezTo>
                <a:cubicBezTo>
                  <a:pt x="1163739" y="252945"/>
                  <a:pt x="1164017" y="251279"/>
                  <a:pt x="1164225" y="249683"/>
                </a:cubicBezTo>
                <a:cubicBezTo>
                  <a:pt x="1164433" y="248086"/>
                  <a:pt x="1162975" y="246212"/>
                  <a:pt x="1163044" y="244546"/>
                </a:cubicBezTo>
                <a:cubicBezTo>
                  <a:pt x="1163114" y="242880"/>
                  <a:pt x="1164920" y="241353"/>
                  <a:pt x="1164989" y="239687"/>
                </a:cubicBezTo>
                <a:cubicBezTo>
                  <a:pt x="1165058" y="238021"/>
                  <a:pt x="1162836" y="236286"/>
                  <a:pt x="1162906" y="234620"/>
                </a:cubicBezTo>
                <a:cubicBezTo>
                  <a:pt x="1162975" y="232954"/>
                  <a:pt x="1163947" y="231288"/>
                  <a:pt x="1163878" y="229622"/>
                </a:cubicBezTo>
                <a:cubicBezTo>
                  <a:pt x="1163808" y="227957"/>
                  <a:pt x="1163044" y="226360"/>
                  <a:pt x="1162975" y="224694"/>
                </a:cubicBezTo>
                <a:cubicBezTo>
                  <a:pt x="1162906" y="223028"/>
                  <a:pt x="1162975" y="221432"/>
                  <a:pt x="1162628" y="219766"/>
                </a:cubicBezTo>
                <a:cubicBezTo>
                  <a:pt x="1162281" y="218100"/>
                  <a:pt x="1162628" y="216503"/>
                  <a:pt x="1162072" y="214838"/>
                </a:cubicBezTo>
                <a:cubicBezTo>
                  <a:pt x="1161517" y="213172"/>
                  <a:pt x="1163878" y="211298"/>
                  <a:pt x="1163669" y="209632"/>
                </a:cubicBezTo>
                <a:cubicBezTo>
                  <a:pt x="1163461" y="207966"/>
                  <a:pt x="1160614" y="207480"/>
                  <a:pt x="1160336" y="205814"/>
                </a:cubicBezTo>
                <a:close/>
              </a:path>
            </a:pathLst>
          </a:custGeom>
          <a:solidFill>
            <a:srgbClr val="CD4343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AE433A4-8116-9589-BB68-FFBF7576BE84}"/>
              </a:ext>
            </a:extLst>
          </p:cNvPr>
          <p:cNvSpPr/>
          <p:nvPr/>
        </p:nvSpPr>
        <p:spPr>
          <a:xfrm>
            <a:off x="8016656" y="5562621"/>
            <a:ext cx="99140" cy="143126"/>
          </a:xfrm>
          <a:custGeom>
            <a:avLst/>
            <a:gdLst>
              <a:gd name="connsiteX0" fmla="*/ 187029 w 198279"/>
              <a:gd name="connsiteY0" fmla="*/ 39565 h 286251"/>
              <a:gd name="connsiteX1" fmla="*/ 185848 w 198279"/>
              <a:gd name="connsiteY1" fmla="*/ 34428 h 286251"/>
              <a:gd name="connsiteX2" fmla="*/ 183834 w 198279"/>
              <a:gd name="connsiteY2" fmla="*/ 29639 h 286251"/>
              <a:gd name="connsiteX3" fmla="*/ 179528 w 198279"/>
              <a:gd name="connsiteY3" fmla="*/ 26446 h 286251"/>
              <a:gd name="connsiteX4" fmla="*/ 176125 w 198279"/>
              <a:gd name="connsiteY4" fmla="*/ 22767 h 286251"/>
              <a:gd name="connsiteX5" fmla="*/ 171681 w 198279"/>
              <a:gd name="connsiteY5" fmla="*/ 20130 h 286251"/>
              <a:gd name="connsiteX6" fmla="*/ 169875 w 198279"/>
              <a:gd name="connsiteY6" fmla="*/ 14438 h 286251"/>
              <a:gd name="connsiteX7" fmla="*/ 165361 w 198279"/>
              <a:gd name="connsiteY7" fmla="*/ 11869 h 286251"/>
              <a:gd name="connsiteX8" fmla="*/ 160708 w 198279"/>
              <a:gd name="connsiteY8" fmla="*/ 9648 h 286251"/>
              <a:gd name="connsiteX9" fmla="*/ 155777 w 198279"/>
              <a:gd name="connsiteY9" fmla="*/ 8191 h 286251"/>
              <a:gd name="connsiteX10" fmla="*/ 151541 w 198279"/>
              <a:gd name="connsiteY10" fmla="*/ 5345 h 286251"/>
              <a:gd name="connsiteX11" fmla="*/ 146541 w 198279"/>
              <a:gd name="connsiteY11" fmla="*/ 4304 h 286251"/>
              <a:gd name="connsiteX12" fmla="*/ 141888 w 198279"/>
              <a:gd name="connsiteY12" fmla="*/ 2291 h 286251"/>
              <a:gd name="connsiteX13" fmla="*/ 137026 w 198279"/>
              <a:gd name="connsiteY13" fmla="*/ 833 h 286251"/>
              <a:gd name="connsiteX14" fmla="*/ 131887 w 198279"/>
              <a:gd name="connsiteY14" fmla="*/ 1249 h 286251"/>
              <a:gd name="connsiteX15" fmla="*/ 126887 w 198279"/>
              <a:gd name="connsiteY15" fmla="*/ 0 h 286251"/>
              <a:gd name="connsiteX16" fmla="*/ 121817 w 198279"/>
              <a:gd name="connsiteY16" fmla="*/ 347 h 286251"/>
              <a:gd name="connsiteX17" fmla="*/ 116817 w 198279"/>
              <a:gd name="connsiteY17" fmla="*/ 902 h 286251"/>
              <a:gd name="connsiteX18" fmla="*/ 111747 w 198279"/>
              <a:gd name="connsiteY18" fmla="*/ 555 h 286251"/>
              <a:gd name="connsiteX19" fmla="*/ 106955 w 198279"/>
              <a:gd name="connsiteY19" fmla="*/ 555 h 286251"/>
              <a:gd name="connsiteX20" fmla="*/ 102094 w 198279"/>
              <a:gd name="connsiteY20" fmla="*/ 1874 h 286251"/>
              <a:gd name="connsiteX21" fmla="*/ 97163 w 198279"/>
              <a:gd name="connsiteY21" fmla="*/ 555 h 286251"/>
              <a:gd name="connsiteX22" fmla="*/ 92302 w 198279"/>
              <a:gd name="connsiteY22" fmla="*/ 1041 h 286251"/>
              <a:gd name="connsiteX23" fmla="*/ 87510 w 198279"/>
              <a:gd name="connsiteY23" fmla="*/ 2221 h 286251"/>
              <a:gd name="connsiteX24" fmla="*/ 82579 w 198279"/>
              <a:gd name="connsiteY24" fmla="*/ 2985 h 286251"/>
              <a:gd name="connsiteX25" fmla="*/ 78343 w 198279"/>
              <a:gd name="connsiteY25" fmla="*/ 5831 h 286251"/>
              <a:gd name="connsiteX26" fmla="*/ 73759 w 198279"/>
              <a:gd name="connsiteY26" fmla="*/ 7566 h 286251"/>
              <a:gd name="connsiteX27" fmla="*/ 70912 w 198279"/>
              <a:gd name="connsiteY27" fmla="*/ 12217 h 286251"/>
              <a:gd name="connsiteX28" fmla="*/ 65703 w 198279"/>
              <a:gd name="connsiteY28" fmla="*/ 13188 h 286251"/>
              <a:gd name="connsiteX29" fmla="*/ 61397 w 198279"/>
              <a:gd name="connsiteY29" fmla="*/ 15618 h 286251"/>
              <a:gd name="connsiteX30" fmla="*/ 57925 w 198279"/>
              <a:gd name="connsiteY30" fmla="*/ 19158 h 286251"/>
              <a:gd name="connsiteX31" fmla="*/ 54661 w 198279"/>
              <a:gd name="connsiteY31" fmla="*/ 22837 h 286251"/>
              <a:gd name="connsiteX32" fmla="*/ 52508 w 198279"/>
              <a:gd name="connsiteY32" fmla="*/ 27418 h 286251"/>
              <a:gd name="connsiteX33" fmla="*/ 48549 w 198279"/>
              <a:gd name="connsiteY33" fmla="*/ 30611 h 286251"/>
              <a:gd name="connsiteX34" fmla="*/ 47438 w 198279"/>
              <a:gd name="connsiteY34" fmla="*/ 35955 h 286251"/>
              <a:gd name="connsiteX35" fmla="*/ 43063 w 198279"/>
              <a:gd name="connsiteY35" fmla="*/ 38940 h 286251"/>
              <a:gd name="connsiteX36" fmla="*/ 40841 w 198279"/>
              <a:gd name="connsiteY36" fmla="*/ 43452 h 286251"/>
              <a:gd name="connsiteX37" fmla="*/ 37716 w 198279"/>
              <a:gd name="connsiteY37" fmla="*/ 47339 h 286251"/>
              <a:gd name="connsiteX38" fmla="*/ 36604 w 198279"/>
              <a:gd name="connsiteY38" fmla="*/ 52476 h 286251"/>
              <a:gd name="connsiteX39" fmla="*/ 34104 w 198279"/>
              <a:gd name="connsiteY39" fmla="*/ 56779 h 286251"/>
              <a:gd name="connsiteX40" fmla="*/ 31674 w 198279"/>
              <a:gd name="connsiteY40" fmla="*/ 61083 h 286251"/>
              <a:gd name="connsiteX41" fmla="*/ 27715 w 198279"/>
              <a:gd name="connsiteY41" fmla="*/ 64553 h 286251"/>
              <a:gd name="connsiteX42" fmla="*/ 27298 w 198279"/>
              <a:gd name="connsiteY42" fmla="*/ 69967 h 286251"/>
              <a:gd name="connsiteX43" fmla="*/ 24104 w 198279"/>
              <a:gd name="connsiteY43" fmla="*/ 73924 h 286251"/>
              <a:gd name="connsiteX44" fmla="*/ 21534 w 198279"/>
              <a:gd name="connsiteY44" fmla="*/ 78158 h 286251"/>
              <a:gd name="connsiteX45" fmla="*/ 21534 w 198279"/>
              <a:gd name="connsiteY45" fmla="*/ 83503 h 286251"/>
              <a:gd name="connsiteX46" fmla="*/ 19520 w 198279"/>
              <a:gd name="connsiteY46" fmla="*/ 88015 h 286251"/>
              <a:gd name="connsiteX47" fmla="*/ 17715 w 198279"/>
              <a:gd name="connsiteY47" fmla="*/ 92665 h 286251"/>
              <a:gd name="connsiteX48" fmla="*/ 16117 w 198279"/>
              <a:gd name="connsiteY48" fmla="*/ 97316 h 286251"/>
              <a:gd name="connsiteX49" fmla="*/ 14034 w 198279"/>
              <a:gd name="connsiteY49" fmla="*/ 101828 h 286251"/>
              <a:gd name="connsiteX50" fmla="*/ 12437 w 198279"/>
              <a:gd name="connsiteY50" fmla="*/ 106548 h 286251"/>
              <a:gd name="connsiteX51" fmla="*/ 11395 w 198279"/>
              <a:gd name="connsiteY51" fmla="*/ 111407 h 286251"/>
              <a:gd name="connsiteX52" fmla="*/ 9520 w 198279"/>
              <a:gd name="connsiteY52" fmla="*/ 116057 h 286251"/>
              <a:gd name="connsiteX53" fmla="*/ 7922 w 198279"/>
              <a:gd name="connsiteY53" fmla="*/ 120777 h 286251"/>
              <a:gd name="connsiteX54" fmla="*/ 7922 w 198279"/>
              <a:gd name="connsiteY54" fmla="*/ 125914 h 286251"/>
              <a:gd name="connsiteX55" fmla="*/ 5214 w 198279"/>
              <a:gd name="connsiteY55" fmla="*/ 130426 h 286251"/>
              <a:gd name="connsiteX56" fmla="*/ 5214 w 198279"/>
              <a:gd name="connsiteY56" fmla="*/ 135493 h 286251"/>
              <a:gd name="connsiteX57" fmla="*/ 3894 w 198279"/>
              <a:gd name="connsiteY57" fmla="*/ 140282 h 286251"/>
              <a:gd name="connsiteX58" fmla="*/ 1255 w 198279"/>
              <a:gd name="connsiteY58" fmla="*/ 145002 h 286251"/>
              <a:gd name="connsiteX59" fmla="*/ 1255 w 198279"/>
              <a:gd name="connsiteY59" fmla="*/ 150000 h 286251"/>
              <a:gd name="connsiteX60" fmla="*/ 1255 w 198279"/>
              <a:gd name="connsiteY60" fmla="*/ 154997 h 286251"/>
              <a:gd name="connsiteX61" fmla="*/ 5 w 198279"/>
              <a:gd name="connsiteY61" fmla="*/ 159995 h 286251"/>
              <a:gd name="connsiteX62" fmla="*/ 561 w 198279"/>
              <a:gd name="connsiteY62" fmla="*/ 164993 h 286251"/>
              <a:gd name="connsiteX63" fmla="*/ 561 w 198279"/>
              <a:gd name="connsiteY63" fmla="*/ 169991 h 286251"/>
              <a:gd name="connsiteX64" fmla="*/ 978 w 198279"/>
              <a:gd name="connsiteY64" fmla="*/ 174988 h 286251"/>
              <a:gd name="connsiteX65" fmla="*/ 978 w 198279"/>
              <a:gd name="connsiteY65" fmla="*/ 180055 h 286251"/>
              <a:gd name="connsiteX66" fmla="*/ 1950 w 198279"/>
              <a:gd name="connsiteY66" fmla="*/ 184984 h 286251"/>
              <a:gd name="connsiteX67" fmla="*/ 2714 w 198279"/>
              <a:gd name="connsiteY67" fmla="*/ 189912 h 286251"/>
              <a:gd name="connsiteX68" fmla="*/ 2714 w 198279"/>
              <a:gd name="connsiteY68" fmla="*/ 194979 h 286251"/>
              <a:gd name="connsiteX69" fmla="*/ 5145 w 198279"/>
              <a:gd name="connsiteY69" fmla="*/ 199560 h 286251"/>
              <a:gd name="connsiteX70" fmla="*/ 4172 w 198279"/>
              <a:gd name="connsiteY70" fmla="*/ 204905 h 286251"/>
              <a:gd name="connsiteX71" fmla="*/ 7297 w 198279"/>
              <a:gd name="connsiteY71" fmla="*/ 209278 h 286251"/>
              <a:gd name="connsiteX72" fmla="*/ 9589 w 198279"/>
              <a:gd name="connsiteY72" fmla="*/ 213720 h 286251"/>
              <a:gd name="connsiteX73" fmla="*/ 11603 w 198279"/>
              <a:gd name="connsiteY73" fmla="*/ 218232 h 286251"/>
              <a:gd name="connsiteX74" fmla="*/ 12853 w 198279"/>
              <a:gd name="connsiteY74" fmla="*/ 223022 h 286251"/>
              <a:gd name="connsiteX75" fmla="*/ 12853 w 198279"/>
              <a:gd name="connsiteY75" fmla="*/ 228574 h 286251"/>
              <a:gd name="connsiteX76" fmla="*/ 14798 w 198279"/>
              <a:gd name="connsiteY76" fmla="*/ 232739 h 286251"/>
              <a:gd name="connsiteX77" fmla="*/ 18965 w 198279"/>
              <a:gd name="connsiteY77" fmla="*/ 235516 h 286251"/>
              <a:gd name="connsiteX78" fmla="*/ 21395 w 198279"/>
              <a:gd name="connsiteY78" fmla="*/ 239264 h 286251"/>
              <a:gd name="connsiteX79" fmla="*/ 24243 w 198279"/>
              <a:gd name="connsiteY79" fmla="*/ 242735 h 286251"/>
              <a:gd name="connsiteX80" fmla="*/ 24868 w 198279"/>
              <a:gd name="connsiteY80" fmla="*/ 248496 h 286251"/>
              <a:gd name="connsiteX81" fmla="*/ 28132 w 198279"/>
              <a:gd name="connsiteY81" fmla="*/ 252522 h 286251"/>
              <a:gd name="connsiteX82" fmla="*/ 32785 w 198279"/>
              <a:gd name="connsiteY82" fmla="*/ 255437 h 286251"/>
              <a:gd name="connsiteX83" fmla="*/ 35910 w 198279"/>
              <a:gd name="connsiteY83" fmla="*/ 259394 h 286251"/>
              <a:gd name="connsiteX84" fmla="*/ 39105 w 198279"/>
              <a:gd name="connsiteY84" fmla="*/ 263489 h 286251"/>
              <a:gd name="connsiteX85" fmla="*/ 42507 w 198279"/>
              <a:gd name="connsiteY85" fmla="*/ 267445 h 286251"/>
              <a:gd name="connsiteX86" fmla="*/ 46605 w 198279"/>
              <a:gd name="connsiteY86" fmla="*/ 270638 h 286251"/>
              <a:gd name="connsiteX87" fmla="*/ 51188 w 198279"/>
              <a:gd name="connsiteY87" fmla="*/ 273068 h 286251"/>
              <a:gd name="connsiteX88" fmla="*/ 56536 w 198279"/>
              <a:gd name="connsiteY88" fmla="*/ 273970 h 286251"/>
              <a:gd name="connsiteX89" fmla="*/ 60842 w 198279"/>
              <a:gd name="connsiteY89" fmla="*/ 276608 h 286251"/>
              <a:gd name="connsiteX90" fmla="*/ 65286 w 198279"/>
              <a:gd name="connsiteY90" fmla="*/ 279107 h 286251"/>
              <a:gd name="connsiteX91" fmla="*/ 69662 w 198279"/>
              <a:gd name="connsiteY91" fmla="*/ 281952 h 286251"/>
              <a:gd name="connsiteX92" fmla="*/ 74801 w 198279"/>
              <a:gd name="connsiteY92" fmla="*/ 282508 h 286251"/>
              <a:gd name="connsiteX93" fmla="*/ 79801 w 198279"/>
              <a:gd name="connsiteY93" fmla="*/ 283618 h 286251"/>
              <a:gd name="connsiteX94" fmla="*/ 84593 w 198279"/>
              <a:gd name="connsiteY94" fmla="*/ 284590 h 286251"/>
              <a:gd name="connsiteX95" fmla="*/ 89385 w 198279"/>
              <a:gd name="connsiteY95" fmla="*/ 286187 h 286251"/>
              <a:gd name="connsiteX96" fmla="*/ 94385 w 198279"/>
              <a:gd name="connsiteY96" fmla="*/ 285076 h 286251"/>
              <a:gd name="connsiteX97" fmla="*/ 99316 w 198279"/>
              <a:gd name="connsiteY97" fmla="*/ 285701 h 286251"/>
              <a:gd name="connsiteX98" fmla="*/ 104316 w 198279"/>
              <a:gd name="connsiteY98" fmla="*/ 285701 h 286251"/>
              <a:gd name="connsiteX99" fmla="*/ 109525 w 198279"/>
              <a:gd name="connsiteY99" fmla="*/ 286187 h 286251"/>
              <a:gd name="connsiteX100" fmla="*/ 113553 w 198279"/>
              <a:gd name="connsiteY100" fmla="*/ 281952 h 286251"/>
              <a:gd name="connsiteX101" fmla="*/ 118692 w 198279"/>
              <a:gd name="connsiteY101" fmla="*/ 281952 h 286251"/>
              <a:gd name="connsiteX102" fmla="*/ 123484 w 198279"/>
              <a:gd name="connsiteY102" fmla="*/ 280425 h 286251"/>
              <a:gd name="connsiteX103" fmla="*/ 127859 w 198279"/>
              <a:gd name="connsiteY103" fmla="*/ 278065 h 286251"/>
              <a:gd name="connsiteX104" fmla="*/ 132234 w 198279"/>
              <a:gd name="connsiteY104" fmla="*/ 275636 h 286251"/>
              <a:gd name="connsiteX105" fmla="*/ 135568 w 198279"/>
              <a:gd name="connsiteY105" fmla="*/ 271749 h 286251"/>
              <a:gd name="connsiteX106" fmla="*/ 140082 w 198279"/>
              <a:gd name="connsiteY106" fmla="*/ 269528 h 286251"/>
              <a:gd name="connsiteX107" fmla="*/ 144110 w 198279"/>
              <a:gd name="connsiteY107" fmla="*/ 266543 h 286251"/>
              <a:gd name="connsiteX108" fmla="*/ 148138 w 198279"/>
              <a:gd name="connsiteY108" fmla="*/ 263489 h 286251"/>
              <a:gd name="connsiteX109" fmla="*/ 149666 w 198279"/>
              <a:gd name="connsiteY109" fmla="*/ 258214 h 286251"/>
              <a:gd name="connsiteX110" fmla="*/ 153485 w 198279"/>
              <a:gd name="connsiteY110" fmla="*/ 254882 h 286251"/>
              <a:gd name="connsiteX111" fmla="*/ 156194 w 198279"/>
              <a:gd name="connsiteY111" fmla="*/ 250786 h 286251"/>
              <a:gd name="connsiteX112" fmla="*/ 159249 w 198279"/>
              <a:gd name="connsiteY112" fmla="*/ 246760 h 286251"/>
              <a:gd name="connsiteX113" fmla="*/ 160013 w 198279"/>
              <a:gd name="connsiteY113" fmla="*/ 241624 h 286251"/>
              <a:gd name="connsiteX114" fmla="*/ 163694 w 198279"/>
              <a:gd name="connsiteY114" fmla="*/ 237667 h 286251"/>
              <a:gd name="connsiteX115" fmla="*/ 163277 w 198279"/>
              <a:gd name="connsiteY115" fmla="*/ 231629 h 286251"/>
              <a:gd name="connsiteX116" fmla="*/ 167028 w 198279"/>
              <a:gd name="connsiteY116" fmla="*/ 226909 h 286251"/>
              <a:gd name="connsiteX117" fmla="*/ 165500 w 198279"/>
              <a:gd name="connsiteY117" fmla="*/ 220523 h 286251"/>
              <a:gd name="connsiteX118" fmla="*/ 169806 w 198279"/>
              <a:gd name="connsiteY118" fmla="*/ 216844 h 286251"/>
              <a:gd name="connsiteX119" fmla="*/ 172097 w 198279"/>
              <a:gd name="connsiteY119" fmla="*/ 212471 h 286251"/>
              <a:gd name="connsiteX120" fmla="*/ 172097 w 198279"/>
              <a:gd name="connsiteY120" fmla="*/ 207196 h 286251"/>
              <a:gd name="connsiteX121" fmla="*/ 174459 w 198279"/>
              <a:gd name="connsiteY121" fmla="*/ 202823 h 286251"/>
              <a:gd name="connsiteX122" fmla="*/ 176125 w 198279"/>
              <a:gd name="connsiteY122" fmla="*/ 198172 h 286251"/>
              <a:gd name="connsiteX123" fmla="*/ 178070 w 198279"/>
              <a:gd name="connsiteY123" fmla="*/ 193591 h 286251"/>
              <a:gd name="connsiteX124" fmla="*/ 178070 w 198279"/>
              <a:gd name="connsiteY124" fmla="*/ 188524 h 286251"/>
              <a:gd name="connsiteX125" fmla="*/ 181126 w 198279"/>
              <a:gd name="connsiteY125" fmla="*/ 184220 h 286251"/>
              <a:gd name="connsiteX126" fmla="*/ 181959 w 198279"/>
              <a:gd name="connsiteY126" fmla="*/ 179292 h 286251"/>
              <a:gd name="connsiteX127" fmla="*/ 184042 w 198279"/>
              <a:gd name="connsiteY127" fmla="*/ 174710 h 286251"/>
              <a:gd name="connsiteX128" fmla="*/ 185015 w 198279"/>
              <a:gd name="connsiteY128" fmla="*/ 169852 h 286251"/>
              <a:gd name="connsiteX129" fmla="*/ 185015 w 198279"/>
              <a:gd name="connsiteY129" fmla="*/ 164715 h 286251"/>
              <a:gd name="connsiteX130" fmla="*/ 185917 w 198279"/>
              <a:gd name="connsiteY130" fmla="*/ 159856 h 286251"/>
              <a:gd name="connsiteX131" fmla="*/ 187306 w 198279"/>
              <a:gd name="connsiteY131" fmla="*/ 155067 h 286251"/>
              <a:gd name="connsiteX132" fmla="*/ 186473 w 198279"/>
              <a:gd name="connsiteY132" fmla="*/ 149861 h 286251"/>
              <a:gd name="connsiteX133" fmla="*/ 190293 w 198279"/>
              <a:gd name="connsiteY133" fmla="*/ 145696 h 286251"/>
              <a:gd name="connsiteX134" fmla="*/ 188348 w 198279"/>
              <a:gd name="connsiteY134" fmla="*/ 140282 h 286251"/>
              <a:gd name="connsiteX135" fmla="*/ 192446 w 198279"/>
              <a:gd name="connsiteY135" fmla="*/ 136048 h 286251"/>
              <a:gd name="connsiteX136" fmla="*/ 193418 w 198279"/>
              <a:gd name="connsiteY136" fmla="*/ 131259 h 286251"/>
              <a:gd name="connsiteX137" fmla="*/ 191473 w 198279"/>
              <a:gd name="connsiteY137" fmla="*/ 125914 h 286251"/>
              <a:gd name="connsiteX138" fmla="*/ 194251 w 198279"/>
              <a:gd name="connsiteY138" fmla="*/ 121402 h 286251"/>
              <a:gd name="connsiteX139" fmla="*/ 193001 w 198279"/>
              <a:gd name="connsiteY139" fmla="*/ 116266 h 286251"/>
              <a:gd name="connsiteX140" fmla="*/ 194668 w 198279"/>
              <a:gd name="connsiteY140" fmla="*/ 111476 h 286251"/>
              <a:gd name="connsiteX141" fmla="*/ 196890 w 198279"/>
              <a:gd name="connsiteY141" fmla="*/ 106825 h 286251"/>
              <a:gd name="connsiteX142" fmla="*/ 196890 w 198279"/>
              <a:gd name="connsiteY142" fmla="*/ 101828 h 286251"/>
              <a:gd name="connsiteX143" fmla="*/ 196890 w 198279"/>
              <a:gd name="connsiteY143" fmla="*/ 96830 h 286251"/>
              <a:gd name="connsiteX144" fmla="*/ 196126 w 198279"/>
              <a:gd name="connsiteY144" fmla="*/ 91832 h 286251"/>
              <a:gd name="connsiteX145" fmla="*/ 196126 w 198279"/>
              <a:gd name="connsiteY145" fmla="*/ 86904 h 286251"/>
              <a:gd name="connsiteX146" fmla="*/ 198279 w 198279"/>
              <a:gd name="connsiteY146" fmla="*/ 81976 h 286251"/>
              <a:gd name="connsiteX147" fmla="*/ 195362 w 198279"/>
              <a:gd name="connsiteY147" fmla="*/ 77117 h 286251"/>
              <a:gd name="connsiteX148" fmla="*/ 197238 w 198279"/>
              <a:gd name="connsiteY148" fmla="*/ 72119 h 286251"/>
              <a:gd name="connsiteX149" fmla="*/ 195779 w 198279"/>
              <a:gd name="connsiteY149" fmla="*/ 67260 h 286251"/>
              <a:gd name="connsiteX150" fmla="*/ 195779 w 198279"/>
              <a:gd name="connsiteY150" fmla="*/ 62263 h 286251"/>
              <a:gd name="connsiteX151" fmla="*/ 194807 w 198279"/>
              <a:gd name="connsiteY151" fmla="*/ 57335 h 286251"/>
              <a:gd name="connsiteX152" fmla="*/ 194251 w 198279"/>
              <a:gd name="connsiteY152" fmla="*/ 52337 h 286251"/>
              <a:gd name="connsiteX153" fmla="*/ 192029 w 198279"/>
              <a:gd name="connsiteY153" fmla="*/ 47825 h 286251"/>
              <a:gd name="connsiteX154" fmla="*/ 189043 w 198279"/>
              <a:gd name="connsiteY154" fmla="*/ 43660 h 286251"/>
              <a:gd name="connsiteX155" fmla="*/ 187029 w 198279"/>
              <a:gd name="connsiteY155" fmla="*/ 39565 h 286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</a:cxnLst>
            <a:rect l="l" t="t" r="r" b="b"/>
            <a:pathLst>
              <a:path w="198279" h="286251">
                <a:moveTo>
                  <a:pt x="187029" y="39565"/>
                </a:moveTo>
                <a:cubicBezTo>
                  <a:pt x="186195" y="38107"/>
                  <a:pt x="186681" y="35886"/>
                  <a:pt x="185848" y="34428"/>
                </a:cubicBezTo>
                <a:cubicBezTo>
                  <a:pt x="185015" y="32971"/>
                  <a:pt x="184806" y="30958"/>
                  <a:pt x="183834" y="29639"/>
                </a:cubicBezTo>
                <a:cubicBezTo>
                  <a:pt x="182862" y="28320"/>
                  <a:pt x="180639" y="27765"/>
                  <a:pt x="179528" y="26446"/>
                </a:cubicBezTo>
                <a:cubicBezTo>
                  <a:pt x="178417" y="25127"/>
                  <a:pt x="177236" y="23947"/>
                  <a:pt x="176125" y="22767"/>
                </a:cubicBezTo>
                <a:cubicBezTo>
                  <a:pt x="175014" y="21587"/>
                  <a:pt x="172861" y="21240"/>
                  <a:pt x="171681" y="20130"/>
                </a:cubicBezTo>
                <a:cubicBezTo>
                  <a:pt x="170500" y="19019"/>
                  <a:pt x="171195" y="15479"/>
                  <a:pt x="169875" y="14438"/>
                </a:cubicBezTo>
                <a:cubicBezTo>
                  <a:pt x="168555" y="13397"/>
                  <a:pt x="166750" y="12841"/>
                  <a:pt x="165361" y="11869"/>
                </a:cubicBezTo>
                <a:cubicBezTo>
                  <a:pt x="163972" y="10898"/>
                  <a:pt x="162097" y="10551"/>
                  <a:pt x="160708" y="9648"/>
                </a:cubicBezTo>
                <a:cubicBezTo>
                  <a:pt x="159319" y="8746"/>
                  <a:pt x="157235" y="8954"/>
                  <a:pt x="155777" y="8191"/>
                </a:cubicBezTo>
                <a:cubicBezTo>
                  <a:pt x="154319" y="7427"/>
                  <a:pt x="153069" y="5969"/>
                  <a:pt x="151541" y="5345"/>
                </a:cubicBezTo>
                <a:cubicBezTo>
                  <a:pt x="150013" y="4720"/>
                  <a:pt x="148138" y="4859"/>
                  <a:pt x="146541" y="4304"/>
                </a:cubicBezTo>
                <a:cubicBezTo>
                  <a:pt x="144943" y="3748"/>
                  <a:pt x="143485" y="2707"/>
                  <a:pt x="141888" y="2291"/>
                </a:cubicBezTo>
                <a:cubicBezTo>
                  <a:pt x="140290" y="1874"/>
                  <a:pt x="138693" y="1111"/>
                  <a:pt x="137026" y="833"/>
                </a:cubicBezTo>
                <a:cubicBezTo>
                  <a:pt x="135359" y="555"/>
                  <a:pt x="133554" y="1388"/>
                  <a:pt x="131887" y="1249"/>
                </a:cubicBezTo>
                <a:cubicBezTo>
                  <a:pt x="130244" y="743"/>
                  <a:pt x="128575" y="326"/>
                  <a:pt x="126887" y="0"/>
                </a:cubicBezTo>
                <a:cubicBezTo>
                  <a:pt x="125191" y="12"/>
                  <a:pt x="123498" y="128"/>
                  <a:pt x="121817" y="347"/>
                </a:cubicBezTo>
                <a:cubicBezTo>
                  <a:pt x="120140" y="429"/>
                  <a:pt x="118471" y="615"/>
                  <a:pt x="116817" y="902"/>
                </a:cubicBezTo>
                <a:cubicBezTo>
                  <a:pt x="115150" y="902"/>
                  <a:pt x="113414" y="208"/>
                  <a:pt x="111747" y="555"/>
                </a:cubicBezTo>
                <a:cubicBezTo>
                  <a:pt x="110080" y="902"/>
                  <a:pt x="108552" y="555"/>
                  <a:pt x="106955" y="555"/>
                </a:cubicBezTo>
                <a:cubicBezTo>
                  <a:pt x="105358" y="555"/>
                  <a:pt x="103761" y="1805"/>
                  <a:pt x="102094" y="1874"/>
                </a:cubicBezTo>
                <a:cubicBezTo>
                  <a:pt x="100427" y="1944"/>
                  <a:pt x="98760" y="347"/>
                  <a:pt x="97163" y="555"/>
                </a:cubicBezTo>
                <a:cubicBezTo>
                  <a:pt x="95566" y="763"/>
                  <a:pt x="93830" y="555"/>
                  <a:pt x="92302" y="1041"/>
                </a:cubicBezTo>
                <a:cubicBezTo>
                  <a:pt x="90774" y="1527"/>
                  <a:pt x="89038" y="1805"/>
                  <a:pt x="87510" y="2221"/>
                </a:cubicBezTo>
                <a:cubicBezTo>
                  <a:pt x="85982" y="2638"/>
                  <a:pt x="84107" y="2221"/>
                  <a:pt x="82579" y="2985"/>
                </a:cubicBezTo>
                <a:cubicBezTo>
                  <a:pt x="81051" y="3748"/>
                  <a:pt x="79871" y="5206"/>
                  <a:pt x="78343" y="5831"/>
                </a:cubicBezTo>
                <a:cubicBezTo>
                  <a:pt x="76815" y="6455"/>
                  <a:pt x="75218" y="6802"/>
                  <a:pt x="73759" y="7566"/>
                </a:cubicBezTo>
                <a:cubicBezTo>
                  <a:pt x="72301" y="8330"/>
                  <a:pt x="72231" y="11314"/>
                  <a:pt x="70912" y="12217"/>
                </a:cubicBezTo>
                <a:cubicBezTo>
                  <a:pt x="69592" y="13119"/>
                  <a:pt x="67023" y="12217"/>
                  <a:pt x="65703" y="13188"/>
                </a:cubicBezTo>
                <a:cubicBezTo>
                  <a:pt x="64223" y="13915"/>
                  <a:pt x="62785" y="14726"/>
                  <a:pt x="61397" y="15618"/>
                </a:cubicBezTo>
                <a:cubicBezTo>
                  <a:pt x="60147" y="16659"/>
                  <a:pt x="59106" y="18047"/>
                  <a:pt x="57925" y="19158"/>
                </a:cubicBezTo>
                <a:cubicBezTo>
                  <a:pt x="56744" y="20268"/>
                  <a:pt x="55772" y="21657"/>
                  <a:pt x="54661" y="22837"/>
                </a:cubicBezTo>
                <a:cubicBezTo>
                  <a:pt x="53550" y="24017"/>
                  <a:pt x="53550" y="26099"/>
                  <a:pt x="52508" y="27418"/>
                </a:cubicBezTo>
                <a:cubicBezTo>
                  <a:pt x="51466" y="28737"/>
                  <a:pt x="49522" y="29292"/>
                  <a:pt x="48549" y="30611"/>
                </a:cubicBezTo>
                <a:cubicBezTo>
                  <a:pt x="47577" y="31930"/>
                  <a:pt x="48549" y="34637"/>
                  <a:pt x="47438" y="35955"/>
                </a:cubicBezTo>
                <a:cubicBezTo>
                  <a:pt x="46327" y="37274"/>
                  <a:pt x="44035" y="37621"/>
                  <a:pt x="43063" y="38940"/>
                </a:cubicBezTo>
                <a:cubicBezTo>
                  <a:pt x="42091" y="40259"/>
                  <a:pt x="41744" y="42064"/>
                  <a:pt x="40841" y="43452"/>
                </a:cubicBezTo>
                <a:cubicBezTo>
                  <a:pt x="39938" y="44840"/>
                  <a:pt x="38549" y="45951"/>
                  <a:pt x="37716" y="47339"/>
                </a:cubicBezTo>
                <a:cubicBezTo>
                  <a:pt x="36882" y="48727"/>
                  <a:pt x="37716" y="51087"/>
                  <a:pt x="36604" y="52476"/>
                </a:cubicBezTo>
                <a:lnTo>
                  <a:pt x="34104" y="56779"/>
                </a:lnTo>
                <a:cubicBezTo>
                  <a:pt x="33271" y="58167"/>
                  <a:pt x="32438" y="59625"/>
                  <a:pt x="31674" y="61083"/>
                </a:cubicBezTo>
                <a:cubicBezTo>
                  <a:pt x="30910" y="62540"/>
                  <a:pt x="28479" y="63096"/>
                  <a:pt x="27715" y="64553"/>
                </a:cubicBezTo>
                <a:cubicBezTo>
                  <a:pt x="26951" y="66011"/>
                  <a:pt x="28062" y="68440"/>
                  <a:pt x="27298" y="69967"/>
                </a:cubicBezTo>
                <a:cubicBezTo>
                  <a:pt x="26534" y="71495"/>
                  <a:pt x="24798" y="72397"/>
                  <a:pt x="24104" y="73924"/>
                </a:cubicBezTo>
                <a:cubicBezTo>
                  <a:pt x="23409" y="75451"/>
                  <a:pt x="22159" y="76631"/>
                  <a:pt x="21534" y="78158"/>
                </a:cubicBezTo>
                <a:cubicBezTo>
                  <a:pt x="20909" y="79685"/>
                  <a:pt x="21951" y="81976"/>
                  <a:pt x="21534" y="83503"/>
                </a:cubicBezTo>
                <a:cubicBezTo>
                  <a:pt x="21118" y="85030"/>
                  <a:pt x="20145" y="86488"/>
                  <a:pt x="19520" y="88015"/>
                </a:cubicBezTo>
                <a:cubicBezTo>
                  <a:pt x="18895" y="89542"/>
                  <a:pt x="18340" y="91069"/>
                  <a:pt x="17715" y="92665"/>
                </a:cubicBezTo>
                <a:cubicBezTo>
                  <a:pt x="17090" y="94262"/>
                  <a:pt x="16673" y="95720"/>
                  <a:pt x="16117" y="97316"/>
                </a:cubicBezTo>
                <a:cubicBezTo>
                  <a:pt x="15562" y="98912"/>
                  <a:pt x="14589" y="100301"/>
                  <a:pt x="14034" y="101828"/>
                </a:cubicBezTo>
                <a:cubicBezTo>
                  <a:pt x="13478" y="103355"/>
                  <a:pt x="12923" y="104951"/>
                  <a:pt x="12437" y="106548"/>
                </a:cubicBezTo>
                <a:cubicBezTo>
                  <a:pt x="11950" y="108144"/>
                  <a:pt x="11881" y="109810"/>
                  <a:pt x="11395" y="111407"/>
                </a:cubicBezTo>
                <a:cubicBezTo>
                  <a:pt x="10909" y="113003"/>
                  <a:pt x="9936" y="114461"/>
                  <a:pt x="9520" y="116057"/>
                </a:cubicBezTo>
                <a:cubicBezTo>
                  <a:pt x="9103" y="117654"/>
                  <a:pt x="8339" y="119181"/>
                  <a:pt x="7922" y="120777"/>
                </a:cubicBezTo>
                <a:cubicBezTo>
                  <a:pt x="7506" y="122374"/>
                  <a:pt x="8478" y="124248"/>
                  <a:pt x="7922" y="125914"/>
                </a:cubicBezTo>
                <a:cubicBezTo>
                  <a:pt x="7367" y="127580"/>
                  <a:pt x="5561" y="128760"/>
                  <a:pt x="5214" y="130426"/>
                </a:cubicBezTo>
                <a:cubicBezTo>
                  <a:pt x="4867" y="132091"/>
                  <a:pt x="5700" y="133827"/>
                  <a:pt x="5214" y="135493"/>
                </a:cubicBezTo>
                <a:cubicBezTo>
                  <a:pt x="4728" y="137159"/>
                  <a:pt x="4172" y="138686"/>
                  <a:pt x="3894" y="140282"/>
                </a:cubicBezTo>
                <a:cubicBezTo>
                  <a:pt x="3617" y="141879"/>
                  <a:pt x="1394" y="143336"/>
                  <a:pt x="1255" y="145002"/>
                </a:cubicBezTo>
                <a:cubicBezTo>
                  <a:pt x="1117" y="146668"/>
                  <a:pt x="1255" y="148334"/>
                  <a:pt x="1255" y="150000"/>
                </a:cubicBezTo>
                <a:cubicBezTo>
                  <a:pt x="1255" y="151666"/>
                  <a:pt x="1255" y="153401"/>
                  <a:pt x="1255" y="154997"/>
                </a:cubicBezTo>
                <a:cubicBezTo>
                  <a:pt x="1255" y="156594"/>
                  <a:pt x="75" y="158329"/>
                  <a:pt x="5" y="159995"/>
                </a:cubicBezTo>
                <a:cubicBezTo>
                  <a:pt x="-64" y="161661"/>
                  <a:pt x="561" y="163327"/>
                  <a:pt x="561" y="164993"/>
                </a:cubicBezTo>
                <a:cubicBezTo>
                  <a:pt x="561" y="166659"/>
                  <a:pt x="561" y="168325"/>
                  <a:pt x="561" y="169991"/>
                </a:cubicBezTo>
                <a:cubicBezTo>
                  <a:pt x="561" y="171657"/>
                  <a:pt x="908" y="173322"/>
                  <a:pt x="978" y="174988"/>
                </a:cubicBezTo>
                <a:cubicBezTo>
                  <a:pt x="1047" y="176654"/>
                  <a:pt x="978" y="178390"/>
                  <a:pt x="978" y="180055"/>
                </a:cubicBezTo>
                <a:cubicBezTo>
                  <a:pt x="978" y="181721"/>
                  <a:pt x="1811" y="183318"/>
                  <a:pt x="1950" y="184984"/>
                </a:cubicBezTo>
                <a:cubicBezTo>
                  <a:pt x="2089" y="186649"/>
                  <a:pt x="2506" y="188246"/>
                  <a:pt x="2714" y="189912"/>
                </a:cubicBezTo>
                <a:cubicBezTo>
                  <a:pt x="2922" y="191578"/>
                  <a:pt x="2297" y="193313"/>
                  <a:pt x="2714" y="194979"/>
                </a:cubicBezTo>
                <a:cubicBezTo>
                  <a:pt x="3131" y="196645"/>
                  <a:pt x="4797" y="197964"/>
                  <a:pt x="5145" y="199560"/>
                </a:cubicBezTo>
                <a:cubicBezTo>
                  <a:pt x="5492" y="201157"/>
                  <a:pt x="3825" y="203309"/>
                  <a:pt x="4172" y="204905"/>
                </a:cubicBezTo>
                <a:cubicBezTo>
                  <a:pt x="4520" y="206501"/>
                  <a:pt x="6811" y="207681"/>
                  <a:pt x="7297" y="209278"/>
                </a:cubicBezTo>
                <a:cubicBezTo>
                  <a:pt x="7784" y="210874"/>
                  <a:pt x="9103" y="212124"/>
                  <a:pt x="9589" y="213720"/>
                </a:cubicBezTo>
                <a:cubicBezTo>
                  <a:pt x="10075" y="215317"/>
                  <a:pt x="11048" y="216705"/>
                  <a:pt x="11603" y="218232"/>
                </a:cubicBezTo>
                <a:cubicBezTo>
                  <a:pt x="12159" y="219759"/>
                  <a:pt x="12228" y="221494"/>
                  <a:pt x="12853" y="223022"/>
                </a:cubicBezTo>
                <a:cubicBezTo>
                  <a:pt x="13478" y="224549"/>
                  <a:pt x="11881" y="227117"/>
                  <a:pt x="12853" y="228574"/>
                </a:cubicBezTo>
                <a:cubicBezTo>
                  <a:pt x="13826" y="230032"/>
                  <a:pt x="14103" y="231420"/>
                  <a:pt x="14798" y="232739"/>
                </a:cubicBezTo>
                <a:cubicBezTo>
                  <a:pt x="15492" y="234058"/>
                  <a:pt x="18201" y="234266"/>
                  <a:pt x="18965" y="235516"/>
                </a:cubicBezTo>
                <a:cubicBezTo>
                  <a:pt x="19729" y="236765"/>
                  <a:pt x="20562" y="238015"/>
                  <a:pt x="21395" y="239264"/>
                </a:cubicBezTo>
                <a:cubicBezTo>
                  <a:pt x="22229" y="240513"/>
                  <a:pt x="23340" y="241555"/>
                  <a:pt x="24243" y="242735"/>
                </a:cubicBezTo>
                <a:cubicBezTo>
                  <a:pt x="25146" y="243914"/>
                  <a:pt x="24243" y="247038"/>
                  <a:pt x="24868" y="248496"/>
                </a:cubicBezTo>
                <a:cubicBezTo>
                  <a:pt x="25493" y="249954"/>
                  <a:pt x="27090" y="251203"/>
                  <a:pt x="28132" y="252522"/>
                </a:cubicBezTo>
                <a:cubicBezTo>
                  <a:pt x="29173" y="253841"/>
                  <a:pt x="31674" y="254118"/>
                  <a:pt x="32785" y="255437"/>
                </a:cubicBezTo>
                <a:cubicBezTo>
                  <a:pt x="33896" y="256756"/>
                  <a:pt x="34799" y="258214"/>
                  <a:pt x="35910" y="259394"/>
                </a:cubicBezTo>
                <a:cubicBezTo>
                  <a:pt x="37021" y="260574"/>
                  <a:pt x="37854" y="262309"/>
                  <a:pt x="39105" y="263489"/>
                </a:cubicBezTo>
                <a:cubicBezTo>
                  <a:pt x="40355" y="264669"/>
                  <a:pt x="41188" y="266335"/>
                  <a:pt x="42507" y="267445"/>
                </a:cubicBezTo>
                <a:cubicBezTo>
                  <a:pt x="43827" y="268556"/>
                  <a:pt x="45216" y="269597"/>
                  <a:pt x="46605" y="270638"/>
                </a:cubicBezTo>
                <a:cubicBezTo>
                  <a:pt x="47994" y="271679"/>
                  <a:pt x="49730" y="272165"/>
                  <a:pt x="51188" y="273068"/>
                </a:cubicBezTo>
                <a:cubicBezTo>
                  <a:pt x="52647" y="273970"/>
                  <a:pt x="55078" y="273068"/>
                  <a:pt x="56536" y="273970"/>
                </a:cubicBezTo>
                <a:cubicBezTo>
                  <a:pt x="57994" y="274873"/>
                  <a:pt x="59314" y="275844"/>
                  <a:pt x="60842" y="276608"/>
                </a:cubicBezTo>
                <a:cubicBezTo>
                  <a:pt x="62370" y="277371"/>
                  <a:pt x="63689" y="278412"/>
                  <a:pt x="65286" y="279107"/>
                </a:cubicBezTo>
                <a:cubicBezTo>
                  <a:pt x="66884" y="279801"/>
                  <a:pt x="68064" y="281397"/>
                  <a:pt x="69662" y="281952"/>
                </a:cubicBezTo>
                <a:cubicBezTo>
                  <a:pt x="71259" y="282508"/>
                  <a:pt x="73204" y="281952"/>
                  <a:pt x="74801" y="282508"/>
                </a:cubicBezTo>
                <a:cubicBezTo>
                  <a:pt x="76398" y="283063"/>
                  <a:pt x="78134" y="283202"/>
                  <a:pt x="79801" y="283618"/>
                </a:cubicBezTo>
                <a:lnTo>
                  <a:pt x="84593" y="284590"/>
                </a:lnTo>
                <a:cubicBezTo>
                  <a:pt x="86260" y="284590"/>
                  <a:pt x="87718" y="286048"/>
                  <a:pt x="89385" y="286187"/>
                </a:cubicBezTo>
                <a:cubicBezTo>
                  <a:pt x="91052" y="286325"/>
                  <a:pt x="92718" y="285076"/>
                  <a:pt x="94385" y="285076"/>
                </a:cubicBezTo>
                <a:cubicBezTo>
                  <a:pt x="96052" y="285076"/>
                  <a:pt x="97649" y="285770"/>
                  <a:pt x="99316" y="285701"/>
                </a:cubicBezTo>
                <a:cubicBezTo>
                  <a:pt x="100983" y="285631"/>
                  <a:pt x="102649" y="286048"/>
                  <a:pt x="104316" y="285701"/>
                </a:cubicBezTo>
                <a:cubicBezTo>
                  <a:pt x="105983" y="285354"/>
                  <a:pt x="107927" y="286534"/>
                  <a:pt x="109525" y="286187"/>
                </a:cubicBezTo>
                <a:cubicBezTo>
                  <a:pt x="111122" y="285840"/>
                  <a:pt x="112025" y="282438"/>
                  <a:pt x="113553" y="281952"/>
                </a:cubicBezTo>
                <a:cubicBezTo>
                  <a:pt x="115081" y="281467"/>
                  <a:pt x="117164" y="282369"/>
                  <a:pt x="118692" y="281952"/>
                </a:cubicBezTo>
                <a:cubicBezTo>
                  <a:pt x="120220" y="281536"/>
                  <a:pt x="121956" y="281120"/>
                  <a:pt x="123484" y="280425"/>
                </a:cubicBezTo>
                <a:cubicBezTo>
                  <a:pt x="125012" y="279731"/>
                  <a:pt x="126401" y="278898"/>
                  <a:pt x="127859" y="278065"/>
                </a:cubicBezTo>
                <a:cubicBezTo>
                  <a:pt x="129317" y="277233"/>
                  <a:pt x="130845" y="276538"/>
                  <a:pt x="132234" y="275636"/>
                </a:cubicBezTo>
                <a:cubicBezTo>
                  <a:pt x="133623" y="274734"/>
                  <a:pt x="134248" y="272721"/>
                  <a:pt x="135568" y="271749"/>
                </a:cubicBezTo>
                <a:cubicBezTo>
                  <a:pt x="136887" y="270777"/>
                  <a:pt x="138832" y="270638"/>
                  <a:pt x="140082" y="269528"/>
                </a:cubicBezTo>
                <a:cubicBezTo>
                  <a:pt x="141332" y="268417"/>
                  <a:pt x="142929" y="267654"/>
                  <a:pt x="144110" y="266543"/>
                </a:cubicBezTo>
                <a:cubicBezTo>
                  <a:pt x="145290" y="265432"/>
                  <a:pt x="147027" y="264669"/>
                  <a:pt x="148138" y="263489"/>
                </a:cubicBezTo>
                <a:cubicBezTo>
                  <a:pt x="149249" y="262309"/>
                  <a:pt x="148624" y="259532"/>
                  <a:pt x="149666" y="258214"/>
                </a:cubicBezTo>
                <a:cubicBezTo>
                  <a:pt x="150707" y="256895"/>
                  <a:pt x="152513" y="256270"/>
                  <a:pt x="153485" y="254882"/>
                </a:cubicBezTo>
                <a:cubicBezTo>
                  <a:pt x="154458" y="253493"/>
                  <a:pt x="155360" y="252175"/>
                  <a:pt x="156194" y="250786"/>
                </a:cubicBezTo>
                <a:cubicBezTo>
                  <a:pt x="157027" y="249398"/>
                  <a:pt x="158486" y="248218"/>
                  <a:pt x="159249" y="246760"/>
                </a:cubicBezTo>
                <a:cubicBezTo>
                  <a:pt x="160013" y="245303"/>
                  <a:pt x="159249" y="243151"/>
                  <a:pt x="160013" y="241624"/>
                </a:cubicBezTo>
                <a:cubicBezTo>
                  <a:pt x="160777" y="240097"/>
                  <a:pt x="163208" y="239264"/>
                  <a:pt x="163694" y="237667"/>
                </a:cubicBezTo>
                <a:cubicBezTo>
                  <a:pt x="164180" y="236071"/>
                  <a:pt x="162722" y="233433"/>
                  <a:pt x="163277" y="231629"/>
                </a:cubicBezTo>
                <a:cubicBezTo>
                  <a:pt x="163833" y="229824"/>
                  <a:pt x="166541" y="228713"/>
                  <a:pt x="167028" y="226909"/>
                </a:cubicBezTo>
                <a:cubicBezTo>
                  <a:pt x="167514" y="225104"/>
                  <a:pt x="165014" y="222327"/>
                  <a:pt x="165500" y="220523"/>
                </a:cubicBezTo>
                <a:cubicBezTo>
                  <a:pt x="165986" y="218718"/>
                  <a:pt x="169111" y="218371"/>
                  <a:pt x="169806" y="216844"/>
                </a:cubicBezTo>
                <a:cubicBezTo>
                  <a:pt x="170500" y="215317"/>
                  <a:pt x="171472" y="213998"/>
                  <a:pt x="172097" y="212471"/>
                </a:cubicBezTo>
                <a:cubicBezTo>
                  <a:pt x="172722" y="210944"/>
                  <a:pt x="172097" y="208792"/>
                  <a:pt x="172097" y="207196"/>
                </a:cubicBezTo>
                <a:cubicBezTo>
                  <a:pt x="172097" y="205599"/>
                  <a:pt x="173903" y="204419"/>
                  <a:pt x="174459" y="202823"/>
                </a:cubicBezTo>
                <a:cubicBezTo>
                  <a:pt x="175014" y="201226"/>
                  <a:pt x="175639" y="199768"/>
                  <a:pt x="176125" y="198172"/>
                </a:cubicBezTo>
                <a:cubicBezTo>
                  <a:pt x="176611" y="196576"/>
                  <a:pt x="177584" y="195187"/>
                  <a:pt x="178070" y="193591"/>
                </a:cubicBezTo>
                <a:cubicBezTo>
                  <a:pt x="178556" y="191994"/>
                  <a:pt x="178070" y="190051"/>
                  <a:pt x="178070" y="188524"/>
                </a:cubicBezTo>
                <a:cubicBezTo>
                  <a:pt x="178070" y="186997"/>
                  <a:pt x="180639" y="185816"/>
                  <a:pt x="181126" y="184220"/>
                </a:cubicBezTo>
                <a:cubicBezTo>
                  <a:pt x="181612" y="182624"/>
                  <a:pt x="181542" y="180888"/>
                  <a:pt x="181959" y="179292"/>
                </a:cubicBezTo>
                <a:cubicBezTo>
                  <a:pt x="182376" y="177695"/>
                  <a:pt x="183626" y="176307"/>
                  <a:pt x="184042" y="174710"/>
                </a:cubicBezTo>
                <a:cubicBezTo>
                  <a:pt x="184459" y="173114"/>
                  <a:pt x="184667" y="171448"/>
                  <a:pt x="185015" y="169852"/>
                </a:cubicBezTo>
                <a:cubicBezTo>
                  <a:pt x="185362" y="168255"/>
                  <a:pt x="185015" y="166381"/>
                  <a:pt x="185015" y="164715"/>
                </a:cubicBezTo>
                <a:cubicBezTo>
                  <a:pt x="185015" y="163049"/>
                  <a:pt x="185570" y="161453"/>
                  <a:pt x="185917" y="159856"/>
                </a:cubicBezTo>
                <a:cubicBezTo>
                  <a:pt x="186265" y="158260"/>
                  <a:pt x="186959" y="156733"/>
                  <a:pt x="187306" y="155067"/>
                </a:cubicBezTo>
                <a:cubicBezTo>
                  <a:pt x="187654" y="153401"/>
                  <a:pt x="186126" y="151458"/>
                  <a:pt x="186473" y="149861"/>
                </a:cubicBezTo>
                <a:cubicBezTo>
                  <a:pt x="186820" y="148264"/>
                  <a:pt x="189945" y="147293"/>
                  <a:pt x="190293" y="145696"/>
                </a:cubicBezTo>
                <a:cubicBezTo>
                  <a:pt x="190640" y="144100"/>
                  <a:pt x="188001" y="141879"/>
                  <a:pt x="188348" y="140282"/>
                </a:cubicBezTo>
                <a:cubicBezTo>
                  <a:pt x="188695" y="138686"/>
                  <a:pt x="192098" y="137714"/>
                  <a:pt x="192446" y="136048"/>
                </a:cubicBezTo>
                <a:cubicBezTo>
                  <a:pt x="192793" y="134382"/>
                  <a:pt x="193071" y="132855"/>
                  <a:pt x="193418" y="131259"/>
                </a:cubicBezTo>
                <a:cubicBezTo>
                  <a:pt x="193765" y="129662"/>
                  <a:pt x="191196" y="127510"/>
                  <a:pt x="191473" y="125914"/>
                </a:cubicBezTo>
                <a:cubicBezTo>
                  <a:pt x="191751" y="124317"/>
                  <a:pt x="193973" y="122998"/>
                  <a:pt x="194251" y="121402"/>
                </a:cubicBezTo>
                <a:cubicBezTo>
                  <a:pt x="194529" y="119806"/>
                  <a:pt x="192793" y="117862"/>
                  <a:pt x="193001" y="116266"/>
                </a:cubicBezTo>
                <a:cubicBezTo>
                  <a:pt x="193210" y="114669"/>
                  <a:pt x="194460" y="113142"/>
                  <a:pt x="194668" y="111476"/>
                </a:cubicBezTo>
                <a:cubicBezTo>
                  <a:pt x="194876" y="109810"/>
                  <a:pt x="196682" y="108422"/>
                  <a:pt x="196890" y="106825"/>
                </a:cubicBezTo>
                <a:cubicBezTo>
                  <a:pt x="197099" y="105229"/>
                  <a:pt x="196890" y="103424"/>
                  <a:pt x="196890" y="101828"/>
                </a:cubicBezTo>
                <a:cubicBezTo>
                  <a:pt x="196890" y="100231"/>
                  <a:pt x="196890" y="98496"/>
                  <a:pt x="196890" y="96830"/>
                </a:cubicBezTo>
                <a:cubicBezTo>
                  <a:pt x="196890" y="95164"/>
                  <a:pt x="196057" y="93498"/>
                  <a:pt x="196126" y="91832"/>
                </a:cubicBezTo>
                <a:cubicBezTo>
                  <a:pt x="196196" y="90166"/>
                  <a:pt x="196126" y="88570"/>
                  <a:pt x="196126" y="86904"/>
                </a:cubicBezTo>
                <a:cubicBezTo>
                  <a:pt x="196126" y="85238"/>
                  <a:pt x="198279" y="83642"/>
                  <a:pt x="198279" y="81976"/>
                </a:cubicBezTo>
                <a:cubicBezTo>
                  <a:pt x="198279" y="80310"/>
                  <a:pt x="195432" y="78783"/>
                  <a:pt x="195362" y="77117"/>
                </a:cubicBezTo>
                <a:cubicBezTo>
                  <a:pt x="195293" y="75451"/>
                  <a:pt x="197376" y="73716"/>
                  <a:pt x="197238" y="72119"/>
                </a:cubicBezTo>
                <a:cubicBezTo>
                  <a:pt x="197099" y="70523"/>
                  <a:pt x="195987" y="68926"/>
                  <a:pt x="195779" y="67260"/>
                </a:cubicBezTo>
                <a:cubicBezTo>
                  <a:pt x="195571" y="65595"/>
                  <a:pt x="196404" y="63859"/>
                  <a:pt x="195779" y="62263"/>
                </a:cubicBezTo>
                <a:cubicBezTo>
                  <a:pt x="195154" y="60666"/>
                  <a:pt x="195154" y="58931"/>
                  <a:pt x="194807" y="57335"/>
                </a:cubicBezTo>
                <a:cubicBezTo>
                  <a:pt x="194460" y="55738"/>
                  <a:pt x="194807" y="53933"/>
                  <a:pt x="194251" y="52337"/>
                </a:cubicBezTo>
                <a:cubicBezTo>
                  <a:pt x="193696" y="50740"/>
                  <a:pt x="192584" y="49352"/>
                  <a:pt x="192029" y="47825"/>
                </a:cubicBezTo>
                <a:cubicBezTo>
                  <a:pt x="191473" y="46298"/>
                  <a:pt x="189737" y="45187"/>
                  <a:pt x="189043" y="43660"/>
                </a:cubicBezTo>
                <a:cubicBezTo>
                  <a:pt x="188348" y="42133"/>
                  <a:pt x="187793" y="41023"/>
                  <a:pt x="187029" y="3956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E4D65BBF-DA04-4DDD-C582-C81FAA6AC52C}"/>
              </a:ext>
            </a:extLst>
          </p:cNvPr>
          <p:cNvSpPr/>
          <p:nvPr/>
        </p:nvSpPr>
        <p:spPr>
          <a:xfrm>
            <a:off x="7801390" y="5514549"/>
            <a:ext cx="95576" cy="140774"/>
          </a:xfrm>
          <a:custGeom>
            <a:avLst/>
            <a:gdLst>
              <a:gd name="connsiteX0" fmla="*/ 177123 w 191152"/>
              <a:gd name="connsiteY0" fmla="*/ 35339 h 281548"/>
              <a:gd name="connsiteX1" fmla="*/ 174623 w 191152"/>
              <a:gd name="connsiteY1" fmla="*/ 30897 h 281548"/>
              <a:gd name="connsiteX2" fmla="*/ 171637 w 191152"/>
              <a:gd name="connsiteY2" fmla="*/ 26663 h 281548"/>
              <a:gd name="connsiteX3" fmla="*/ 167609 w 191152"/>
              <a:gd name="connsiteY3" fmla="*/ 23470 h 281548"/>
              <a:gd name="connsiteX4" fmla="*/ 164206 w 191152"/>
              <a:gd name="connsiteY4" fmla="*/ 19583 h 281548"/>
              <a:gd name="connsiteX5" fmla="*/ 158928 w 191152"/>
              <a:gd name="connsiteY5" fmla="*/ 18056 h 281548"/>
              <a:gd name="connsiteX6" fmla="*/ 154969 w 191152"/>
              <a:gd name="connsiteY6" fmla="*/ 15071 h 281548"/>
              <a:gd name="connsiteX7" fmla="*/ 151844 w 191152"/>
              <a:gd name="connsiteY7" fmla="*/ 10629 h 281548"/>
              <a:gd name="connsiteX8" fmla="*/ 146149 w 191152"/>
              <a:gd name="connsiteY8" fmla="*/ 10629 h 281548"/>
              <a:gd name="connsiteX9" fmla="*/ 141913 w 191152"/>
              <a:gd name="connsiteY9" fmla="*/ 8060 h 281548"/>
              <a:gd name="connsiteX10" fmla="*/ 138024 w 191152"/>
              <a:gd name="connsiteY10" fmla="*/ 4173 h 281548"/>
              <a:gd name="connsiteX11" fmla="*/ 132885 w 191152"/>
              <a:gd name="connsiteY11" fmla="*/ 3479 h 281548"/>
              <a:gd name="connsiteX12" fmla="*/ 127746 w 191152"/>
              <a:gd name="connsiteY12" fmla="*/ 3479 h 281548"/>
              <a:gd name="connsiteX13" fmla="*/ 122815 w 191152"/>
              <a:gd name="connsiteY13" fmla="*/ 2854 h 281548"/>
              <a:gd name="connsiteX14" fmla="*/ 118092 w 191152"/>
              <a:gd name="connsiteY14" fmla="*/ 9 h 281548"/>
              <a:gd name="connsiteX15" fmla="*/ 112953 w 191152"/>
              <a:gd name="connsiteY15" fmla="*/ 1397 h 281548"/>
              <a:gd name="connsiteX16" fmla="*/ 107953 w 191152"/>
              <a:gd name="connsiteY16" fmla="*/ 2230 h 281548"/>
              <a:gd name="connsiteX17" fmla="*/ 102814 w 191152"/>
              <a:gd name="connsiteY17" fmla="*/ 772 h 281548"/>
              <a:gd name="connsiteX18" fmla="*/ 98230 w 191152"/>
              <a:gd name="connsiteY18" fmla="*/ 3618 h 281548"/>
              <a:gd name="connsiteX19" fmla="*/ 93091 w 191152"/>
              <a:gd name="connsiteY19" fmla="*/ 3618 h 281548"/>
              <a:gd name="connsiteX20" fmla="*/ 88577 w 191152"/>
              <a:gd name="connsiteY20" fmla="*/ 5978 h 281548"/>
              <a:gd name="connsiteX21" fmla="*/ 83438 w 191152"/>
              <a:gd name="connsiteY21" fmla="*/ 6603 h 281548"/>
              <a:gd name="connsiteX22" fmla="*/ 78854 w 191152"/>
              <a:gd name="connsiteY22" fmla="*/ 8616 h 281548"/>
              <a:gd name="connsiteX23" fmla="*/ 73854 w 191152"/>
              <a:gd name="connsiteY23" fmla="*/ 10073 h 281548"/>
              <a:gd name="connsiteX24" fmla="*/ 69201 w 191152"/>
              <a:gd name="connsiteY24" fmla="*/ 12294 h 281548"/>
              <a:gd name="connsiteX25" fmla="*/ 66631 w 191152"/>
              <a:gd name="connsiteY25" fmla="*/ 17362 h 281548"/>
              <a:gd name="connsiteX26" fmla="*/ 61631 w 191152"/>
              <a:gd name="connsiteY26" fmla="*/ 19236 h 281548"/>
              <a:gd name="connsiteX27" fmla="*/ 58159 w 191152"/>
              <a:gd name="connsiteY27" fmla="*/ 22706 h 281548"/>
              <a:gd name="connsiteX28" fmla="*/ 56006 w 191152"/>
              <a:gd name="connsiteY28" fmla="*/ 27357 h 281548"/>
              <a:gd name="connsiteX29" fmla="*/ 51283 w 191152"/>
              <a:gd name="connsiteY29" fmla="*/ 29648 h 281548"/>
              <a:gd name="connsiteX30" fmla="*/ 48297 w 191152"/>
              <a:gd name="connsiteY30" fmla="*/ 33535 h 281548"/>
              <a:gd name="connsiteX31" fmla="*/ 45033 w 191152"/>
              <a:gd name="connsiteY31" fmla="*/ 37214 h 281548"/>
              <a:gd name="connsiteX32" fmla="*/ 41630 w 191152"/>
              <a:gd name="connsiteY32" fmla="*/ 40754 h 281548"/>
              <a:gd name="connsiteX33" fmla="*/ 39408 w 191152"/>
              <a:gd name="connsiteY33" fmla="*/ 45196 h 281548"/>
              <a:gd name="connsiteX34" fmla="*/ 36560 w 191152"/>
              <a:gd name="connsiteY34" fmla="*/ 49153 h 281548"/>
              <a:gd name="connsiteX35" fmla="*/ 35727 w 191152"/>
              <a:gd name="connsiteY35" fmla="*/ 54358 h 281548"/>
              <a:gd name="connsiteX36" fmla="*/ 32602 w 191152"/>
              <a:gd name="connsiteY36" fmla="*/ 58176 h 281548"/>
              <a:gd name="connsiteX37" fmla="*/ 31421 w 191152"/>
              <a:gd name="connsiteY37" fmla="*/ 63035 h 281548"/>
              <a:gd name="connsiteX38" fmla="*/ 28713 w 191152"/>
              <a:gd name="connsiteY38" fmla="*/ 67130 h 281548"/>
              <a:gd name="connsiteX39" fmla="*/ 26907 w 191152"/>
              <a:gd name="connsiteY39" fmla="*/ 71642 h 281548"/>
              <a:gd name="connsiteX40" fmla="*/ 24615 w 191152"/>
              <a:gd name="connsiteY40" fmla="*/ 75946 h 281548"/>
              <a:gd name="connsiteX41" fmla="*/ 21629 w 191152"/>
              <a:gd name="connsiteY41" fmla="*/ 79971 h 281548"/>
              <a:gd name="connsiteX42" fmla="*/ 21629 w 191152"/>
              <a:gd name="connsiteY42" fmla="*/ 85316 h 281548"/>
              <a:gd name="connsiteX43" fmla="*/ 18782 w 191152"/>
              <a:gd name="connsiteY43" fmla="*/ 89412 h 281548"/>
              <a:gd name="connsiteX44" fmla="*/ 17810 w 191152"/>
              <a:gd name="connsiteY44" fmla="*/ 94201 h 281548"/>
              <a:gd name="connsiteX45" fmla="*/ 15587 w 191152"/>
              <a:gd name="connsiteY45" fmla="*/ 98782 h 281548"/>
              <a:gd name="connsiteX46" fmla="*/ 14198 w 191152"/>
              <a:gd name="connsiteY46" fmla="*/ 103572 h 281548"/>
              <a:gd name="connsiteX47" fmla="*/ 12254 w 191152"/>
              <a:gd name="connsiteY47" fmla="*/ 108222 h 281548"/>
              <a:gd name="connsiteX48" fmla="*/ 11698 w 191152"/>
              <a:gd name="connsiteY48" fmla="*/ 113289 h 281548"/>
              <a:gd name="connsiteX49" fmla="*/ 10795 w 191152"/>
              <a:gd name="connsiteY49" fmla="*/ 118218 h 281548"/>
              <a:gd name="connsiteX50" fmla="*/ 8990 w 191152"/>
              <a:gd name="connsiteY50" fmla="*/ 122868 h 281548"/>
              <a:gd name="connsiteX51" fmla="*/ 9754 w 191152"/>
              <a:gd name="connsiteY51" fmla="*/ 128143 h 281548"/>
              <a:gd name="connsiteX52" fmla="*/ 8573 w 191152"/>
              <a:gd name="connsiteY52" fmla="*/ 133002 h 281548"/>
              <a:gd name="connsiteX53" fmla="*/ 7948 w 191152"/>
              <a:gd name="connsiteY53" fmla="*/ 137931 h 281548"/>
              <a:gd name="connsiteX54" fmla="*/ 4962 w 191152"/>
              <a:gd name="connsiteY54" fmla="*/ 142442 h 281548"/>
              <a:gd name="connsiteX55" fmla="*/ 2878 w 191152"/>
              <a:gd name="connsiteY55" fmla="*/ 147163 h 281548"/>
              <a:gd name="connsiteX56" fmla="*/ 2878 w 191152"/>
              <a:gd name="connsiteY56" fmla="*/ 152299 h 281548"/>
              <a:gd name="connsiteX57" fmla="*/ 3989 w 191152"/>
              <a:gd name="connsiteY57" fmla="*/ 157505 h 281548"/>
              <a:gd name="connsiteX58" fmla="*/ 2114 w 191152"/>
              <a:gd name="connsiteY58" fmla="*/ 162294 h 281548"/>
              <a:gd name="connsiteX59" fmla="*/ 3434 w 191152"/>
              <a:gd name="connsiteY59" fmla="*/ 167500 h 281548"/>
              <a:gd name="connsiteX60" fmla="*/ 2600 w 191152"/>
              <a:gd name="connsiteY60" fmla="*/ 172429 h 281548"/>
              <a:gd name="connsiteX61" fmla="*/ 31 w 191152"/>
              <a:gd name="connsiteY61" fmla="*/ 177287 h 281548"/>
              <a:gd name="connsiteX62" fmla="*/ 31 w 191152"/>
              <a:gd name="connsiteY62" fmla="*/ 182354 h 281548"/>
              <a:gd name="connsiteX63" fmla="*/ 2392 w 191152"/>
              <a:gd name="connsiteY63" fmla="*/ 187422 h 281548"/>
              <a:gd name="connsiteX64" fmla="*/ 448 w 191152"/>
              <a:gd name="connsiteY64" fmla="*/ 192489 h 281548"/>
              <a:gd name="connsiteX65" fmla="*/ 448 w 191152"/>
              <a:gd name="connsiteY65" fmla="*/ 197486 h 281548"/>
              <a:gd name="connsiteX66" fmla="*/ 1420 w 191152"/>
              <a:gd name="connsiteY66" fmla="*/ 202484 h 281548"/>
              <a:gd name="connsiteX67" fmla="*/ 1975 w 191152"/>
              <a:gd name="connsiteY67" fmla="*/ 207482 h 281548"/>
              <a:gd name="connsiteX68" fmla="*/ 1975 w 191152"/>
              <a:gd name="connsiteY68" fmla="*/ 212549 h 281548"/>
              <a:gd name="connsiteX69" fmla="*/ 2531 w 191152"/>
              <a:gd name="connsiteY69" fmla="*/ 217616 h 281548"/>
              <a:gd name="connsiteX70" fmla="*/ 3712 w 191152"/>
              <a:gd name="connsiteY70" fmla="*/ 222544 h 281548"/>
              <a:gd name="connsiteX71" fmla="*/ 5448 w 191152"/>
              <a:gd name="connsiteY71" fmla="*/ 227334 h 281548"/>
              <a:gd name="connsiteX72" fmla="*/ 6906 w 191152"/>
              <a:gd name="connsiteY72" fmla="*/ 232193 h 281548"/>
              <a:gd name="connsiteX73" fmla="*/ 11629 w 191152"/>
              <a:gd name="connsiteY73" fmla="*/ 235732 h 281548"/>
              <a:gd name="connsiteX74" fmla="*/ 13157 w 191152"/>
              <a:gd name="connsiteY74" fmla="*/ 240383 h 281548"/>
              <a:gd name="connsiteX75" fmla="*/ 15101 w 191152"/>
              <a:gd name="connsiteY75" fmla="*/ 245034 h 281548"/>
              <a:gd name="connsiteX76" fmla="*/ 18712 w 191152"/>
              <a:gd name="connsiteY76" fmla="*/ 248574 h 281548"/>
              <a:gd name="connsiteX77" fmla="*/ 21143 w 191152"/>
              <a:gd name="connsiteY77" fmla="*/ 252877 h 281548"/>
              <a:gd name="connsiteX78" fmla="*/ 24824 w 191152"/>
              <a:gd name="connsiteY78" fmla="*/ 256209 h 281548"/>
              <a:gd name="connsiteX79" fmla="*/ 27116 w 191152"/>
              <a:gd name="connsiteY79" fmla="*/ 260860 h 281548"/>
              <a:gd name="connsiteX80" fmla="*/ 30518 w 191152"/>
              <a:gd name="connsiteY80" fmla="*/ 264677 h 281548"/>
              <a:gd name="connsiteX81" fmla="*/ 33921 w 191152"/>
              <a:gd name="connsiteY81" fmla="*/ 268495 h 281548"/>
              <a:gd name="connsiteX82" fmla="*/ 38644 w 191152"/>
              <a:gd name="connsiteY82" fmla="*/ 270578 h 281548"/>
              <a:gd name="connsiteX83" fmla="*/ 42533 w 191152"/>
              <a:gd name="connsiteY83" fmla="*/ 274048 h 281548"/>
              <a:gd name="connsiteX84" fmla="*/ 47394 w 191152"/>
              <a:gd name="connsiteY84" fmla="*/ 275645 h 281548"/>
              <a:gd name="connsiteX85" fmla="*/ 51908 w 191152"/>
              <a:gd name="connsiteY85" fmla="*/ 278143 h 281548"/>
              <a:gd name="connsiteX86" fmla="*/ 57187 w 191152"/>
              <a:gd name="connsiteY86" fmla="*/ 278143 h 281548"/>
              <a:gd name="connsiteX87" fmla="*/ 61562 w 191152"/>
              <a:gd name="connsiteY87" fmla="*/ 280781 h 281548"/>
              <a:gd name="connsiteX88" fmla="*/ 66562 w 191152"/>
              <a:gd name="connsiteY88" fmla="*/ 280781 h 281548"/>
              <a:gd name="connsiteX89" fmla="*/ 71493 w 191152"/>
              <a:gd name="connsiteY89" fmla="*/ 280781 h 281548"/>
              <a:gd name="connsiteX90" fmla="*/ 76354 w 191152"/>
              <a:gd name="connsiteY90" fmla="*/ 281545 h 281548"/>
              <a:gd name="connsiteX91" fmla="*/ 81285 w 191152"/>
              <a:gd name="connsiteY91" fmla="*/ 281545 h 281548"/>
              <a:gd name="connsiteX92" fmla="*/ 86216 w 191152"/>
              <a:gd name="connsiteY92" fmla="*/ 281059 h 281548"/>
              <a:gd name="connsiteX93" fmla="*/ 90313 w 191152"/>
              <a:gd name="connsiteY93" fmla="*/ 277658 h 281548"/>
              <a:gd name="connsiteX94" fmla="*/ 95036 w 191152"/>
              <a:gd name="connsiteY94" fmla="*/ 276686 h 281548"/>
              <a:gd name="connsiteX95" fmla="*/ 100314 w 191152"/>
              <a:gd name="connsiteY95" fmla="*/ 276686 h 281548"/>
              <a:gd name="connsiteX96" fmla="*/ 104828 w 191152"/>
              <a:gd name="connsiteY96" fmla="*/ 274603 h 281548"/>
              <a:gd name="connsiteX97" fmla="*/ 108578 w 191152"/>
              <a:gd name="connsiteY97" fmla="*/ 271202 h 281548"/>
              <a:gd name="connsiteX98" fmla="*/ 111911 w 191152"/>
              <a:gd name="connsiteY98" fmla="*/ 267523 h 281548"/>
              <a:gd name="connsiteX99" fmla="*/ 116981 w 191152"/>
              <a:gd name="connsiteY99" fmla="*/ 265858 h 281548"/>
              <a:gd name="connsiteX100" fmla="*/ 119898 w 191152"/>
              <a:gd name="connsiteY100" fmla="*/ 261762 h 281548"/>
              <a:gd name="connsiteX101" fmla="*/ 123718 w 191152"/>
              <a:gd name="connsiteY101" fmla="*/ 258916 h 281548"/>
              <a:gd name="connsiteX102" fmla="*/ 127398 w 191152"/>
              <a:gd name="connsiteY102" fmla="*/ 255307 h 281548"/>
              <a:gd name="connsiteX103" fmla="*/ 131635 w 191152"/>
              <a:gd name="connsiteY103" fmla="*/ 252322 h 281548"/>
              <a:gd name="connsiteX104" fmla="*/ 135315 w 191152"/>
              <a:gd name="connsiteY104" fmla="*/ 248574 h 281548"/>
              <a:gd name="connsiteX105" fmla="*/ 138579 w 191152"/>
              <a:gd name="connsiteY105" fmla="*/ 244548 h 281548"/>
              <a:gd name="connsiteX106" fmla="*/ 143024 w 191152"/>
              <a:gd name="connsiteY106" fmla="*/ 241771 h 281548"/>
              <a:gd name="connsiteX107" fmla="*/ 146635 w 191152"/>
              <a:gd name="connsiteY107" fmla="*/ 238093 h 281548"/>
              <a:gd name="connsiteX108" fmla="*/ 150247 w 191152"/>
              <a:gd name="connsiteY108" fmla="*/ 234344 h 281548"/>
              <a:gd name="connsiteX109" fmla="*/ 154066 w 191152"/>
              <a:gd name="connsiteY109" fmla="*/ 230735 h 281548"/>
              <a:gd name="connsiteX110" fmla="*/ 155941 w 191152"/>
              <a:gd name="connsiteY110" fmla="*/ 225737 h 281548"/>
              <a:gd name="connsiteX111" fmla="*/ 158719 w 191152"/>
              <a:gd name="connsiteY111" fmla="*/ 221364 h 281548"/>
              <a:gd name="connsiteX112" fmla="*/ 162470 w 191152"/>
              <a:gd name="connsiteY112" fmla="*/ 217477 h 281548"/>
              <a:gd name="connsiteX113" fmla="*/ 163164 w 191152"/>
              <a:gd name="connsiteY113" fmla="*/ 212063 h 281548"/>
              <a:gd name="connsiteX114" fmla="*/ 165664 w 191152"/>
              <a:gd name="connsiteY114" fmla="*/ 207759 h 281548"/>
              <a:gd name="connsiteX115" fmla="*/ 166359 w 191152"/>
              <a:gd name="connsiteY115" fmla="*/ 202692 h 281548"/>
              <a:gd name="connsiteX116" fmla="*/ 168234 w 191152"/>
              <a:gd name="connsiteY116" fmla="*/ 198181 h 281548"/>
              <a:gd name="connsiteX117" fmla="*/ 171776 w 191152"/>
              <a:gd name="connsiteY117" fmla="*/ 194224 h 281548"/>
              <a:gd name="connsiteX118" fmla="*/ 171776 w 191152"/>
              <a:gd name="connsiteY118" fmla="*/ 189018 h 281548"/>
              <a:gd name="connsiteX119" fmla="*/ 174415 w 191152"/>
              <a:gd name="connsiteY119" fmla="*/ 184645 h 281548"/>
              <a:gd name="connsiteX120" fmla="*/ 175942 w 191152"/>
              <a:gd name="connsiteY120" fmla="*/ 179925 h 281548"/>
              <a:gd name="connsiteX121" fmla="*/ 176706 w 191152"/>
              <a:gd name="connsiteY121" fmla="*/ 174997 h 281548"/>
              <a:gd name="connsiteX122" fmla="*/ 178165 w 191152"/>
              <a:gd name="connsiteY122" fmla="*/ 170277 h 281548"/>
              <a:gd name="connsiteX123" fmla="*/ 179137 w 191152"/>
              <a:gd name="connsiteY123" fmla="*/ 165418 h 281548"/>
              <a:gd name="connsiteX124" fmla="*/ 179137 w 191152"/>
              <a:gd name="connsiteY124" fmla="*/ 160351 h 281548"/>
              <a:gd name="connsiteX125" fmla="*/ 180734 w 191152"/>
              <a:gd name="connsiteY125" fmla="*/ 155631 h 281548"/>
              <a:gd name="connsiteX126" fmla="*/ 182054 w 191152"/>
              <a:gd name="connsiteY126" fmla="*/ 150841 h 281548"/>
              <a:gd name="connsiteX127" fmla="*/ 183373 w 191152"/>
              <a:gd name="connsiteY127" fmla="*/ 145982 h 281548"/>
              <a:gd name="connsiteX128" fmla="*/ 185457 w 191152"/>
              <a:gd name="connsiteY128" fmla="*/ 141332 h 281548"/>
              <a:gd name="connsiteX129" fmla="*/ 185457 w 191152"/>
              <a:gd name="connsiteY129" fmla="*/ 136334 h 281548"/>
              <a:gd name="connsiteX130" fmla="*/ 184971 w 191152"/>
              <a:gd name="connsiteY130" fmla="*/ 131267 h 281548"/>
              <a:gd name="connsiteX131" fmla="*/ 187054 w 191152"/>
              <a:gd name="connsiteY131" fmla="*/ 126408 h 281548"/>
              <a:gd name="connsiteX132" fmla="*/ 185874 w 191152"/>
              <a:gd name="connsiteY132" fmla="*/ 121064 h 281548"/>
              <a:gd name="connsiteX133" fmla="*/ 188721 w 191152"/>
              <a:gd name="connsiteY133" fmla="*/ 116344 h 281548"/>
              <a:gd name="connsiteX134" fmla="*/ 188721 w 191152"/>
              <a:gd name="connsiteY134" fmla="*/ 111138 h 281548"/>
              <a:gd name="connsiteX135" fmla="*/ 187818 w 191152"/>
              <a:gd name="connsiteY135" fmla="*/ 105932 h 281548"/>
              <a:gd name="connsiteX136" fmla="*/ 190665 w 191152"/>
              <a:gd name="connsiteY136" fmla="*/ 101003 h 281548"/>
              <a:gd name="connsiteX137" fmla="*/ 189971 w 191152"/>
              <a:gd name="connsiteY137" fmla="*/ 95867 h 281548"/>
              <a:gd name="connsiteX138" fmla="*/ 188582 w 191152"/>
              <a:gd name="connsiteY138" fmla="*/ 90730 h 281548"/>
              <a:gd name="connsiteX139" fmla="*/ 188582 w 191152"/>
              <a:gd name="connsiteY139" fmla="*/ 85663 h 281548"/>
              <a:gd name="connsiteX140" fmla="*/ 191152 w 191152"/>
              <a:gd name="connsiteY140" fmla="*/ 80388 h 281548"/>
              <a:gd name="connsiteX141" fmla="*/ 190665 w 191152"/>
              <a:gd name="connsiteY141" fmla="*/ 75251 h 281548"/>
              <a:gd name="connsiteX142" fmla="*/ 189415 w 191152"/>
              <a:gd name="connsiteY142" fmla="*/ 68796 h 281548"/>
              <a:gd name="connsiteX143" fmla="*/ 187124 w 191152"/>
              <a:gd name="connsiteY143" fmla="*/ 64076 h 281548"/>
              <a:gd name="connsiteX144" fmla="*/ 187749 w 191152"/>
              <a:gd name="connsiteY144" fmla="*/ 58662 h 281548"/>
              <a:gd name="connsiteX145" fmla="*/ 184832 w 191152"/>
              <a:gd name="connsiteY145" fmla="*/ 54219 h 281548"/>
              <a:gd name="connsiteX146" fmla="*/ 183651 w 191152"/>
              <a:gd name="connsiteY146" fmla="*/ 49222 h 281548"/>
              <a:gd name="connsiteX147" fmla="*/ 182262 w 191152"/>
              <a:gd name="connsiteY147" fmla="*/ 44224 h 281548"/>
              <a:gd name="connsiteX148" fmla="*/ 178790 w 191152"/>
              <a:gd name="connsiteY148" fmla="*/ 40268 h 281548"/>
              <a:gd name="connsiteX149" fmla="*/ 177123 w 191152"/>
              <a:gd name="connsiteY149" fmla="*/ 35339 h 28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</a:cxnLst>
            <a:rect l="l" t="t" r="r" b="b"/>
            <a:pathLst>
              <a:path w="191152" h="281548">
                <a:moveTo>
                  <a:pt x="177123" y="35339"/>
                </a:moveTo>
                <a:cubicBezTo>
                  <a:pt x="176220" y="33882"/>
                  <a:pt x="175595" y="32216"/>
                  <a:pt x="174623" y="30897"/>
                </a:cubicBezTo>
                <a:cubicBezTo>
                  <a:pt x="173651" y="29578"/>
                  <a:pt x="172748" y="27912"/>
                  <a:pt x="171637" y="26663"/>
                </a:cubicBezTo>
                <a:cubicBezTo>
                  <a:pt x="170526" y="25413"/>
                  <a:pt x="168720" y="24650"/>
                  <a:pt x="167609" y="23470"/>
                </a:cubicBezTo>
                <a:cubicBezTo>
                  <a:pt x="166498" y="22290"/>
                  <a:pt x="165456" y="20693"/>
                  <a:pt x="164206" y="19583"/>
                </a:cubicBezTo>
                <a:cubicBezTo>
                  <a:pt x="162956" y="18472"/>
                  <a:pt x="160247" y="19097"/>
                  <a:pt x="158928" y="18056"/>
                </a:cubicBezTo>
                <a:cubicBezTo>
                  <a:pt x="157608" y="17015"/>
                  <a:pt x="156358" y="16043"/>
                  <a:pt x="154969" y="15071"/>
                </a:cubicBezTo>
                <a:cubicBezTo>
                  <a:pt x="153580" y="14099"/>
                  <a:pt x="153302" y="11462"/>
                  <a:pt x="151844" y="10629"/>
                </a:cubicBezTo>
                <a:cubicBezTo>
                  <a:pt x="150386" y="9796"/>
                  <a:pt x="147677" y="11323"/>
                  <a:pt x="146149" y="10629"/>
                </a:cubicBezTo>
                <a:cubicBezTo>
                  <a:pt x="144621" y="9934"/>
                  <a:pt x="143441" y="8755"/>
                  <a:pt x="141913" y="8060"/>
                </a:cubicBezTo>
                <a:cubicBezTo>
                  <a:pt x="140385" y="7366"/>
                  <a:pt x="139552" y="4729"/>
                  <a:pt x="138024" y="4173"/>
                </a:cubicBezTo>
                <a:cubicBezTo>
                  <a:pt x="136496" y="3618"/>
                  <a:pt x="134551" y="4173"/>
                  <a:pt x="132885" y="3479"/>
                </a:cubicBezTo>
                <a:cubicBezTo>
                  <a:pt x="131218" y="2785"/>
                  <a:pt x="129412" y="3479"/>
                  <a:pt x="127746" y="3479"/>
                </a:cubicBezTo>
                <a:cubicBezTo>
                  <a:pt x="126079" y="3479"/>
                  <a:pt x="124482" y="3132"/>
                  <a:pt x="122815" y="2854"/>
                </a:cubicBezTo>
                <a:cubicBezTo>
                  <a:pt x="121148" y="2577"/>
                  <a:pt x="119759" y="147"/>
                  <a:pt x="118092" y="9"/>
                </a:cubicBezTo>
                <a:cubicBezTo>
                  <a:pt x="116426" y="-130"/>
                  <a:pt x="114620" y="1466"/>
                  <a:pt x="112953" y="1397"/>
                </a:cubicBezTo>
                <a:cubicBezTo>
                  <a:pt x="111286" y="1327"/>
                  <a:pt x="109689" y="2160"/>
                  <a:pt x="107953" y="2230"/>
                </a:cubicBezTo>
                <a:cubicBezTo>
                  <a:pt x="106217" y="2299"/>
                  <a:pt x="104481" y="564"/>
                  <a:pt x="102814" y="772"/>
                </a:cubicBezTo>
                <a:cubicBezTo>
                  <a:pt x="101147" y="980"/>
                  <a:pt x="99828" y="3340"/>
                  <a:pt x="98230" y="3618"/>
                </a:cubicBezTo>
                <a:cubicBezTo>
                  <a:pt x="96633" y="3896"/>
                  <a:pt x="94688" y="2993"/>
                  <a:pt x="93091" y="3618"/>
                </a:cubicBezTo>
                <a:cubicBezTo>
                  <a:pt x="91494" y="4243"/>
                  <a:pt x="90174" y="5423"/>
                  <a:pt x="88577" y="5978"/>
                </a:cubicBezTo>
                <a:cubicBezTo>
                  <a:pt x="86980" y="6533"/>
                  <a:pt x="85035" y="5978"/>
                  <a:pt x="83438" y="6603"/>
                </a:cubicBezTo>
                <a:lnTo>
                  <a:pt x="78854" y="8616"/>
                </a:lnTo>
                <a:cubicBezTo>
                  <a:pt x="77396" y="9379"/>
                  <a:pt x="75312" y="9240"/>
                  <a:pt x="73854" y="10073"/>
                </a:cubicBezTo>
                <a:cubicBezTo>
                  <a:pt x="72396" y="10906"/>
                  <a:pt x="70590" y="11323"/>
                  <a:pt x="69201" y="12294"/>
                </a:cubicBezTo>
                <a:cubicBezTo>
                  <a:pt x="67812" y="13266"/>
                  <a:pt x="67951" y="16320"/>
                  <a:pt x="66631" y="17362"/>
                </a:cubicBezTo>
                <a:cubicBezTo>
                  <a:pt x="65312" y="18403"/>
                  <a:pt x="62881" y="18056"/>
                  <a:pt x="61631" y="19236"/>
                </a:cubicBezTo>
                <a:cubicBezTo>
                  <a:pt x="60381" y="20416"/>
                  <a:pt x="59339" y="21526"/>
                  <a:pt x="58159" y="22706"/>
                </a:cubicBezTo>
                <a:cubicBezTo>
                  <a:pt x="56978" y="23886"/>
                  <a:pt x="57117" y="26177"/>
                  <a:pt x="56006" y="27357"/>
                </a:cubicBezTo>
                <a:cubicBezTo>
                  <a:pt x="54895" y="28537"/>
                  <a:pt x="52395" y="28468"/>
                  <a:pt x="51283" y="29648"/>
                </a:cubicBezTo>
                <a:cubicBezTo>
                  <a:pt x="50172" y="30828"/>
                  <a:pt x="49269" y="32285"/>
                  <a:pt x="48297" y="33535"/>
                </a:cubicBezTo>
                <a:cubicBezTo>
                  <a:pt x="47325" y="34784"/>
                  <a:pt x="46005" y="35895"/>
                  <a:pt x="45033" y="37214"/>
                </a:cubicBezTo>
                <a:cubicBezTo>
                  <a:pt x="44061" y="38532"/>
                  <a:pt x="42533" y="39435"/>
                  <a:pt x="41630" y="40754"/>
                </a:cubicBezTo>
                <a:cubicBezTo>
                  <a:pt x="40727" y="42072"/>
                  <a:pt x="40311" y="43877"/>
                  <a:pt x="39408" y="45196"/>
                </a:cubicBezTo>
                <a:cubicBezTo>
                  <a:pt x="38505" y="46515"/>
                  <a:pt x="37394" y="47834"/>
                  <a:pt x="36560" y="49153"/>
                </a:cubicBezTo>
                <a:cubicBezTo>
                  <a:pt x="35727" y="50471"/>
                  <a:pt x="36560" y="52970"/>
                  <a:pt x="35727" y="54358"/>
                </a:cubicBezTo>
                <a:cubicBezTo>
                  <a:pt x="34894" y="55747"/>
                  <a:pt x="33366" y="56788"/>
                  <a:pt x="32602" y="58176"/>
                </a:cubicBezTo>
                <a:cubicBezTo>
                  <a:pt x="31838" y="59564"/>
                  <a:pt x="32185" y="61647"/>
                  <a:pt x="31421" y="63035"/>
                </a:cubicBezTo>
                <a:cubicBezTo>
                  <a:pt x="30657" y="64423"/>
                  <a:pt x="29407" y="65672"/>
                  <a:pt x="28713" y="67130"/>
                </a:cubicBezTo>
                <a:cubicBezTo>
                  <a:pt x="28018" y="68588"/>
                  <a:pt x="27602" y="70184"/>
                  <a:pt x="26907" y="71642"/>
                </a:cubicBezTo>
                <a:cubicBezTo>
                  <a:pt x="26213" y="73100"/>
                  <a:pt x="25240" y="74418"/>
                  <a:pt x="24615" y="75946"/>
                </a:cubicBezTo>
                <a:cubicBezTo>
                  <a:pt x="23990" y="77473"/>
                  <a:pt x="22185" y="78445"/>
                  <a:pt x="21629" y="79971"/>
                </a:cubicBezTo>
                <a:cubicBezTo>
                  <a:pt x="21074" y="81498"/>
                  <a:pt x="22532" y="83789"/>
                  <a:pt x="21629" y="85316"/>
                </a:cubicBezTo>
                <a:cubicBezTo>
                  <a:pt x="20726" y="86843"/>
                  <a:pt x="19337" y="87884"/>
                  <a:pt x="18782" y="89412"/>
                </a:cubicBezTo>
                <a:cubicBezTo>
                  <a:pt x="18226" y="90939"/>
                  <a:pt x="18296" y="92674"/>
                  <a:pt x="17810" y="94201"/>
                </a:cubicBezTo>
                <a:cubicBezTo>
                  <a:pt x="17323" y="95728"/>
                  <a:pt x="16073" y="97116"/>
                  <a:pt x="15587" y="98782"/>
                </a:cubicBezTo>
                <a:cubicBezTo>
                  <a:pt x="15101" y="100448"/>
                  <a:pt x="14684" y="101975"/>
                  <a:pt x="14198" y="103572"/>
                </a:cubicBezTo>
                <a:cubicBezTo>
                  <a:pt x="13712" y="105168"/>
                  <a:pt x="12740" y="106626"/>
                  <a:pt x="12254" y="108222"/>
                </a:cubicBezTo>
                <a:cubicBezTo>
                  <a:pt x="11768" y="109819"/>
                  <a:pt x="12254" y="111624"/>
                  <a:pt x="11698" y="113289"/>
                </a:cubicBezTo>
                <a:cubicBezTo>
                  <a:pt x="11143" y="114955"/>
                  <a:pt x="11212" y="116552"/>
                  <a:pt x="10795" y="118218"/>
                </a:cubicBezTo>
                <a:cubicBezTo>
                  <a:pt x="10379" y="119883"/>
                  <a:pt x="9406" y="121272"/>
                  <a:pt x="8990" y="122868"/>
                </a:cubicBezTo>
                <a:cubicBezTo>
                  <a:pt x="8573" y="124465"/>
                  <a:pt x="10101" y="126547"/>
                  <a:pt x="9754" y="128143"/>
                </a:cubicBezTo>
                <a:cubicBezTo>
                  <a:pt x="9406" y="129740"/>
                  <a:pt x="8920" y="131337"/>
                  <a:pt x="8573" y="133002"/>
                </a:cubicBezTo>
                <a:cubicBezTo>
                  <a:pt x="8226" y="134668"/>
                  <a:pt x="8573" y="136265"/>
                  <a:pt x="7948" y="137931"/>
                </a:cubicBezTo>
                <a:cubicBezTo>
                  <a:pt x="7323" y="139597"/>
                  <a:pt x="5309" y="140777"/>
                  <a:pt x="4962" y="142442"/>
                </a:cubicBezTo>
                <a:cubicBezTo>
                  <a:pt x="4614" y="144108"/>
                  <a:pt x="3156" y="145566"/>
                  <a:pt x="2878" y="147163"/>
                </a:cubicBezTo>
                <a:cubicBezTo>
                  <a:pt x="2600" y="148759"/>
                  <a:pt x="2878" y="150633"/>
                  <a:pt x="2878" y="152299"/>
                </a:cubicBezTo>
                <a:cubicBezTo>
                  <a:pt x="2878" y="153965"/>
                  <a:pt x="4198" y="155839"/>
                  <a:pt x="3989" y="157505"/>
                </a:cubicBezTo>
                <a:cubicBezTo>
                  <a:pt x="3781" y="159171"/>
                  <a:pt x="2323" y="160629"/>
                  <a:pt x="2114" y="162294"/>
                </a:cubicBezTo>
                <a:cubicBezTo>
                  <a:pt x="1906" y="163960"/>
                  <a:pt x="3573" y="165834"/>
                  <a:pt x="3434" y="167500"/>
                </a:cubicBezTo>
                <a:cubicBezTo>
                  <a:pt x="3295" y="169166"/>
                  <a:pt x="2670" y="170763"/>
                  <a:pt x="2600" y="172429"/>
                </a:cubicBezTo>
                <a:cubicBezTo>
                  <a:pt x="2531" y="174095"/>
                  <a:pt x="100" y="175622"/>
                  <a:pt x="31" y="177287"/>
                </a:cubicBezTo>
                <a:cubicBezTo>
                  <a:pt x="-39" y="178953"/>
                  <a:pt x="31" y="180689"/>
                  <a:pt x="31" y="182354"/>
                </a:cubicBezTo>
                <a:cubicBezTo>
                  <a:pt x="31" y="184020"/>
                  <a:pt x="2392" y="185756"/>
                  <a:pt x="2392" y="187422"/>
                </a:cubicBezTo>
                <a:cubicBezTo>
                  <a:pt x="2392" y="189087"/>
                  <a:pt x="378" y="190823"/>
                  <a:pt x="448" y="192489"/>
                </a:cubicBezTo>
                <a:cubicBezTo>
                  <a:pt x="517" y="194155"/>
                  <a:pt x="448" y="195820"/>
                  <a:pt x="448" y="197486"/>
                </a:cubicBezTo>
                <a:cubicBezTo>
                  <a:pt x="448" y="199152"/>
                  <a:pt x="1281" y="200818"/>
                  <a:pt x="1420" y="202484"/>
                </a:cubicBezTo>
                <a:cubicBezTo>
                  <a:pt x="1559" y="204150"/>
                  <a:pt x="1767" y="205816"/>
                  <a:pt x="1975" y="207482"/>
                </a:cubicBezTo>
                <a:cubicBezTo>
                  <a:pt x="2184" y="209148"/>
                  <a:pt x="1975" y="210952"/>
                  <a:pt x="1975" y="212549"/>
                </a:cubicBezTo>
                <a:cubicBezTo>
                  <a:pt x="1975" y="214145"/>
                  <a:pt x="1975" y="216019"/>
                  <a:pt x="2531" y="217616"/>
                </a:cubicBezTo>
                <a:cubicBezTo>
                  <a:pt x="3087" y="219213"/>
                  <a:pt x="3295" y="220948"/>
                  <a:pt x="3712" y="222544"/>
                </a:cubicBezTo>
                <a:cubicBezTo>
                  <a:pt x="4128" y="224141"/>
                  <a:pt x="4892" y="225737"/>
                  <a:pt x="5448" y="227334"/>
                </a:cubicBezTo>
                <a:cubicBezTo>
                  <a:pt x="6003" y="228930"/>
                  <a:pt x="6281" y="230665"/>
                  <a:pt x="6906" y="232193"/>
                </a:cubicBezTo>
                <a:cubicBezTo>
                  <a:pt x="7531" y="233720"/>
                  <a:pt x="10934" y="234205"/>
                  <a:pt x="11629" y="235732"/>
                </a:cubicBezTo>
                <a:cubicBezTo>
                  <a:pt x="12323" y="237260"/>
                  <a:pt x="12393" y="238926"/>
                  <a:pt x="13157" y="240383"/>
                </a:cubicBezTo>
                <a:cubicBezTo>
                  <a:pt x="13920" y="241841"/>
                  <a:pt x="14198" y="243576"/>
                  <a:pt x="15101" y="245034"/>
                </a:cubicBezTo>
                <a:cubicBezTo>
                  <a:pt x="16004" y="246491"/>
                  <a:pt x="17810" y="247186"/>
                  <a:pt x="18712" y="248574"/>
                </a:cubicBezTo>
                <a:cubicBezTo>
                  <a:pt x="19615" y="249962"/>
                  <a:pt x="20101" y="251628"/>
                  <a:pt x="21143" y="252877"/>
                </a:cubicBezTo>
                <a:cubicBezTo>
                  <a:pt x="22185" y="254127"/>
                  <a:pt x="23713" y="254960"/>
                  <a:pt x="24824" y="256209"/>
                </a:cubicBezTo>
                <a:cubicBezTo>
                  <a:pt x="25935" y="257459"/>
                  <a:pt x="25935" y="259680"/>
                  <a:pt x="27116" y="260860"/>
                </a:cubicBezTo>
                <a:cubicBezTo>
                  <a:pt x="28296" y="262040"/>
                  <a:pt x="29199" y="263567"/>
                  <a:pt x="30518" y="264677"/>
                </a:cubicBezTo>
                <a:cubicBezTo>
                  <a:pt x="31838" y="265788"/>
                  <a:pt x="32602" y="267523"/>
                  <a:pt x="33921" y="268495"/>
                </a:cubicBezTo>
                <a:cubicBezTo>
                  <a:pt x="35241" y="269467"/>
                  <a:pt x="37255" y="269675"/>
                  <a:pt x="38644" y="270578"/>
                </a:cubicBezTo>
                <a:cubicBezTo>
                  <a:pt x="40033" y="271480"/>
                  <a:pt x="41005" y="273215"/>
                  <a:pt x="42533" y="274048"/>
                </a:cubicBezTo>
                <a:cubicBezTo>
                  <a:pt x="44061" y="274881"/>
                  <a:pt x="45867" y="274951"/>
                  <a:pt x="47394" y="275645"/>
                </a:cubicBezTo>
                <a:cubicBezTo>
                  <a:pt x="48922" y="276339"/>
                  <a:pt x="50311" y="277519"/>
                  <a:pt x="51908" y="278143"/>
                </a:cubicBezTo>
                <a:cubicBezTo>
                  <a:pt x="53506" y="278768"/>
                  <a:pt x="55659" y="277449"/>
                  <a:pt x="57187" y="278143"/>
                </a:cubicBezTo>
                <a:cubicBezTo>
                  <a:pt x="58714" y="278838"/>
                  <a:pt x="59964" y="280434"/>
                  <a:pt x="61562" y="280781"/>
                </a:cubicBezTo>
                <a:cubicBezTo>
                  <a:pt x="63159" y="281128"/>
                  <a:pt x="64965" y="280434"/>
                  <a:pt x="66562" y="280781"/>
                </a:cubicBezTo>
                <a:cubicBezTo>
                  <a:pt x="68159" y="281128"/>
                  <a:pt x="69895" y="280781"/>
                  <a:pt x="71493" y="280781"/>
                </a:cubicBezTo>
                <a:cubicBezTo>
                  <a:pt x="73090" y="280781"/>
                  <a:pt x="74757" y="281614"/>
                  <a:pt x="76354" y="281545"/>
                </a:cubicBezTo>
                <a:cubicBezTo>
                  <a:pt x="77951" y="281475"/>
                  <a:pt x="79688" y="281545"/>
                  <a:pt x="81285" y="281545"/>
                </a:cubicBezTo>
                <a:cubicBezTo>
                  <a:pt x="82882" y="281545"/>
                  <a:pt x="84618" y="281545"/>
                  <a:pt x="86216" y="281059"/>
                </a:cubicBezTo>
                <a:cubicBezTo>
                  <a:pt x="87813" y="280573"/>
                  <a:pt x="88785" y="278143"/>
                  <a:pt x="90313" y="277658"/>
                </a:cubicBezTo>
                <a:cubicBezTo>
                  <a:pt x="91841" y="277172"/>
                  <a:pt x="93508" y="277311"/>
                  <a:pt x="95036" y="276686"/>
                </a:cubicBezTo>
                <a:cubicBezTo>
                  <a:pt x="96563" y="276061"/>
                  <a:pt x="98855" y="277241"/>
                  <a:pt x="100314" y="276686"/>
                </a:cubicBezTo>
                <a:cubicBezTo>
                  <a:pt x="101772" y="276130"/>
                  <a:pt x="103439" y="275436"/>
                  <a:pt x="104828" y="274603"/>
                </a:cubicBezTo>
                <a:cubicBezTo>
                  <a:pt x="106217" y="273770"/>
                  <a:pt x="107189" y="272105"/>
                  <a:pt x="108578" y="271202"/>
                </a:cubicBezTo>
                <a:cubicBezTo>
                  <a:pt x="109967" y="270300"/>
                  <a:pt x="110592" y="268495"/>
                  <a:pt x="111911" y="267523"/>
                </a:cubicBezTo>
                <a:cubicBezTo>
                  <a:pt x="113231" y="266552"/>
                  <a:pt x="115731" y="266968"/>
                  <a:pt x="116981" y="265858"/>
                </a:cubicBezTo>
                <a:cubicBezTo>
                  <a:pt x="118231" y="264747"/>
                  <a:pt x="118787" y="262942"/>
                  <a:pt x="119898" y="261762"/>
                </a:cubicBezTo>
                <a:cubicBezTo>
                  <a:pt x="121009" y="260582"/>
                  <a:pt x="122676" y="260166"/>
                  <a:pt x="123718" y="258916"/>
                </a:cubicBezTo>
                <a:cubicBezTo>
                  <a:pt x="124759" y="257667"/>
                  <a:pt x="125940" y="256209"/>
                  <a:pt x="127398" y="255307"/>
                </a:cubicBezTo>
                <a:cubicBezTo>
                  <a:pt x="128857" y="254404"/>
                  <a:pt x="130246" y="253294"/>
                  <a:pt x="131635" y="252322"/>
                </a:cubicBezTo>
                <a:cubicBezTo>
                  <a:pt x="133024" y="251350"/>
                  <a:pt x="133926" y="249615"/>
                  <a:pt x="135315" y="248574"/>
                </a:cubicBezTo>
                <a:cubicBezTo>
                  <a:pt x="136704" y="247533"/>
                  <a:pt x="137329" y="245728"/>
                  <a:pt x="138579" y="244548"/>
                </a:cubicBezTo>
                <a:cubicBezTo>
                  <a:pt x="139830" y="243368"/>
                  <a:pt x="141774" y="243021"/>
                  <a:pt x="143024" y="241771"/>
                </a:cubicBezTo>
                <a:lnTo>
                  <a:pt x="146635" y="238093"/>
                </a:lnTo>
                <a:cubicBezTo>
                  <a:pt x="147747" y="236774"/>
                  <a:pt x="149136" y="235732"/>
                  <a:pt x="150247" y="234344"/>
                </a:cubicBezTo>
                <a:cubicBezTo>
                  <a:pt x="151358" y="232956"/>
                  <a:pt x="153094" y="232123"/>
                  <a:pt x="154066" y="230735"/>
                </a:cubicBezTo>
                <a:cubicBezTo>
                  <a:pt x="155039" y="229347"/>
                  <a:pt x="154969" y="227195"/>
                  <a:pt x="155941" y="225737"/>
                </a:cubicBezTo>
                <a:cubicBezTo>
                  <a:pt x="156914" y="224279"/>
                  <a:pt x="157817" y="222822"/>
                  <a:pt x="158719" y="221364"/>
                </a:cubicBezTo>
                <a:cubicBezTo>
                  <a:pt x="159622" y="219906"/>
                  <a:pt x="161706" y="219004"/>
                  <a:pt x="162470" y="217477"/>
                </a:cubicBezTo>
                <a:cubicBezTo>
                  <a:pt x="163233" y="215950"/>
                  <a:pt x="162470" y="213659"/>
                  <a:pt x="163164" y="212063"/>
                </a:cubicBezTo>
                <a:cubicBezTo>
                  <a:pt x="163859" y="210467"/>
                  <a:pt x="165039" y="209286"/>
                  <a:pt x="165664" y="207759"/>
                </a:cubicBezTo>
                <a:cubicBezTo>
                  <a:pt x="166289" y="206232"/>
                  <a:pt x="165664" y="204289"/>
                  <a:pt x="166359" y="202692"/>
                </a:cubicBezTo>
                <a:cubicBezTo>
                  <a:pt x="167053" y="201096"/>
                  <a:pt x="167678" y="199777"/>
                  <a:pt x="168234" y="198181"/>
                </a:cubicBezTo>
                <a:cubicBezTo>
                  <a:pt x="168789" y="196584"/>
                  <a:pt x="171289" y="195751"/>
                  <a:pt x="171776" y="194224"/>
                </a:cubicBezTo>
                <a:cubicBezTo>
                  <a:pt x="172262" y="192697"/>
                  <a:pt x="171289" y="190615"/>
                  <a:pt x="171776" y="189018"/>
                </a:cubicBezTo>
                <a:cubicBezTo>
                  <a:pt x="172262" y="187422"/>
                  <a:pt x="173928" y="186242"/>
                  <a:pt x="174415" y="184645"/>
                </a:cubicBezTo>
                <a:cubicBezTo>
                  <a:pt x="174901" y="183049"/>
                  <a:pt x="175526" y="181522"/>
                  <a:pt x="175942" y="179925"/>
                </a:cubicBezTo>
                <a:cubicBezTo>
                  <a:pt x="176359" y="178329"/>
                  <a:pt x="175942" y="176593"/>
                  <a:pt x="176706" y="174997"/>
                </a:cubicBezTo>
                <a:cubicBezTo>
                  <a:pt x="177470" y="173400"/>
                  <a:pt x="177748" y="171873"/>
                  <a:pt x="178165" y="170277"/>
                </a:cubicBezTo>
                <a:cubicBezTo>
                  <a:pt x="178581" y="168680"/>
                  <a:pt x="178790" y="167014"/>
                  <a:pt x="179137" y="165418"/>
                </a:cubicBezTo>
                <a:cubicBezTo>
                  <a:pt x="179484" y="163821"/>
                  <a:pt x="178790" y="161947"/>
                  <a:pt x="179137" y="160351"/>
                </a:cubicBezTo>
                <a:cubicBezTo>
                  <a:pt x="179484" y="158754"/>
                  <a:pt x="180387" y="157227"/>
                  <a:pt x="180734" y="155631"/>
                </a:cubicBezTo>
                <a:cubicBezTo>
                  <a:pt x="181082" y="154034"/>
                  <a:pt x="181776" y="152438"/>
                  <a:pt x="182054" y="150841"/>
                </a:cubicBezTo>
                <a:cubicBezTo>
                  <a:pt x="182332" y="149245"/>
                  <a:pt x="183096" y="147648"/>
                  <a:pt x="183373" y="145982"/>
                </a:cubicBezTo>
                <a:cubicBezTo>
                  <a:pt x="183651" y="144317"/>
                  <a:pt x="185179" y="142998"/>
                  <a:pt x="185457" y="141332"/>
                </a:cubicBezTo>
                <a:cubicBezTo>
                  <a:pt x="185735" y="139666"/>
                  <a:pt x="185457" y="137931"/>
                  <a:pt x="185457" y="136334"/>
                </a:cubicBezTo>
                <a:cubicBezTo>
                  <a:pt x="185457" y="134738"/>
                  <a:pt x="184693" y="132864"/>
                  <a:pt x="184971" y="131267"/>
                </a:cubicBezTo>
                <a:cubicBezTo>
                  <a:pt x="185249" y="129671"/>
                  <a:pt x="186776" y="128143"/>
                  <a:pt x="187054" y="126408"/>
                </a:cubicBezTo>
                <a:cubicBezTo>
                  <a:pt x="187332" y="124673"/>
                  <a:pt x="185596" y="122729"/>
                  <a:pt x="185874" y="121064"/>
                </a:cubicBezTo>
                <a:cubicBezTo>
                  <a:pt x="186151" y="119398"/>
                  <a:pt x="188513" y="118009"/>
                  <a:pt x="188721" y="116344"/>
                </a:cubicBezTo>
                <a:cubicBezTo>
                  <a:pt x="188929" y="114677"/>
                  <a:pt x="188721" y="112873"/>
                  <a:pt x="188721" y="111138"/>
                </a:cubicBezTo>
                <a:cubicBezTo>
                  <a:pt x="188721" y="109402"/>
                  <a:pt x="187679" y="107598"/>
                  <a:pt x="187818" y="105932"/>
                </a:cubicBezTo>
                <a:cubicBezTo>
                  <a:pt x="187957" y="104266"/>
                  <a:pt x="190527" y="102739"/>
                  <a:pt x="190665" y="101003"/>
                </a:cubicBezTo>
                <a:cubicBezTo>
                  <a:pt x="190804" y="99268"/>
                  <a:pt x="189901" y="97533"/>
                  <a:pt x="189971" y="95867"/>
                </a:cubicBezTo>
                <a:cubicBezTo>
                  <a:pt x="190040" y="94201"/>
                  <a:pt x="188582" y="92396"/>
                  <a:pt x="188582" y="90730"/>
                </a:cubicBezTo>
                <a:cubicBezTo>
                  <a:pt x="188582" y="89065"/>
                  <a:pt x="188582" y="87329"/>
                  <a:pt x="188582" y="85663"/>
                </a:cubicBezTo>
                <a:cubicBezTo>
                  <a:pt x="188582" y="83997"/>
                  <a:pt x="191221" y="82054"/>
                  <a:pt x="191152" y="80388"/>
                </a:cubicBezTo>
                <a:cubicBezTo>
                  <a:pt x="191082" y="78722"/>
                  <a:pt x="191152" y="76917"/>
                  <a:pt x="190665" y="75251"/>
                </a:cubicBezTo>
                <a:cubicBezTo>
                  <a:pt x="190179" y="73586"/>
                  <a:pt x="189415" y="70601"/>
                  <a:pt x="189415" y="68796"/>
                </a:cubicBezTo>
                <a:cubicBezTo>
                  <a:pt x="189415" y="66991"/>
                  <a:pt x="187540" y="65742"/>
                  <a:pt x="187124" y="64076"/>
                </a:cubicBezTo>
                <a:cubicBezTo>
                  <a:pt x="186707" y="62410"/>
                  <a:pt x="188235" y="60328"/>
                  <a:pt x="187749" y="58662"/>
                </a:cubicBezTo>
                <a:cubicBezTo>
                  <a:pt x="187262" y="56996"/>
                  <a:pt x="185387" y="55816"/>
                  <a:pt x="184832" y="54219"/>
                </a:cubicBezTo>
                <a:cubicBezTo>
                  <a:pt x="184276" y="52623"/>
                  <a:pt x="184346" y="50818"/>
                  <a:pt x="183651" y="49222"/>
                </a:cubicBezTo>
                <a:cubicBezTo>
                  <a:pt x="182957" y="47625"/>
                  <a:pt x="182957" y="45821"/>
                  <a:pt x="182262" y="44224"/>
                </a:cubicBezTo>
                <a:cubicBezTo>
                  <a:pt x="181568" y="42628"/>
                  <a:pt x="179623" y="41725"/>
                  <a:pt x="178790" y="40268"/>
                </a:cubicBezTo>
                <a:cubicBezTo>
                  <a:pt x="177956" y="38810"/>
                  <a:pt x="178095" y="36797"/>
                  <a:pt x="177123" y="3533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55A033E-EFD7-2507-F248-624BC863DFAE}"/>
              </a:ext>
            </a:extLst>
          </p:cNvPr>
          <p:cNvSpPr/>
          <p:nvPr/>
        </p:nvSpPr>
        <p:spPr>
          <a:xfrm>
            <a:off x="8085215" y="5208673"/>
            <a:ext cx="145594" cy="235742"/>
          </a:xfrm>
          <a:custGeom>
            <a:avLst/>
            <a:gdLst>
              <a:gd name="connsiteX0" fmla="*/ 268533 w 291187"/>
              <a:gd name="connsiteY0" fmla="*/ 9819 h 471484"/>
              <a:gd name="connsiteX1" fmla="*/ 264435 w 291187"/>
              <a:gd name="connsiteY1" fmla="*/ 7320 h 471484"/>
              <a:gd name="connsiteX2" fmla="*/ 260546 w 291187"/>
              <a:gd name="connsiteY2" fmla="*/ 3989 h 471484"/>
              <a:gd name="connsiteX3" fmla="*/ 255546 w 291187"/>
              <a:gd name="connsiteY3" fmla="*/ 3294 h 471484"/>
              <a:gd name="connsiteX4" fmla="*/ 250754 w 291187"/>
              <a:gd name="connsiteY4" fmla="*/ 2184 h 471484"/>
              <a:gd name="connsiteX5" fmla="*/ 245893 w 291187"/>
              <a:gd name="connsiteY5" fmla="*/ 2184 h 471484"/>
              <a:gd name="connsiteX6" fmla="*/ 241170 w 291187"/>
              <a:gd name="connsiteY6" fmla="*/ 171 h 471484"/>
              <a:gd name="connsiteX7" fmla="*/ 236170 w 291187"/>
              <a:gd name="connsiteY7" fmla="*/ 171 h 471484"/>
              <a:gd name="connsiteX8" fmla="*/ 231239 w 291187"/>
              <a:gd name="connsiteY8" fmla="*/ 934 h 471484"/>
              <a:gd name="connsiteX9" fmla="*/ 226517 w 291187"/>
              <a:gd name="connsiteY9" fmla="*/ 2323 h 471484"/>
              <a:gd name="connsiteX10" fmla="*/ 222281 w 291187"/>
              <a:gd name="connsiteY10" fmla="*/ 5030 h 471484"/>
              <a:gd name="connsiteX11" fmla="*/ 217489 w 291187"/>
              <a:gd name="connsiteY11" fmla="*/ 6140 h 471484"/>
              <a:gd name="connsiteX12" fmla="*/ 212349 w 291187"/>
              <a:gd name="connsiteY12" fmla="*/ 7182 h 471484"/>
              <a:gd name="connsiteX13" fmla="*/ 209919 w 291187"/>
              <a:gd name="connsiteY13" fmla="*/ 12318 h 471484"/>
              <a:gd name="connsiteX14" fmla="*/ 205891 w 291187"/>
              <a:gd name="connsiteY14" fmla="*/ 15025 h 471484"/>
              <a:gd name="connsiteX15" fmla="*/ 202002 w 291187"/>
              <a:gd name="connsiteY15" fmla="*/ 18010 h 471484"/>
              <a:gd name="connsiteX16" fmla="*/ 198043 w 291187"/>
              <a:gd name="connsiteY16" fmla="*/ 21064 h 471484"/>
              <a:gd name="connsiteX17" fmla="*/ 195474 w 291187"/>
              <a:gd name="connsiteY17" fmla="*/ 25437 h 471484"/>
              <a:gd name="connsiteX18" fmla="*/ 191654 w 291187"/>
              <a:gd name="connsiteY18" fmla="*/ 28838 h 471484"/>
              <a:gd name="connsiteX19" fmla="*/ 190404 w 291187"/>
              <a:gd name="connsiteY19" fmla="*/ 34113 h 471484"/>
              <a:gd name="connsiteX20" fmla="*/ 187626 w 291187"/>
              <a:gd name="connsiteY20" fmla="*/ 38278 h 471484"/>
              <a:gd name="connsiteX21" fmla="*/ 184084 w 291187"/>
              <a:gd name="connsiteY21" fmla="*/ 41888 h 471484"/>
              <a:gd name="connsiteX22" fmla="*/ 179431 w 291187"/>
              <a:gd name="connsiteY22" fmla="*/ 44803 h 471484"/>
              <a:gd name="connsiteX23" fmla="*/ 177487 w 291187"/>
              <a:gd name="connsiteY23" fmla="*/ 49454 h 471484"/>
              <a:gd name="connsiteX24" fmla="*/ 174778 w 291187"/>
              <a:gd name="connsiteY24" fmla="*/ 53688 h 471484"/>
              <a:gd name="connsiteX25" fmla="*/ 172278 w 291187"/>
              <a:gd name="connsiteY25" fmla="*/ 58061 h 471484"/>
              <a:gd name="connsiteX26" fmla="*/ 170611 w 291187"/>
              <a:gd name="connsiteY26" fmla="*/ 62920 h 471484"/>
              <a:gd name="connsiteX27" fmla="*/ 166861 w 291187"/>
              <a:gd name="connsiteY27" fmla="*/ 66460 h 471484"/>
              <a:gd name="connsiteX28" fmla="*/ 165472 w 291187"/>
              <a:gd name="connsiteY28" fmla="*/ 71457 h 471484"/>
              <a:gd name="connsiteX29" fmla="*/ 161305 w 291187"/>
              <a:gd name="connsiteY29" fmla="*/ 74789 h 471484"/>
              <a:gd name="connsiteX30" fmla="*/ 160680 w 291187"/>
              <a:gd name="connsiteY30" fmla="*/ 80203 h 471484"/>
              <a:gd name="connsiteX31" fmla="*/ 156652 w 291187"/>
              <a:gd name="connsiteY31" fmla="*/ 83674 h 471484"/>
              <a:gd name="connsiteX32" fmla="*/ 154847 w 291187"/>
              <a:gd name="connsiteY32" fmla="*/ 88394 h 471484"/>
              <a:gd name="connsiteX33" fmla="*/ 152277 w 291187"/>
              <a:gd name="connsiteY33" fmla="*/ 92628 h 471484"/>
              <a:gd name="connsiteX34" fmla="*/ 151096 w 291187"/>
              <a:gd name="connsiteY34" fmla="*/ 97695 h 471484"/>
              <a:gd name="connsiteX35" fmla="*/ 148249 w 291187"/>
              <a:gd name="connsiteY35" fmla="*/ 101860 h 471484"/>
              <a:gd name="connsiteX36" fmla="*/ 144152 w 291187"/>
              <a:gd name="connsiteY36" fmla="*/ 105330 h 471484"/>
              <a:gd name="connsiteX37" fmla="*/ 143179 w 291187"/>
              <a:gd name="connsiteY37" fmla="*/ 110467 h 471484"/>
              <a:gd name="connsiteX38" fmla="*/ 140401 w 291187"/>
              <a:gd name="connsiteY38" fmla="*/ 114632 h 471484"/>
              <a:gd name="connsiteX39" fmla="*/ 137415 w 291187"/>
              <a:gd name="connsiteY39" fmla="*/ 118727 h 471484"/>
              <a:gd name="connsiteX40" fmla="*/ 135401 w 291187"/>
              <a:gd name="connsiteY40" fmla="*/ 123308 h 471484"/>
              <a:gd name="connsiteX41" fmla="*/ 135054 w 291187"/>
              <a:gd name="connsiteY41" fmla="*/ 128722 h 471484"/>
              <a:gd name="connsiteX42" fmla="*/ 131095 w 291187"/>
              <a:gd name="connsiteY42" fmla="*/ 132332 h 471484"/>
              <a:gd name="connsiteX43" fmla="*/ 129429 w 291187"/>
              <a:gd name="connsiteY43" fmla="*/ 137121 h 471484"/>
              <a:gd name="connsiteX44" fmla="*/ 126026 w 291187"/>
              <a:gd name="connsiteY44" fmla="*/ 141008 h 471484"/>
              <a:gd name="connsiteX45" fmla="*/ 124081 w 291187"/>
              <a:gd name="connsiteY45" fmla="*/ 145659 h 471484"/>
              <a:gd name="connsiteX46" fmla="*/ 124081 w 291187"/>
              <a:gd name="connsiteY46" fmla="*/ 151212 h 471484"/>
              <a:gd name="connsiteX47" fmla="*/ 121512 w 291187"/>
              <a:gd name="connsiteY47" fmla="*/ 155515 h 471484"/>
              <a:gd name="connsiteX48" fmla="*/ 118317 w 291187"/>
              <a:gd name="connsiteY48" fmla="*/ 159541 h 471484"/>
              <a:gd name="connsiteX49" fmla="*/ 115747 w 291187"/>
              <a:gd name="connsiteY49" fmla="*/ 163845 h 471484"/>
              <a:gd name="connsiteX50" fmla="*/ 113039 w 291187"/>
              <a:gd name="connsiteY50" fmla="*/ 168148 h 471484"/>
              <a:gd name="connsiteX51" fmla="*/ 111928 w 291187"/>
              <a:gd name="connsiteY51" fmla="*/ 173146 h 471484"/>
              <a:gd name="connsiteX52" fmla="*/ 111928 w 291187"/>
              <a:gd name="connsiteY52" fmla="*/ 178491 h 471484"/>
              <a:gd name="connsiteX53" fmla="*/ 109775 w 291187"/>
              <a:gd name="connsiteY53" fmla="*/ 182933 h 471484"/>
              <a:gd name="connsiteX54" fmla="*/ 105955 w 291187"/>
              <a:gd name="connsiteY54" fmla="*/ 186820 h 471484"/>
              <a:gd name="connsiteX55" fmla="*/ 105955 w 291187"/>
              <a:gd name="connsiteY55" fmla="*/ 192096 h 471484"/>
              <a:gd name="connsiteX56" fmla="*/ 101511 w 291187"/>
              <a:gd name="connsiteY56" fmla="*/ 195636 h 471484"/>
              <a:gd name="connsiteX57" fmla="*/ 102205 w 291187"/>
              <a:gd name="connsiteY57" fmla="*/ 201328 h 471484"/>
              <a:gd name="connsiteX58" fmla="*/ 98802 w 291187"/>
              <a:gd name="connsiteY58" fmla="*/ 205353 h 471484"/>
              <a:gd name="connsiteX59" fmla="*/ 97760 w 291187"/>
              <a:gd name="connsiteY59" fmla="*/ 210282 h 471484"/>
              <a:gd name="connsiteX60" fmla="*/ 94566 w 291187"/>
              <a:gd name="connsiteY60" fmla="*/ 214308 h 471484"/>
              <a:gd name="connsiteX61" fmla="*/ 92135 w 291187"/>
              <a:gd name="connsiteY61" fmla="*/ 218611 h 471484"/>
              <a:gd name="connsiteX62" fmla="*/ 92135 w 291187"/>
              <a:gd name="connsiteY62" fmla="*/ 223956 h 471484"/>
              <a:gd name="connsiteX63" fmla="*/ 90468 w 291187"/>
              <a:gd name="connsiteY63" fmla="*/ 228607 h 471484"/>
              <a:gd name="connsiteX64" fmla="*/ 88177 w 291187"/>
              <a:gd name="connsiteY64" fmla="*/ 232980 h 471484"/>
              <a:gd name="connsiteX65" fmla="*/ 84496 w 291187"/>
              <a:gd name="connsiteY65" fmla="*/ 236797 h 471484"/>
              <a:gd name="connsiteX66" fmla="*/ 82621 w 291187"/>
              <a:gd name="connsiteY66" fmla="*/ 241309 h 471484"/>
              <a:gd name="connsiteX67" fmla="*/ 82065 w 291187"/>
              <a:gd name="connsiteY67" fmla="*/ 246376 h 471484"/>
              <a:gd name="connsiteX68" fmla="*/ 81162 w 291187"/>
              <a:gd name="connsiteY68" fmla="*/ 251304 h 471484"/>
              <a:gd name="connsiteX69" fmla="*/ 79009 w 291187"/>
              <a:gd name="connsiteY69" fmla="*/ 255747 h 471484"/>
              <a:gd name="connsiteX70" fmla="*/ 77898 w 291187"/>
              <a:gd name="connsiteY70" fmla="*/ 260606 h 471484"/>
              <a:gd name="connsiteX71" fmla="*/ 75120 w 291187"/>
              <a:gd name="connsiteY71" fmla="*/ 264770 h 471484"/>
              <a:gd name="connsiteX72" fmla="*/ 71787 w 291187"/>
              <a:gd name="connsiteY72" fmla="*/ 268657 h 471484"/>
              <a:gd name="connsiteX73" fmla="*/ 71787 w 291187"/>
              <a:gd name="connsiteY73" fmla="*/ 274002 h 471484"/>
              <a:gd name="connsiteX74" fmla="*/ 68176 w 291187"/>
              <a:gd name="connsiteY74" fmla="*/ 277820 h 471484"/>
              <a:gd name="connsiteX75" fmla="*/ 65745 w 291187"/>
              <a:gd name="connsiteY75" fmla="*/ 282123 h 471484"/>
              <a:gd name="connsiteX76" fmla="*/ 64217 w 291187"/>
              <a:gd name="connsiteY76" fmla="*/ 286774 h 471484"/>
              <a:gd name="connsiteX77" fmla="*/ 64217 w 291187"/>
              <a:gd name="connsiteY77" fmla="*/ 292258 h 471484"/>
              <a:gd name="connsiteX78" fmla="*/ 60259 w 291187"/>
              <a:gd name="connsiteY78" fmla="*/ 295867 h 471484"/>
              <a:gd name="connsiteX79" fmla="*/ 58800 w 291187"/>
              <a:gd name="connsiteY79" fmla="*/ 300587 h 471484"/>
              <a:gd name="connsiteX80" fmla="*/ 55258 w 291187"/>
              <a:gd name="connsiteY80" fmla="*/ 304335 h 471484"/>
              <a:gd name="connsiteX81" fmla="*/ 55814 w 291187"/>
              <a:gd name="connsiteY81" fmla="*/ 309958 h 471484"/>
              <a:gd name="connsiteX82" fmla="*/ 53314 w 291187"/>
              <a:gd name="connsiteY82" fmla="*/ 314192 h 471484"/>
              <a:gd name="connsiteX83" fmla="*/ 49355 w 291187"/>
              <a:gd name="connsiteY83" fmla="*/ 317732 h 471484"/>
              <a:gd name="connsiteX84" fmla="*/ 49355 w 291187"/>
              <a:gd name="connsiteY84" fmla="*/ 323215 h 471484"/>
              <a:gd name="connsiteX85" fmla="*/ 45188 w 291187"/>
              <a:gd name="connsiteY85" fmla="*/ 326617 h 471484"/>
              <a:gd name="connsiteX86" fmla="*/ 44355 w 291187"/>
              <a:gd name="connsiteY86" fmla="*/ 331198 h 471484"/>
              <a:gd name="connsiteX87" fmla="*/ 42827 w 291187"/>
              <a:gd name="connsiteY87" fmla="*/ 335432 h 471484"/>
              <a:gd name="connsiteX88" fmla="*/ 39355 w 291187"/>
              <a:gd name="connsiteY88" fmla="*/ 338764 h 471484"/>
              <a:gd name="connsiteX89" fmla="*/ 38035 w 291187"/>
              <a:gd name="connsiteY89" fmla="*/ 342304 h 471484"/>
              <a:gd name="connsiteX90" fmla="*/ 37619 w 291187"/>
              <a:gd name="connsiteY90" fmla="*/ 346399 h 471484"/>
              <a:gd name="connsiteX91" fmla="*/ 32688 w 291187"/>
              <a:gd name="connsiteY91" fmla="*/ 349662 h 471484"/>
              <a:gd name="connsiteX92" fmla="*/ 32688 w 291187"/>
              <a:gd name="connsiteY92" fmla="*/ 355631 h 471484"/>
              <a:gd name="connsiteX93" fmla="*/ 28868 w 291187"/>
              <a:gd name="connsiteY93" fmla="*/ 359449 h 471484"/>
              <a:gd name="connsiteX94" fmla="*/ 24979 w 291187"/>
              <a:gd name="connsiteY94" fmla="*/ 363197 h 471484"/>
              <a:gd name="connsiteX95" fmla="*/ 24007 w 291187"/>
              <a:gd name="connsiteY95" fmla="*/ 368681 h 471484"/>
              <a:gd name="connsiteX96" fmla="*/ 22340 w 291187"/>
              <a:gd name="connsiteY96" fmla="*/ 373748 h 471484"/>
              <a:gd name="connsiteX97" fmla="*/ 16715 w 291187"/>
              <a:gd name="connsiteY97" fmla="*/ 376385 h 471484"/>
              <a:gd name="connsiteX98" fmla="*/ 14909 w 291187"/>
              <a:gd name="connsiteY98" fmla="*/ 381452 h 471484"/>
              <a:gd name="connsiteX99" fmla="*/ 13798 w 291187"/>
              <a:gd name="connsiteY99" fmla="*/ 386936 h 471484"/>
              <a:gd name="connsiteX100" fmla="*/ 9214 w 291187"/>
              <a:gd name="connsiteY100" fmla="*/ 390198 h 471484"/>
              <a:gd name="connsiteX101" fmla="*/ 6853 w 291187"/>
              <a:gd name="connsiteY101" fmla="*/ 394571 h 471484"/>
              <a:gd name="connsiteX102" fmla="*/ 6159 w 291187"/>
              <a:gd name="connsiteY102" fmla="*/ 399638 h 471484"/>
              <a:gd name="connsiteX103" fmla="*/ 3033 w 291187"/>
              <a:gd name="connsiteY103" fmla="*/ 403664 h 471484"/>
              <a:gd name="connsiteX104" fmla="*/ 742 w 291187"/>
              <a:gd name="connsiteY104" fmla="*/ 408245 h 471484"/>
              <a:gd name="connsiteX105" fmla="*/ 742 w 291187"/>
              <a:gd name="connsiteY105" fmla="*/ 413382 h 471484"/>
              <a:gd name="connsiteX106" fmla="*/ 2131 w 291187"/>
              <a:gd name="connsiteY106" fmla="*/ 418380 h 471484"/>
              <a:gd name="connsiteX107" fmla="*/ 742 w 291187"/>
              <a:gd name="connsiteY107" fmla="*/ 423308 h 471484"/>
              <a:gd name="connsiteX108" fmla="*/ 47 w 291187"/>
              <a:gd name="connsiteY108" fmla="*/ 428375 h 471484"/>
              <a:gd name="connsiteX109" fmla="*/ 1506 w 291187"/>
              <a:gd name="connsiteY109" fmla="*/ 433234 h 471484"/>
              <a:gd name="connsiteX110" fmla="*/ 3520 w 291187"/>
              <a:gd name="connsiteY110" fmla="*/ 437815 h 471484"/>
              <a:gd name="connsiteX111" fmla="*/ 6575 w 291187"/>
              <a:gd name="connsiteY111" fmla="*/ 441841 h 471484"/>
              <a:gd name="connsiteX112" fmla="*/ 8589 w 291187"/>
              <a:gd name="connsiteY112" fmla="*/ 446283 h 471484"/>
              <a:gd name="connsiteX113" fmla="*/ 10325 w 291187"/>
              <a:gd name="connsiteY113" fmla="*/ 451073 h 471484"/>
              <a:gd name="connsiteX114" fmla="*/ 13728 w 291187"/>
              <a:gd name="connsiteY114" fmla="*/ 454682 h 471484"/>
              <a:gd name="connsiteX115" fmla="*/ 17270 w 291187"/>
              <a:gd name="connsiteY115" fmla="*/ 458153 h 471484"/>
              <a:gd name="connsiteX116" fmla="*/ 21437 w 291187"/>
              <a:gd name="connsiteY116" fmla="*/ 460999 h 471484"/>
              <a:gd name="connsiteX117" fmla="*/ 26229 w 291187"/>
              <a:gd name="connsiteY117" fmla="*/ 462387 h 471484"/>
              <a:gd name="connsiteX118" fmla="*/ 30674 w 291187"/>
              <a:gd name="connsiteY118" fmla="*/ 464400 h 471484"/>
              <a:gd name="connsiteX119" fmla="*/ 34563 w 291187"/>
              <a:gd name="connsiteY119" fmla="*/ 468148 h 471484"/>
              <a:gd name="connsiteX120" fmla="*/ 39424 w 291187"/>
              <a:gd name="connsiteY120" fmla="*/ 469675 h 471484"/>
              <a:gd name="connsiteX121" fmla="*/ 44424 w 291187"/>
              <a:gd name="connsiteY121" fmla="*/ 470300 h 471484"/>
              <a:gd name="connsiteX122" fmla="*/ 49494 w 291187"/>
              <a:gd name="connsiteY122" fmla="*/ 470300 h 471484"/>
              <a:gd name="connsiteX123" fmla="*/ 54564 w 291187"/>
              <a:gd name="connsiteY123" fmla="*/ 471480 h 471484"/>
              <a:gd name="connsiteX124" fmla="*/ 59425 w 291187"/>
              <a:gd name="connsiteY124" fmla="*/ 469675 h 471484"/>
              <a:gd name="connsiteX125" fmla="*/ 64217 w 291187"/>
              <a:gd name="connsiteY125" fmla="*/ 468426 h 471484"/>
              <a:gd name="connsiteX126" fmla="*/ 69078 w 291187"/>
              <a:gd name="connsiteY126" fmla="*/ 467454 h 471484"/>
              <a:gd name="connsiteX127" fmla="*/ 73662 w 291187"/>
              <a:gd name="connsiteY127" fmla="*/ 465441 h 471484"/>
              <a:gd name="connsiteX128" fmla="*/ 78176 w 291187"/>
              <a:gd name="connsiteY128" fmla="*/ 463359 h 471484"/>
              <a:gd name="connsiteX129" fmla="*/ 81926 w 291187"/>
              <a:gd name="connsiteY129" fmla="*/ 459958 h 471484"/>
              <a:gd name="connsiteX130" fmla="*/ 86163 w 291187"/>
              <a:gd name="connsiteY130" fmla="*/ 457320 h 471484"/>
              <a:gd name="connsiteX131" fmla="*/ 90260 w 291187"/>
              <a:gd name="connsiteY131" fmla="*/ 454127 h 471484"/>
              <a:gd name="connsiteX132" fmla="*/ 90816 w 291187"/>
              <a:gd name="connsiteY132" fmla="*/ 448366 h 471484"/>
              <a:gd name="connsiteX133" fmla="*/ 95816 w 291187"/>
              <a:gd name="connsiteY133" fmla="*/ 445659 h 471484"/>
              <a:gd name="connsiteX134" fmla="*/ 97483 w 291187"/>
              <a:gd name="connsiteY134" fmla="*/ 440730 h 471484"/>
              <a:gd name="connsiteX135" fmla="*/ 100330 w 291187"/>
              <a:gd name="connsiteY135" fmla="*/ 436635 h 471484"/>
              <a:gd name="connsiteX136" fmla="*/ 102552 w 291187"/>
              <a:gd name="connsiteY136" fmla="*/ 432054 h 471484"/>
              <a:gd name="connsiteX137" fmla="*/ 106858 w 291187"/>
              <a:gd name="connsiteY137" fmla="*/ 428791 h 471484"/>
              <a:gd name="connsiteX138" fmla="*/ 106511 w 291187"/>
              <a:gd name="connsiteY138" fmla="*/ 422753 h 471484"/>
              <a:gd name="connsiteX139" fmla="*/ 111997 w 291187"/>
              <a:gd name="connsiteY139" fmla="*/ 420115 h 471484"/>
              <a:gd name="connsiteX140" fmla="*/ 114220 w 291187"/>
              <a:gd name="connsiteY140" fmla="*/ 415603 h 471484"/>
              <a:gd name="connsiteX141" fmla="*/ 114220 w 291187"/>
              <a:gd name="connsiteY141" fmla="*/ 409911 h 471484"/>
              <a:gd name="connsiteX142" fmla="*/ 117761 w 291187"/>
              <a:gd name="connsiteY142" fmla="*/ 406163 h 471484"/>
              <a:gd name="connsiteX143" fmla="*/ 120817 w 291187"/>
              <a:gd name="connsiteY143" fmla="*/ 402068 h 471484"/>
              <a:gd name="connsiteX144" fmla="*/ 123873 w 291187"/>
              <a:gd name="connsiteY144" fmla="*/ 398042 h 471484"/>
              <a:gd name="connsiteX145" fmla="*/ 123873 w 291187"/>
              <a:gd name="connsiteY145" fmla="*/ 392419 h 471484"/>
              <a:gd name="connsiteX146" fmla="*/ 126442 w 291187"/>
              <a:gd name="connsiteY146" fmla="*/ 388116 h 471484"/>
              <a:gd name="connsiteX147" fmla="*/ 129220 w 291187"/>
              <a:gd name="connsiteY147" fmla="*/ 383882 h 471484"/>
              <a:gd name="connsiteX148" fmla="*/ 130818 w 291187"/>
              <a:gd name="connsiteY148" fmla="*/ 379092 h 471484"/>
              <a:gd name="connsiteX149" fmla="*/ 135401 w 291187"/>
              <a:gd name="connsiteY149" fmla="*/ 375760 h 471484"/>
              <a:gd name="connsiteX150" fmla="*/ 135818 w 291187"/>
              <a:gd name="connsiteY150" fmla="*/ 370346 h 471484"/>
              <a:gd name="connsiteX151" fmla="*/ 137207 w 291187"/>
              <a:gd name="connsiteY151" fmla="*/ 365418 h 471484"/>
              <a:gd name="connsiteX152" fmla="*/ 140263 w 291187"/>
              <a:gd name="connsiteY152" fmla="*/ 361392 h 471484"/>
              <a:gd name="connsiteX153" fmla="*/ 144082 w 291187"/>
              <a:gd name="connsiteY153" fmla="*/ 357644 h 471484"/>
              <a:gd name="connsiteX154" fmla="*/ 144429 w 291187"/>
              <a:gd name="connsiteY154" fmla="*/ 352230 h 471484"/>
              <a:gd name="connsiteX155" fmla="*/ 147485 w 291187"/>
              <a:gd name="connsiteY155" fmla="*/ 348134 h 471484"/>
              <a:gd name="connsiteX156" fmla="*/ 150194 w 291187"/>
              <a:gd name="connsiteY156" fmla="*/ 343831 h 471484"/>
              <a:gd name="connsiteX157" fmla="*/ 150194 w 291187"/>
              <a:gd name="connsiteY157" fmla="*/ 338417 h 471484"/>
              <a:gd name="connsiteX158" fmla="*/ 154430 w 291187"/>
              <a:gd name="connsiteY158" fmla="*/ 334807 h 471484"/>
              <a:gd name="connsiteX159" fmla="*/ 155819 w 291187"/>
              <a:gd name="connsiteY159" fmla="*/ 329948 h 471484"/>
              <a:gd name="connsiteX160" fmla="*/ 157208 w 291187"/>
              <a:gd name="connsiteY160" fmla="*/ 325020 h 471484"/>
              <a:gd name="connsiteX161" fmla="*/ 158319 w 291187"/>
              <a:gd name="connsiteY161" fmla="*/ 320092 h 471484"/>
              <a:gd name="connsiteX162" fmla="*/ 160194 w 291187"/>
              <a:gd name="connsiteY162" fmla="*/ 315372 h 471484"/>
              <a:gd name="connsiteX163" fmla="*/ 164500 w 291187"/>
              <a:gd name="connsiteY163" fmla="*/ 311832 h 471484"/>
              <a:gd name="connsiteX164" fmla="*/ 166306 w 291187"/>
              <a:gd name="connsiteY164" fmla="*/ 307112 h 471484"/>
              <a:gd name="connsiteX165" fmla="*/ 166306 w 291187"/>
              <a:gd name="connsiteY165" fmla="*/ 301628 h 471484"/>
              <a:gd name="connsiteX166" fmla="*/ 170056 w 291187"/>
              <a:gd name="connsiteY166" fmla="*/ 297741 h 471484"/>
              <a:gd name="connsiteX167" fmla="*/ 170750 w 291187"/>
              <a:gd name="connsiteY167" fmla="*/ 292605 h 471484"/>
              <a:gd name="connsiteX168" fmla="*/ 172903 w 291187"/>
              <a:gd name="connsiteY168" fmla="*/ 288023 h 471484"/>
              <a:gd name="connsiteX169" fmla="*/ 174848 w 291187"/>
              <a:gd name="connsiteY169" fmla="*/ 283442 h 471484"/>
              <a:gd name="connsiteX170" fmla="*/ 177834 w 291187"/>
              <a:gd name="connsiteY170" fmla="*/ 279208 h 471484"/>
              <a:gd name="connsiteX171" fmla="*/ 177834 w 291187"/>
              <a:gd name="connsiteY171" fmla="*/ 273655 h 471484"/>
              <a:gd name="connsiteX172" fmla="*/ 180473 w 291187"/>
              <a:gd name="connsiteY172" fmla="*/ 269352 h 471484"/>
              <a:gd name="connsiteX173" fmla="*/ 183390 w 291187"/>
              <a:gd name="connsiteY173" fmla="*/ 265117 h 471484"/>
              <a:gd name="connsiteX174" fmla="*/ 185890 w 291187"/>
              <a:gd name="connsiteY174" fmla="*/ 260675 h 471484"/>
              <a:gd name="connsiteX175" fmla="*/ 185890 w 291187"/>
              <a:gd name="connsiteY175" fmla="*/ 255122 h 471484"/>
              <a:gd name="connsiteX176" fmla="*/ 189362 w 291187"/>
              <a:gd name="connsiteY176" fmla="*/ 251304 h 471484"/>
              <a:gd name="connsiteX177" fmla="*/ 190057 w 291187"/>
              <a:gd name="connsiteY177" fmla="*/ 246237 h 471484"/>
              <a:gd name="connsiteX178" fmla="*/ 194015 w 291187"/>
              <a:gd name="connsiteY178" fmla="*/ 242628 h 471484"/>
              <a:gd name="connsiteX179" fmla="*/ 193390 w 291187"/>
              <a:gd name="connsiteY179" fmla="*/ 237075 h 471484"/>
              <a:gd name="connsiteX180" fmla="*/ 197140 w 291187"/>
              <a:gd name="connsiteY180" fmla="*/ 233327 h 471484"/>
              <a:gd name="connsiteX181" fmla="*/ 198529 w 291187"/>
              <a:gd name="connsiteY181" fmla="*/ 228607 h 471484"/>
              <a:gd name="connsiteX182" fmla="*/ 201655 w 291187"/>
              <a:gd name="connsiteY182" fmla="*/ 224650 h 471484"/>
              <a:gd name="connsiteX183" fmla="*/ 203946 w 291187"/>
              <a:gd name="connsiteY183" fmla="*/ 220277 h 471484"/>
              <a:gd name="connsiteX184" fmla="*/ 203946 w 291187"/>
              <a:gd name="connsiteY184" fmla="*/ 215002 h 471484"/>
              <a:gd name="connsiteX185" fmla="*/ 205613 w 291187"/>
              <a:gd name="connsiteY185" fmla="*/ 210351 h 471484"/>
              <a:gd name="connsiteX186" fmla="*/ 209363 w 291187"/>
              <a:gd name="connsiteY186" fmla="*/ 206672 h 471484"/>
              <a:gd name="connsiteX187" fmla="*/ 210197 w 291187"/>
              <a:gd name="connsiteY187" fmla="*/ 201744 h 471484"/>
              <a:gd name="connsiteX188" fmla="*/ 211794 w 291187"/>
              <a:gd name="connsiteY188" fmla="*/ 197093 h 471484"/>
              <a:gd name="connsiteX189" fmla="*/ 213113 w 291187"/>
              <a:gd name="connsiteY189" fmla="*/ 192235 h 471484"/>
              <a:gd name="connsiteX190" fmla="*/ 214989 w 291187"/>
              <a:gd name="connsiteY190" fmla="*/ 187792 h 471484"/>
              <a:gd name="connsiteX191" fmla="*/ 217489 w 291187"/>
              <a:gd name="connsiteY191" fmla="*/ 183489 h 471484"/>
              <a:gd name="connsiteX192" fmla="*/ 221794 w 291187"/>
              <a:gd name="connsiteY192" fmla="*/ 180157 h 471484"/>
              <a:gd name="connsiteX193" fmla="*/ 222281 w 291187"/>
              <a:gd name="connsiteY193" fmla="*/ 174951 h 471484"/>
              <a:gd name="connsiteX194" fmla="*/ 223739 w 291187"/>
              <a:gd name="connsiteY194" fmla="*/ 170231 h 471484"/>
              <a:gd name="connsiteX195" fmla="*/ 228114 w 291187"/>
              <a:gd name="connsiteY195" fmla="*/ 166899 h 471484"/>
              <a:gd name="connsiteX196" fmla="*/ 230614 w 291187"/>
              <a:gd name="connsiteY196" fmla="*/ 162734 h 471484"/>
              <a:gd name="connsiteX197" fmla="*/ 231726 w 291187"/>
              <a:gd name="connsiteY197" fmla="*/ 157875 h 471484"/>
              <a:gd name="connsiteX198" fmla="*/ 232628 w 291187"/>
              <a:gd name="connsiteY198" fmla="*/ 152947 h 471484"/>
              <a:gd name="connsiteX199" fmla="*/ 236795 w 291187"/>
              <a:gd name="connsiteY199" fmla="*/ 149754 h 471484"/>
              <a:gd name="connsiteX200" fmla="*/ 237837 w 291187"/>
              <a:gd name="connsiteY200" fmla="*/ 144826 h 471484"/>
              <a:gd name="connsiteX201" fmla="*/ 241309 w 291187"/>
              <a:gd name="connsiteY201" fmla="*/ 141355 h 471484"/>
              <a:gd name="connsiteX202" fmla="*/ 241309 w 291187"/>
              <a:gd name="connsiteY202" fmla="*/ 135802 h 471484"/>
              <a:gd name="connsiteX203" fmla="*/ 243740 w 291187"/>
              <a:gd name="connsiteY203" fmla="*/ 131568 h 471484"/>
              <a:gd name="connsiteX204" fmla="*/ 248185 w 291187"/>
              <a:gd name="connsiteY204" fmla="*/ 128653 h 471484"/>
              <a:gd name="connsiteX205" fmla="*/ 250685 w 291187"/>
              <a:gd name="connsiteY205" fmla="*/ 124488 h 471484"/>
              <a:gd name="connsiteX206" fmla="*/ 253185 w 291187"/>
              <a:gd name="connsiteY206" fmla="*/ 120323 h 471484"/>
              <a:gd name="connsiteX207" fmla="*/ 255199 w 291187"/>
              <a:gd name="connsiteY207" fmla="*/ 115812 h 471484"/>
              <a:gd name="connsiteX208" fmla="*/ 258393 w 291187"/>
              <a:gd name="connsiteY208" fmla="*/ 112063 h 471484"/>
              <a:gd name="connsiteX209" fmla="*/ 261866 w 291187"/>
              <a:gd name="connsiteY209" fmla="*/ 108523 h 471484"/>
              <a:gd name="connsiteX210" fmla="*/ 262838 w 291187"/>
              <a:gd name="connsiteY210" fmla="*/ 103317 h 471484"/>
              <a:gd name="connsiteX211" fmla="*/ 267283 w 291187"/>
              <a:gd name="connsiteY211" fmla="*/ 100472 h 471484"/>
              <a:gd name="connsiteX212" fmla="*/ 269714 w 291187"/>
              <a:gd name="connsiteY212" fmla="*/ 96168 h 471484"/>
              <a:gd name="connsiteX213" fmla="*/ 272144 w 291187"/>
              <a:gd name="connsiteY213" fmla="*/ 91934 h 471484"/>
              <a:gd name="connsiteX214" fmla="*/ 274783 w 291187"/>
              <a:gd name="connsiteY214" fmla="*/ 87839 h 471484"/>
              <a:gd name="connsiteX215" fmla="*/ 277631 w 291187"/>
              <a:gd name="connsiteY215" fmla="*/ 83813 h 471484"/>
              <a:gd name="connsiteX216" fmla="*/ 281728 w 291187"/>
              <a:gd name="connsiteY216" fmla="*/ 80828 h 471484"/>
              <a:gd name="connsiteX217" fmla="*/ 282770 w 291187"/>
              <a:gd name="connsiteY217" fmla="*/ 75553 h 471484"/>
              <a:gd name="connsiteX218" fmla="*/ 287562 w 291187"/>
              <a:gd name="connsiteY218" fmla="*/ 72429 h 471484"/>
              <a:gd name="connsiteX219" fmla="*/ 288048 w 291187"/>
              <a:gd name="connsiteY219" fmla="*/ 67223 h 471484"/>
              <a:gd name="connsiteX220" fmla="*/ 290270 w 291187"/>
              <a:gd name="connsiteY220" fmla="*/ 62573 h 471484"/>
              <a:gd name="connsiteX221" fmla="*/ 291173 w 291187"/>
              <a:gd name="connsiteY221" fmla="*/ 57575 h 471484"/>
              <a:gd name="connsiteX222" fmla="*/ 289298 w 291187"/>
              <a:gd name="connsiteY222" fmla="*/ 52508 h 471484"/>
              <a:gd name="connsiteX223" fmla="*/ 290756 w 291187"/>
              <a:gd name="connsiteY223" fmla="*/ 47510 h 471484"/>
              <a:gd name="connsiteX224" fmla="*/ 288117 w 291187"/>
              <a:gd name="connsiteY224" fmla="*/ 42859 h 471484"/>
              <a:gd name="connsiteX225" fmla="*/ 287076 w 291187"/>
              <a:gd name="connsiteY225" fmla="*/ 38139 h 471484"/>
              <a:gd name="connsiteX226" fmla="*/ 286520 w 291187"/>
              <a:gd name="connsiteY226" fmla="*/ 33211 h 471484"/>
              <a:gd name="connsiteX227" fmla="*/ 284853 w 291187"/>
              <a:gd name="connsiteY227" fmla="*/ 28561 h 471484"/>
              <a:gd name="connsiteX228" fmla="*/ 284020 w 291187"/>
              <a:gd name="connsiteY228" fmla="*/ 23285 h 471484"/>
              <a:gd name="connsiteX229" fmla="*/ 280200 w 291187"/>
              <a:gd name="connsiteY229" fmla="*/ 19745 h 471484"/>
              <a:gd name="connsiteX230" fmla="*/ 275825 w 291187"/>
              <a:gd name="connsiteY230" fmla="*/ 17038 h 471484"/>
              <a:gd name="connsiteX231" fmla="*/ 271936 w 291187"/>
              <a:gd name="connsiteY231" fmla="*/ 14123 h 471484"/>
              <a:gd name="connsiteX232" fmla="*/ 268533 w 291187"/>
              <a:gd name="connsiteY232" fmla="*/ 9819 h 471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</a:cxnLst>
            <a:rect l="l" t="t" r="r" b="b"/>
            <a:pathLst>
              <a:path w="291187" h="471484">
                <a:moveTo>
                  <a:pt x="268533" y="9819"/>
                </a:moveTo>
                <a:cubicBezTo>
                  <a:pt x="267144" y="8917"/>
                  <a:pt x="265824" y="8084"/>
                  <a:pt x="264435" y="7320"/>
                </a:cubicBezTo>
                <a:cubicBezTo>
                  <a:pt x="263046" y="6557"/>
                  <a:pt x="262005" y="4683"/>
                  <a:pt x="260546" y="3989"/>
                </a:cubicBezTo>
                <a:cubicBezTo>
                  <a:pt x="259088" y="3294"/>
                  <a:pt x="257074" y="3989"/>
                  <a:pt x="255546" y="3294"/>
                </a:cubicBezTo>
                <a:cubicBezTo>
                  <a:pt x="253973" y="2826"/>
                  <a:pt x="252373" y="2455"/>
                  <a:pt x="250754" y="2184"/>
                </a:cubicBezTo>
                <a:cubicBezTo>
                  <a:pt x="249157" y="1837"/>
                  <a:pt x="247490" y="2184"/>
                  <a:pt x="245893" y="2184"/>
                </a:cubicBezTo>
                <a:cubicBezTo>
                  <a:pt x="244296" y="2184"/>
                  <a:pt x="242768" y="240"/>
                  <a:pt x="241170" y="171"/>
                </a:cubicBezTo>
                <a:cubicBezTo>
                  <a:pt x="239573" y="101"/>
                  <a:pt x="237837" y="-176"/>
                  <a:pt x="236170" y="171"/>
                </a:cubicBezTo>
                <a:cubicBezTo>
                  <a:pt x="234503" y="518"/>
                  <a:pt x="232906" y="657"/>
                  <a:pt x="231239" y="934"/>
                </a:cubicBezTo>
                <a:cubicBezTo>
                  <a:pt x="229573" y="1212"/>
                  <a:pt x="228114" y="1906"/>
                  <a:pt x="226517" y="2323"/>
                </a:cubicBezTo>
                <a:cubicBezTo>
                  <a:pt x="224920" y="2739"/>
                  <a:pt x="223808" y="4405"/>
                  <a:pt x="222281" y="5030"/>
                </a:cubicBezTo>
                <a:cubicBezTo>
                  <a:pt x="220660" y="5293"/>
                  <a:pt x="219060" y="5664"/>
                  <a:pt x="217489" y="6140"/>
                </a:cubicBezTo>
                <a:cubicBezTo>
                  <a:pt x="216030" y="6834"/>
                  <a:pt x="213739" y="6140"/>
                  <a:pt x="212349" y="7182"/>
                </a:cubicBezTo>
                <a:cubicBezTo>
                  <a:pt x="210961" y="8223"/>
                  <a:pt x="211238" y="11346"/>
                  <a:pt x="209919" y="12318"/>
                </a:cubicBezTo>
                <a:cubicBezTo>
                  <a:pt x="208599" y="13290"/>
                  <a:pt x="207141" y="13915"/>
                  <a:pt x="205891" y="15025"/>
                </a:cubicBezTo>
                <a:cubicBezTo>
                  <a:pt x="204641" y="16136"/>
                  <a:pt x="203113" y="16760"/>
                  <a:pt x="202002" y="18010"/>
                </a:cubicBezTo>
                <a:cubicBezTo>
                  <a:pt x="200891" y="19259"/>
                  <a:pt x="199015" y="19745"/>
                  <a:pt x="198043" y="21064"/>
                </a:cubicBezTo>
                <a:cubicBezTo>
                  <a:pt x="197071" y="22383"/>
                  <a:pt x="196515" y="24118"/>
                  <a:pt x="195474" y="25437"/>
                </a:cubicBezTo>
                <a:cubicBezTo>
                  <a:pt x="194432" y="26756"/>
                  <a:pt x="192626" y="27519"/>
                  <a:pt x="191654" y="28838"/>
                </a:cubicBezTo>
                <a:cubicBezTo>
                  <a:pt x="190682" y="30157"/>
                  <a:pt x="191654" y="32795"/>
                  <a:pt x="190404" y="34113"/>
                </a:cubicBezTo>
                <a:cubicBezTo>
                  <a:pt x="189154" y="35432"/>
                  <a:pt x="188598" y="36890"/>
                  <a:pt x="187626" y="38278"/>
                </a:cubicBezTo>
                <a:cubicBezTo>
                  <a:pt x="186654" y="39666"/>
                  <a:pt x="184987" y="40499"/>
                  <a:pt x="184084" y="41888"/>
                </a:cubicBezTo>
                <a:cubicBezTo>
                  <a:pt x="183181" y="43276"/>
                  <a:pt x="180403" y="43415"/>
                  <a:pt x="179431" y="44803"/>
                </a:cubicBezTo>
                <a:cubicBezTo>
                  <a:pt x="178459" y="46191"/>
                  <a:pt x="178389" y="48065"/>
                  <a:pt x="177487" y="49454"/>
                </a:cubicBezTo>
                <a:cubicBezTo>
                  <a:pt x="176584" y="50842"/>
                  <a:pt x="175750" y="52300"/>
                  <a:pt x="174778" y="53688"/>
                </a:cubicBezTo>
                <a:cubicBezTo>
                  <a:pt x="173806" y="55076"/>
                  <a:pt x="173181" y="56672"/>
                  <a:pt x="172278" y="58061"/>
                </a:cubicBezTo>
                <a:cubicBezTo>
                  <a:pt x="171375" y="59449"/>
                  <a:pt x="171514" y="61531"/>
                  <a:pt x="170611" y="62920"/>
                </a:cubicBezTo>
                <a:cubicBezTo>
                  <a:pt x="169708" y="64308"/>
                  <a:pt x="167764" y="65071"/>
                  <a:pt x="166861" y="66460"/>
                </a:cubicBezTo>
                <a:cubicBezTo>
                  <a:pt x="165958" y="67848"/>
                  <a:pt x="166306" y="70069"/>
                  <a:pt x="165472" y="71457"/>
                </a:cubicBezTo>
                <a:cubicBezTo>
                  <a:pt x="164639" y="72845"/>
                  <a:pt x="162208" y="73401"/>
                  <a:pt x="161305" y="74789"/>
                </a:cubicBezTo>
                <a:cubicBezTo>
                  <a:pt x="160402" y="76177"/>
                  <a:pt x="161305" y="78746"/>
                  <a:pt x="160680" y="80203"/>
                </a:cubicBezTo>
                <a:cubicBezTo>
                  <a:pt x="160055" y="81661"/>
                  <a:pt x="157486" y="82216"/>
                  <a:pt x="156652" y="83674"/>
                </a:cubicBezTo>
                <a:cubicBezTo>
                  <a:pt x="155819" y="85131"/>
                  <a:pt x="155611" y="86936"/>
                  <a:pt x="154847" y="88394"/>
                </a:cubicBezTo>
                <a:cubicBezTo>
                  <a:pt x="154083" y="89851"/>
                  <a:pt x="153041" y="91170"/>
                  <a:pt x="152277" y="92628"/>
                </a:cubicBezTo>
                <a:cubicBezTo>
                  <a:pt x="151513" y="94086"/>
                  <a:pt x="152277" y="96237"/>
                  <a:pt x="151096" y="97695"/>
                </a:cubicBezTo>
                <a:cubicBezTo>
                  <a:pt x="149916" y="99153"/>
                  <a:pt x="149082" y="100402"/>
                  <a:pt x="148249" y="101860"/>
                </a:cubicBezTo>
                <a:cubicBezTo>
                  <a:pt x="147416" y="103317"/>
                  <a:pt x="144916" y="103873"/>
                  <a:pt x="144152" y="105330"/>
                </a:cubicBezTo>
                <a:cubicBezTo>
                  <a:pt x="143388" y="106788"/>
                  <a:pt x="144152" y="109009"/>
                  <a:pt x="143179" y="110467"/>
                </a:cubicBezTo>
                <a:cubicBezTo>
                  <a:pt x="142207" y="111925"/>
                  <a:pt x="141096" y="113174"/>
                  <a:pt x="140401" y="114632"/>
                </a:cubicBezTo>
                <a:cubicBezTo>
                  <a:pt x="139707" y="116089"/>
                  <a:pt x="138179" y="117269"/>
                  <a:pt x="137415" y="118727"/>
                </a:cubicBezTo>
                <a:cubicBezTo>
                  <a:pt x="136651" y="120185"/>
                  <a:pt x="136165" y="121851"/>
                  <a:pt x="135401" y="123308"/>
                </a:cubicBezTo>
                <a:cubicBezTo>
                  <a:pt x="134637" y="124766"/>
                  <a:pt x="135401" y="127195"/>
                  <a:pt x="135054" y="128722"/>
                </a:cubicBezTo>
                <a:cubicBezTo>
                  <a:pt x="134707" y="130249"/>
                  <a:pt x="131790" y="130874"/>
                  <a:pt x="131095" y="132332"/>
                </a:cubicBezTo>
                <a:cubicBezTo>
                  <a:pt x="130401" y="133789"/>
                  <a:pt x="130123" y="135594"/>
                  <a:pt x="129429" y="137121"/>
                </a:cubicBezTo>
                <a:cubicBezTo>
                  <a:pt x="128734" y="138648"/>
                  <a:pt x="126790" y="139551"/>
                  <a:pt x="126026" y="141008"/>
                </a:cubicBezTo>
                <a:cubicBezTo>
                  <a:pt x="125262" y="142466"/>
                  <a:pt x="124776" y="144132"/>
                  <a:pt x="124081" y="145659"/>
                </a:cubicBezTo>
                <a:cubicBezTo>
                  <a:pt x="123387" y="147186"/>
                  <a:pt x="124845" y="149685"/>
                  <a:pt x="124081" y="151212"/>
                </a:cubicBezTo>
                <a:cubicBezTo>
                  <a:pt x="123317" y="152739"/>
                  <a:pt x="122206" y="153988"/>
                  <a:pt x="121512" y="155515"/>
                </a:cubicBezTo>
                <a:cubicBezTo>
                  <a:pt x="120817" y="157043"/>
                  <a:pt x="119012" y="158014"/>
                  <a:pt x="118317" y="159541"/>
                </a:cubicBezTo>
                <a:cubicBezTo>
                  <a:pt x="117623" y="161068"/>
                  <a:pt x="116442" y="162318"/>
                  <a:pt x="115747" y="163845"/>
                </a:cubicBezTo>
                <a:cubicBezTo>
                  <a:pt x="115053" y="165372"/>
                  <a:pt x="113733" y="166621"/>
                  <a:pt x="113039" y="168148"/>
                </a:cubicBezTo>
                <a:cubicBezTo>
                  <a:pt x="112345" y="169676"/>
                  <a:pt x="112622" y="171619"/>
                  <a:pt x="111928" y="173146"/>
                </a:cubicBezTo>
                <a:cubicBezTo>
                  <a:pt x="111233" y="174673"/>
                  <a:pt x="112345" y="176964"/>
                  <a:pt x="111928" y="178491"/>
                </a:cubicBezTo>
                <a:cubicBezTo>
                  <a:pt x="111511" y="180018"/>
                  <a:pt x="110400" y="181406"/>
                  <a:pt x="109775" y="182933"/>
                </a:cubicBezTo>
                <a:cubicBezTo>
                  <a:pt x="109150" y="184460"/>
                  <a:pt x="106650" y="185224"/>
                  <a:pt x="105955" y="186820"/>
                </a:cubicBezTo>
                <a:cubicBezTo>
                  <a:pt x="105261" y="188417"/>
                  <a:pt x="106372" y="190569"/>
                  <a:pt x="105955" y="192096"/>
                </a:cubicBezTo>
                <a:cubicBezTo>
                  <a:pt x="105539" y="193623"/>
                  <a:pt x="102205" y="194109"/>
                  <a:pt x="101511" y="195636"/>
                </a:cubicBezTo>
                <a:cubicBezTo>
                  <a:pt x="100816" y="197163"/>
                  <a:pt x="102830" y="199801"/>
                  <a:pt x="102205" y="201328"/>
                </a:cubicBezTo>
                <a:cubicBezTo>
                  <a:pt x="101580" y="202855"/>
                  <a:pt x="99497" y="203826"/>
                  <a:pt x="98802" y="205353"/>
                </a:cubicBezTo>
                <a:cubicBezTo>
                  <a:pt x="98108" y="206881"/>
                  <a:pt x="98386" y="208755"/>
                  <a:pt x="97760" y="210282"/>
                </a:cubicBezTo>
                <a:cubicBezTo>
                  <a:pt x="97135" y="211809"/>
                  <a:pt x="95191" y="212781"/>
                  <a:pt x="94566" y="214308"/>
                </a:cubicBezTo>
                <a:cubicBezTo>
                  <a:pt x="93941" y="215835"/>
                  <a:pt x="92760" y="217084"/>
                  <a:pt x="92135" y="218611"/>
                </a:cubicBezTo>
                <a:cubicBezTo>
                  <a:pt x="91510" y="220138"/>
                  <a:pt x="92899" y="222498"/>
                  <a:pt x="92135" y="223956"/>
                </a:cubicBezTo>
                <a:cubicBezTo>
                  <a:pt x="91371" y="225414"/>
                  <a:pt x="91093" y="227079"/>
                  <a:pt x="90468" y="228607"/>
                </a:cubicBezTo>
                <a:cubicBezTo>
                  <a:pt x="89843" y="230134"/>
                  <a:pt x="88802" y="231452"/>
                  <a:pt x="88177" y="232980"/>
                </a:cubicBezTo>
                <a:cubicBezTo>
                  <a:pt x="87552" y="234507"/>
                  <a:pt x="85121" y="235270"/>
                  <a:pt x="84496" y="236797"/>
                </a:cubicBezTo>
                <a:lnTo>
                  <a:pt x="82621" y="241309"/>
                </a:lnTo>
                <a:cubicBezTo>
                  <a:pt x="81996" y="242836"/>
                  <a:pt x="82621" y="244849"/>
                  <a:pt x="82065" y="246376"/>
                </a:cubicBezTo>
                <a:cubicBezTo>
                  <a:pt x="81510" y="247903"/>
                  <a:pt x="82065" y="249847"/>
                  <a:pt x="81162" y="251304"/>
                </a:cubicBezTo>
                <a:cubicBezTo>
                  <a:pt x="80260" y="252762"/>
                  <a:pt x="79635" y="254220"/>
                  <a:pt x="79009" y="255747"/>
                </a:cubicBezTo>
                <a:cubicBezTo>
                  <a:pt x="78384" y="257274"/>
                  <a:pt x="78523" y="259079"/>
                  <a:pt x="77898" y="260606"/>
                </a:cubicBezTo>
                <a:cubicBezTo>
                  <a:pt x="77273" y="262133"/>
                  <a:pt x="75815" y="263243"/>
                  <a:pt x="75120" y="264770"/>
                </a:cubicBezTo>
                <a:cubicBezTo>
                  <a:pt x="74426" y="266297"/>
                  <a:pt x="72412" y="267130"/>
                  <a:pt x="71787" y="268657"/>
                </a:cubicBezTo>
                <a:cubicBezTo>
                  <a:pt x="71162" y="270185"/>
                  <a:pt x="72481" y="272545"/>
                  <a:pt x="71787" y="274002"/>
                </a:cubicBezTo>
                <a:cubicBezTo>
                  <a:pt x="71092" y="275460"/>
                  <a:pt x="68870" y="276293"/>
                  <a:pt x="68176" y="277820"/>
                </a:cubicBezTo>
                <a:cubicBezTo>
                  <a:pt x="67481" y="279347"/>
                  <a:pt x="66439" y="280596"/>
                  <a:pt x="65745" y="282123"/>
                </a:cubicBezTo>
                <a:cubicBezTo>
                  <a:pt x="65050" y="283651"/>
                  <a:pt x="64842" y="285316"/>
                  <a:pt x="64217" y="286774"/>
                </a:cubicBezTo>
                <a:cubicBezTo>
                  <a:pt x="63592" y="288232"/>
                  <a:pt x="65050" y="290731"/>
                  <a:pt x="64217" y="292258"/>
                </a:cubicBezTo>
                <a:cubicBezTo>
                  <a:pt x="63384" y="293785"/>
                  <a:pt x="60884" y="294340"/>
                  <a:pt x="60259" y="295867"/>
                </a:cubicBezTo>
                <a:cubicBezTo>
                  <a:pt x="59634" y="297394"/>
                  <a:pt x="59495" y="299129"/>
                  <a:pt x="58800" y="300587"/>
                </a:cubicBezTo>
                <a:cubicBezTo>
                  <a:pt x="58106" y="302045"/>
                  <a:pt x="55953" y="302878"/>
                  <a:pt x="55258" y="304335"/>
                </a:cubicBezTo>
                <a:cubicBezTo>
                  <a:pt x="54564" y="305793"/>
                  <a:pt x="56439" y="308500"/>
                  <a:pt x="55814" y="309958"/>
                </a:cubicBezTo>
                <a:cubicBezTo>
                  <a:pt x="55189" y="311415"/>
                  <a:pt x="54008" y="312734"/>
                  <a:pt x="53314" y="314192"/>
                </a:cubicBezTo>
                <a:cubicBezTo>
                  <a:pt x="52619" y="315649"/>
                  <a:pt x="50050" y="316205"/>
                  <a:pt x="49355" y="317732"/>
                </a:cubicBezTo>
                <a:cubicBezTo>
                  <a:pt x="48661" y="319259"/>
                  <a:pt x="50258" y="321758"/>
                  <a:pt x="49355" y="323215"/>
                </a:cubicBezTo>
                <a:cubicBezTo>
                  <a:pt x="48452" y="324673"/>
                  <a:pt x="45883" y="325090"/>
                  <a:pt x="45188" y="326617"/>
                </a:cubicBezTo>
                <a:cubicBezTo>
                  <a:pt x="44494" y="328144"/>
                  <a:pt x="45188" y="329879"/>
                  <a:pt x="44355" y="331198"/>
                </a:cubicBezTo>
                <a:cubicBezTo>
                  <a:pt x="43522" y="332517"/>
                  <a:pt x="43452" y="334113"/>
                  <a:pt x="42827" y="335432"/>
                </a:cubicBezTo>
                <a:cubicBezTo>
                  <a:pt x="42202" y="336751"/>
                  <a:pt x="40049" y="337376"/>
                  <a:pt x="39355" y="338764"/>
                </a:cubicBezTo>
                <a:cubicBezTo>
                  <a:pt x="38996" y="339972"/>
                  <a:pt x="38555" y="341155"/>
                  <a:pt x="38035" y="342304"/>
                </a:cubicBezTo>
                <a:cubicBezTo>
                  <a:pt x="37341" y="343761"/>
                  <a:pt x="38035" y="345844"/>
                  <a:pt x="37619" y="346399"/>
                </a:cubicBezTo>
                <a:cubicBezTo>
                  <a:pt x="37202" y="346954"/>
                  <a:pt x="33521" y="348134"/>
                  <a:pt x="32688" y="349662"/>
                </a:cubicBezTo>
                <a:cubicBezTo>
                  <a:pt x="31854" y="351189"/>
                  <a:pt x="33521" y="354104"/>
                  <a:pt x="32688" y="355631"/>
                </a:cubicBezTo>
                <a:cubicBezTo>
                  <a:pt x="31854" y="357158"/>
                  <a:pt x="29701" y="357922"/>
                  <a:pt x="28868" y="359449"/>
                </a:cubicBezTo>
                <a:cubicBezTo>
                  <a:pt x="28035" y="360976"/>
                  <a:pt x="25812" y="361670"/>
                  <a:pt x="24979" y="363197"/>
                </a:cubicBezTo>
                <a:cubicBezTo>
                  <a:pt x="24146" y="364724"/>
                  <a:pt x="24979" y="367223"/>
                  <a:pt x="24007" y="368681"/>
                </a:cubicBezTo>
                <a:cubicBezTo>
                  <a:pt x="23034" y="370138"/>
                  <a:pt x="23243" y="372290"/>
                  <a:pt x="22340" y="373748"/>
                </a:cubicBezTo>
                <a:cubicBezTo>
                  <a:pt x="21437" y="375205"/>
                  <a:pt x="17618" y="374928"/>
                  <a:pt x="16715" y="376385"/>
                </a:cubicBezTo>
                <a:cubicBezTo>
                  <a:pt x="15812" y="377843"/>
                  <a:pt x="15881" y="379995"/>
                  <a:pt x="14909" y="381452"/>
                </a:cubicBezTo>
                <a:cubicBezTo>
                  <a:pt x="13937" y="382910"/>
                  <a:pt x="14909" y="385478"/>
                  <a:pt x="13798" y="386936"/>
                </a:cubicBezTo>
                <a:cubicBezTo>
                  <a:pt x="12687" y="388394"/>
                  <a:pt x="10187" y="388741"/>
                  <a:pt x="9214" y="390198"/>
                </a:cubicBezTo>
                <a:cubicBezTo>
                  <a:pt x="8242" y="391656"/>
                  <a:pt x="7686" y="393114"/>
                  <a:pt x="6853" y="394571"/>
                </a:cubicBezTo>
                <a:cubicBezTo>
                  <a:pt x="6020" y="396029"/>
                  <a:pt x="6853" y="398111"/>
                  <a:pt x="6159" y="399638"/>
                </a:cubicBezTo>
                <a:cubicBezTo>
                  <a:pt x="5464" y="401165"/>
                  <a:pt x="3520" y="402137"/>
                  <a:pt x="3033" y="403664"/>
                </a:cubicBezTo>
                <a:cubicBezTo>
                  <a:pt x="2547" y="405191"/>
                  <a:pt x="1089" y="406649"/>
                  <a:pt x="742" y="408245"/>
                </a:cubicBezTo>
                <a:cubicBezTo>
                  <a:pt x="394" y="409842"/>
                  <a:pt x="742" y="411716"/>
                  <a:pt x="742" y="413382"/>
                </a:cubicBezTo>
                <a:cubicBezTo>
                  <a:pt x="742" y="415048"/>
                  <a:pt x="2200" y="416714"/>
                  <a:pt x="2131" y="418380"/>
                </a:cubicBezTo>
                <a:cubicBezTo>
                  <a:pt x="2061" y="420046"/>
                  <a:pt x="672" y="421642"/>
                  <a:pt x="742" y="423308"/>
                </a:cubicBezTo>
                <a:cubicBezTo>
                  <a:pt x="811" y="424974"/>
                  <a:pt x="-231" y="426779"/>
                  <a:pt x="47" y="428375"/>
                </a:cubicBezTo>
                <a:cubicBezTo>
                  <a:pt x="325" y="429971"/>
                  <a:pt x="1158" y="431637"/>
                  <a:pt x="1506" y="433234"/>
                </a:cubicBezTo>
                <a:cubicBezTo>
                  <a:pt x="1853" y="434830"/>
                  <a:pt x="2964" y="436288"/>
                  <a:pt x="3520" y="437815"/>
                </a:cubicBezTo>
                <a:cubicBezTo>
                  <a:pt x="4075" y="439342"/>
                  <a:pt x="5881" y="440383"/>
                  <a:pt x="6575" y="441841"/>
                </a:cubicBezTo>
                <a:cubicBezTo>
                  <a:pt x="7133" y="443371"/>
                  <a:pt x="7806" y="444856"/>
                  <a:pt x="8589" y="446283"/>
                </a:cubicBezTo>
                <a:cubicBezTo>
                  <a:pt x="9423" y="447672"/>
                  <a:pt x="9284" y="449754"/>
                  <a:pt x="10325" y="451073"/>
                </a:cubicBezTo>
                <a:cubicBezTo>
                  <a:pt x="11368" y="452359"/>
                  <a:pt x="12506" y="453565"/>
                  <a:pt x="13728" y="454682"/>
                </a:cubicBezTo>
                <a:cubicBezTo>
                  <a:pt x="14839" y="455908"/>
                  <a:pt x="16022" y="457067"/>
                  <a:pt x="17270" y="458153"/>
                </a:cubicBezTo>
                <a:cubicBezTo>
                  <a:pt x="18590" y="459194"/>
                  <a:pt x="20048" y="460027"/>
                  <a:pt x="21437" y="460999"/>
                </a:cubicBezTo>
                <a:cubicBezTo>
                  <a:pt x="22826" y="461970"/>
                  <a:pt x="24771" y="461693"/>
                  <a:pt x="26229" y="462387"/>
                </a:cubicBezTo>
                <a:cubicBezTo>
                  <a:pt x="27687" y="463081"/>
                  <a:pt x="29146" y="463775"/>
                  <a:pt x="30674" y="464400"/>
                </a:cubicBezTo>
                <a:cubicBezTo>
                  <a:pt x="32202" y="465025"/>
                  <a:pt x="33035" y="467662"/>
                  <a:pt x="34563" y="468148"/>
                </a:cubicBezTo>
                <a:cubicBezTo>
                  <a:pt x="36091" y="468634"/>
                  <a:pt x="37827" y="469328"/>
                  <a:pt x="39424" y="469675"/>
                </a:cubicBezTo>
                <a:cubicBezTo>
                  <a:pt x="41022" y="470022"/>
                  <a:pt x="42827" y="470092"/>
                  <a:pt x="44424" y="470300"/>
                </a:cubicBezTo>
                <a:cubicBezTo>
                  <a:pt x="46022" y="470508"/>
                  <a:pt x="47827" y="469883"/>
                  <a:pt x="49494" y="470300"/>
                </a:cubicBezTo>
                <a:cubicBezTo>
                  <a:pt x="51161" y="470716"/>
                  <a:pt x="52897" y="471549"/>
                  <a:pt x="54564" y="471480"/>
                </a:cubicBezTo>
                <a:cubicBezTo>
                  <a:pt x="56231" y="471411"/>
                  <a:pt x="57758" y="469953"/>
                  <a:pt x="59425" y="469675"/>
                </a:cubicBezTo>
                <a:cubicBezTo>
                  <a:pt x="61092" y="469398"/>
                  <a:pt x="62620" y="468773"/>
                  <a:pt x="64217" y="468426"/>
                </a:cubicBezTo>
                <a:cubicBezTo>
                  <a:pt x="65814" y="468079"/>
                  <a:pt x="67551" y="468009"/>
                  <a:pt x="69078" y="467454"/>
                </a:cubicBezTo>
                <a:cubicBezTo>
                  <a:pt x="70606" y="466899"/>
                  <a:pt x="72134" y="466135"/>
                  <a:pt x="73662" y="465441"/>
                </a:cubicBezTo>
                <a:cubicBezTo>
                  <a:pt x="75190" y="464747"/>
                  <a:pt x="76787" y="464192"/>
                  <a:pt x="78176" y="463359"/>
                </a:cubicBezTo>
                <a:cubicBezTo>
                  <a:pt x="79507" y="462318"/>
                  <a:pt x="80761" y="461181"/>
                  <a:pt x="81926" y="459958"/>
                </a:cubicBezTo>
                <a:cubicBezTo>
                  <a:pt x="83388" y="459160"/>
                  <a:pt x="84802" y="458280"/>
                  <a:pt x="86163" y="457320"/>
                </a:cubicBezTo>
                <a:cubicBezTo>
                  <a:pt x="87343" y="456140"/>
                  <a:pt x="89218" y="455446"/>
                  <a:pt x="90260" y="454127"/>
                </a:cubicBezTo>
                <a:cubicBezTo>
                  <a:pt x="91302" y="452808"/>
                  <a:pt x="89913" y="449754"/>
                  <a:pt x="90816" y="448366"/>
                </a:cubicBezTo>
                <a:cubicBezTo>
                  <a:pt x="91718" y="446978"/>
                  <a:pt x="94844" y="447047"/>
                  <a:pt x="95816" y="445659"/>
                </a:cubicBezTo>
                <a:cubicBezTo>
                  <a:pt x="96788" y="444270"/>
                  <a:pt x="96580" y="442188"/>
                  <a:pt x="97483" y="440730"/>
                </a:cubicBezTo>
                <a:cubicBezTo>
                  <a:pt x="98386" y="439273"/>
                  <a:pt x="99497" y="438023"/>
                  <a:pt x="100330" y="436635"/>
                </a:cubicBezTo>
                <a:cubicBezTo>
                  <a:pt x="101163" y="435247"/>
                  <a:pt x="101719" y="433512"/>
                  <a:pt x="102552" y="432054"/>
                </a:cubicBezTo>
                <a:cubicBezTo>
                  <a:pt x="103386" y="430596"/>
                  <a:pt x="105955" y="430249"/>
                  <a:pt x="106858" y="428791"/>
                </a:cubicBezTo>
                <a:cubicBezTo>
                  <a:pt x="107761" y="427334"/>
                  <a:pt x="105677" y="424210"/>
                  <a:pt x="106511" y="422753"/>
                </a:cubicBezTo>
                <a:cubicBezTo>
                  <a:pt x="107344" y="421295"/>
                  <a:pt x="111164" y="421573"/>
                  <a:pt x="111997" y="420115"/>
                </a:cubicBezTo>
                <a:cubicBezTo>
                  <a:pt x="112831" y="418657"/>
                  <a:pt x="113386" y="417061"/>
                  <a:pt x="114220" y="415603"/>
                </a:cubicBezTo>
                <a:cubicBezTo>
                  <a:pt x="115053" y="414145"/>
                  <a:pt x="113595" y="411369"/>
                  <a:pt x="114220" y="409911"/>
                </a:cubicBezTo>
                <a:cubicBezTo>
                  <a:pt x="114845" y="408454"/>
                  <a:pt x="116928" y="407621"/>
                  <a:pt x="117761" y="406163"/>
                </a:cubicBezTo>
                <a:cubicBezTo>
                  <a:pt x="118595" y="404705"/>
                  <a:pt x="119984" y="403525"/>
                  <a:pt x="120817" y="402068"/>
                </a:cubicBezTo>
                <a:cubicBezTo>
                  <a:pt x="121650" y="400610"/>
                  <a:pt x="123039" y="399499"/>
                  <a:pt x="123873" y="398042"/>
                </a:cubicBezTo>
                <a:cubicBezTo>
                  <a:pt x="124706" y="396584"/>
                  <a:pt x="123178" y="393877"/>
                  <a:pt x="123873" y="392419"/>
                </a:cubicBezTo>
                <a:cubicBezTo>
                  <a:pt x="124567" y="390962"/>
                  <a:pt x="125609" y="389574"/>
                  <a:pt x="126442" y="388116"/>
                </a:cubicBezTo>
                <a:cubicBezTo>
                  <a:pt x="127276" y="386658"/>
                  <a:pt x="128456" y="385409"/>
                  <a:pt x="129220" y="383882"/>
                </a:cubicBezTo>
                <a:cubicBezTo>
                  <a:pt x="129984" y="382355"/>
                  <a:pt x="130054" y="380550"/>
                  <a:pt x="130818" y="379092"/>
                </a:cubicBezTo>
                <a:cubicBezTo>
                  <a:pt x="131582" y="377635"/>
                  <a:pt x="134707" y="377288"/>
                  <a:pt x="135401" y="375760"/>
                </a:cubicBezTo>
                <a:cubicBezTo>
                  <a:pt x="136096" y="374233"/>
                  <a:pt x="135401" y="371873"/>
                  <a:pt x="135818" y="370346"/>
                </a:cubicBezTo>
                <a:cubicBezTo>
                  <a:pt x="136235" y="368819"/>
                  <a:pt x="136443" y="366945"/>
                  <a:pt x="137207" y="365418"/>
                </a:cubicBezTo>
                <a:cubicBezTo>
                  <a:pt x="137971" y="363891"/>
                  <a:pt x="139568" y="362850"/>
                  <a:pt x="140263" y="361392"/>
                </a:cubicBezTo>
                <a:cubicBezTo>
                  <a:pt x="140957" y="359935"/>
                  <a:pt x="143388" y="359102"/>
                  <a:pt x="144082" y="357644"/>
                </a:cubicBezTo>
                <a:cubicBezTo>
                  <a:pt x="144777" y="356186"/>
                  <a:pt x="144082" y="353757"/>
                  <a:pt x="144429" y="352230"/>
                </a:cubicBezTo>
                <a:cubicBezTo>
                  <a:pt x="144777" y="350703"/>
                  <a:pt x="146791" y="349662"/>
                  <a:pt x="147485" y="348134"/>
                </a:cubicBezTo>
                <a:cubicBezTo>
                  <a:pt x="148180" y="346607"/>
                  <a:pt x="149499" y="345358"/>
                  <a:pt x="150194" y="343831"/>
                </a:cubicBezTo>
                <a:cubicBezTo>
                  <a:pt x="150888" y="342304"/>
                  <a:pt x="149708" y="339944"/>
                  <a:pt x="150194" y="338417"/>
                </a:cubicBezTo>
                <a:cubicBezTo>
                  <a:pt x="150680" y="336890"/>
                  <a:pt x="153736" y="336334"/>
                  <a:pt x="154430" y="334807"/>
                </a:cubicBezTo>
                <a:cubicBezTo>
                  <a:pt x="155124" y="333280"/>
                  <a:pt x="155124" y="331476"/>
                  <a:pt x="155819" y="329948"/>
                </a:cubicBezTo>
                <a:cubicBezTo>
                  <a:pt x="156513" y="328421"/>
                  <a:pt x="156513" y="326547"/>
                  <a:pt x="157208" y="325020"/>
                </a:cubicBezTo>
                <a:cubicBezTo>
                  <a:pt x="157902" y="323493"/>
                  <a:pt x="157625" y="321619"/>
                  <a:pt x="158319" y="320092"/>
                </a:cubicBezTo>
                <a:cubicBezTo>
                  <a:pt x="159014" y="318565"/>
                  <a:pt x="159500" y="316968"/>
                  <a:pt x="160194" y="315372"/>
                </a:cubicBezTo>
                <a:cubicBezTo>
                  <a:pt x="160889" y="313775"/>
                  <a:pt x="163875" y="313359"/>
                  <a:pt x="164500" y="311832"/>
                </a:cubicBezTo>
                <a:cubicBezTo>
                  <a:pt x="165125" y="310305"/>
                  <a:pt x="165611" y="308639"/>
                  <a:pt x="166306" y="307112"/>
                </a:cubicBezTo>
                <a:cubicBezTo>
                  <a:pt x="167000" y="305585"/>
                  <a:pt x="165542" y="303155"/>
                  <a:pt x="166306" y="301628"/>
                </a:cubicBezTo>
                <a:cubicBezTo>
                  <a:pt x="167070" y="300101"/>
                  <a:pt x="169431" y="299268"/>
                  <a:pt x="170056" y="297741"/>
                </a:cubicBezTo>
                <a:cubicBezTo>
                  <a:pt x="170681" y="296214"/>
                  <a:pt x="170056" y="294132"/>
                  <a:pt x="170750" y="292605"/>
                </a:cubicBezTo>
                <a:cubicBezTo>
                  <a:pt x="171445" y="291078"/>
                  <a:pt x="172278" y="289620"/>
                  <a:pt x="172903" y="288023"/>
                </a:cubicBezTo>
                <a:lnTo>
                  <a:pt x="174848" y="283442"/>
                </a:lnTo>
                <a:cubicBezTo>
                  <a:pt x="175542" y="281915"/>
                  <a:pt x="177209" y="280735"/>
                  <a:pt x="177834" y="279208"/>
                </a:cubicBezTo>
                <a:cubicBezTo>
                  <a:pt x="178459" y="277681"/>
                  <a:pt x="176862" y="275182"/>
                  <a:pt x="177834" y="273655"/>
                </a:cubicBezTo>
                <a:cubicBezTo>
                  <a:pt x="178806" y="272128"/>
                  <a:pt x="179848" y="270879"/>
                  <a:pt x="180473" y="269352"/>
                </a:cubicBezTo>
                <a:cubicBezTo>
                  <a:pt x="181098" y="267824"/>
                  <a:pt x="182695" y="266644"/>
                  <a:pt x="183390" y="265117"/>
                </a:cubicBezTo>
                <a:cubicBezTo>
                  <a:pt x="184084" y="263590"/>
                  <a:pt x="185195" y="262272"/>
                  <a:pt x="185890" y="260675"/>
                </a:cubicBezTo>
                <a:cubicBezTo>
                  <a:pt x="186584" y="259079"/>
                  <a:pt x="184918" y="256719"/>
                  <a:pt x="185890" y="255122"/>
                </a:cubicBezTo>
                <a:cubicBezTo>
                  <a:pt x="186862" y="253526"/>
                  <a:pt x="188737" y="252762"/>
                  <a:pt x="189362" y="251304"/>
                </a:cubicBezTo>
                <a:cubicBezTo>
                  <a:pt x="189987" y="249847"/>
                  <a:pt x="189362" y="247764"/>
                  <a:pt x="190057" y="246237"/>
                </a:cubicBezTo>
                <a:cubicBezTo>
                  <a:pt x="190751" y="244710"/>
                  <a:pt x="193390" y="244155"/>
                  <a:pt x="194015" y="242628"/>
                </a:cubicBezTo>
                <a:cubicBezTo>
                  <a:pt x="194640" y="241101"/>
                  <a:pt x="192765" y="238533"/>
                  <a:pt x="193390" y="237075"/>
                </a:cubicBezTo>
                <a:cubicBezTo>
                  <a:pt x="194015" y="235617"/>
                  <a:pt x="196515" y="234854"/>
                  <a:pt x="197140" y="233327"/>
                </a:cubicBezTo>
                <a:cubicBezTo>
                  <a:pt x="197765" y="231800"/>
                  <a:pt x="197904" y="230134"/>
                  <a:pt x="198529" y="228607"/>
                </a:cubicBezTo>
                <a:cubicBezTo>
                  <a:pt x="199154" y="227079"/>
                  <a:pt x="201030" y="226108"/>
                  <a:pt x="201655" y="224650"/>
                </a:cubicBezTo>
                <a:cubicBezTo>
                  <a:pt x="202280" y="223192"/>
                  <a:pt x="203321" y="221804"/>
                  <a:pt x="203946" y="220277"/>
                </a:cubicBezTo>
                <a:cubicBezTo>
                  <a:pt x="204571" y="218750"/>
                  <a:pt x="203391" y="216459"/>
                  <a:pt x="203946" y="215002"/>
                </a:cubicBezTo>
                <a:cubicBezTo>
                  <a:pt x="204502" y="213544"/>
                  <a:pt x="204919" y="211878"/>
                  <a:pt x="205613" y="210351"/>
                </a:cubicBezTo>
                <a:cubicBezTo>
                  <a:pt x="206308" y="208824"/>
                  <a:pt x="208669" y="208199"/>
                  <a:pt x="209363" y="206672"/>
                </a:cubicBezTo>
                <a:cubicBezTo>
                  <a:pt x="210058" y="205145"/>
                  <a:pt x="209363" y="203202"/>
                  <a:pt x="210197" y="201744"/>
                </a:cubicBezTo>
                <a:cubicBezTo>
                  <a:pt x="211030" y="200286"/>
                  <a:pt x="211169" y="198551"/>
                  <a:pt x="211794" y="197093"/>
                </a:cubicBezTo>
                <a:cubicBezTo>
                  <a:pt x="212419" y="195636"/>
                  <a:pt x="212419" y="193762"/>
                  <a:pt x="213113" y="192235"/>
                </a:cubicBezTo>
                <a:lnTo>
                  <a:pt x="214989" y="187792"/>
                </a:lnTo>
                <a:cubicBezTo>
                  <a:pt x="215683" y="186265"/>
                  <a:pt x="216794" y="185016"/>
                  <a:pt x="217489" y="183489"/>
                </a:cubicBezTo>
                <a:cubicBezTo>
                  <a:pt x="218183" y="181962"/>
                  <a:pt x="221100" y="181614"/>
                  <a:pt x="221794" y="180157"/>
                </a:cubicBezTo>
                <a:cubicBezTo>
                  <a:pt x="222489" y="178699"/>
                  <a:pt x="221794" y="176409"/>
                  <a:pt x="222281" y="174951"/>
                </a:cubicBezTo>
                <a:cubicBezTo>
                  <a:pt x="222767" y="173493"/>
                  <a:pt x="223045" y="171689"/>
                  <a:pt x="223739" y="170231"/>
                </a:cubicBezTo>
                <a:cubicBezTo>
                  <a:pt x="224433" y="168773"/>
                  <a:pt x="227350" y="168357"/>
                  <a:pt x="228114" y="166899"/>
                </a:cubicBezTo>
                <a:cubicBezTo>
                  <a:pt x="228878" y="165441"/>
                  <a:pt x="229920" y="164192"/>
                  <a:pt x="230614" y="162734"/>
                </a:cubicBezTo>
                <a:cubicBezTo>
                  <a:pt x="231309" y="161277"/>
                  <a:pt x="230962" y="159264"/>
                  <a:pt x="231726" y="157875"/>
                </a:cubicBezTo>
                <a:cubicBezTo>
                  <a:pt x="232489" y="156487"/>
                  <a:pt x="231726" y="154335"/>
                  <a:pt x="232628" y="152947"/>
                </a:cubicBezTo>
                <a:cubicBezTo>
                  <a:pt x="233531" y="151559"/>
                  <a:pt x="236031" y="151142"/>
                  <a:pt x="236795" y="149754"/>
                </a:cubicBezTo>
                <a:cubicBezTo>
                  <a:pt x="237559" y="148366"/>
                  <a:pt x="236795" y="146284"/>
                  <a:pt x="237837" y="144826"/>
                </a:cubicBezTo>
                <a:cubicBezTo>
                  <a:pt x="238879" y="143368"/>
                  <a:pt x="240545" y="142744"/>
                  <a:pt x="241309" y="141355"/>
                </a:cubicBezTo>
                <a:cubicBezTo>
                  <a:pt x="242073" y="139967"/>
                  <a:pt x="240476" y="137191"/>
                  <a:pt x="241309" y="135802"/>
                </a:cubicBezTo>
                <a:lnTo>
                  <a:pt x="243740" y="131568"/>
                </a:lnTo>
                <a:cubicBezTo>
                  <a:pt x="244504" y="130249"/>
                  <a:pt x="247351" y="130041"/>
                  <a:pt x="248185" y="128653"/>
                </a:cubicBezTo>
                <a:lnTo>
                  <a:pt x="250685" y="124488"/>
                </a:lnTo>
                <a:lnTo>
                  <a:pt x="253185" y="120323"/>
                </a:lnTo>
                <a:cubicBezTo>
                  <a:pt x="254088" y="118935"/>
                  <a:pt x="254296" y="117131"/>
                  <a:pt x="255199" y="115812"/>
                </a:cubicBezTo>
                <a:cubicBezTo>
                  <a:pt x="256102" y="114493"/>
                  <a:pt x="257491" y="113382"/>
                  <a:pt x="258393" y="112063"/>
                </a:cubicBezTo>
                <a:cubicBezTo>
                  <a:pt x="259296" y="110745"/>
                  <a:pt x="260963" y="109842"/>
                  <a:pt x="261866" y="108523"/>
                </a:cubicBezTo>
                <a:cubicBezTo>
                  <a:pt x="262769" y="107205"/>
                  <a:pt x="261866" y="104636"/>
                  <a:pt x="262838" y="103317"/>
                </a:cubicBezTo>
                <a:cubicBezTo>
                  <a:pt x="263810" y="101999"/>
                  <a:pt x="266380" y="101790"/>
                  <a:pt x="267283" y="100472"/>
                </a:cubicBezTo>
                <a:cubicBezTo>
                  <a:pt x="268186" y="99153"/>
                  <a:pt x="268741" y="97487"/>
                  <a:pt x="269714" y="96168"/>
                </a:cubicBezTo>
                <a:cubicBezTo>
                  <a:pt x="270686" y="94849"/>
                  <a:pt x="271241" y="93253"/>
                  <a:pt x="272144" y="91934"/>
                </a:cubicBezTo>
                <a:cubicBezTo>
                  <a:pt x="273047" y="90615"/>
                  <a:pt x="273811" y="89088"/>
                  <a:pt x="274783" y="87839"/>
                </a:cubicBezTo>
                <a:cubicBezTo>
                  <a:pt x="275755" y="86589"/>
                  <a:pt x="276658" y="85131"/>
                  <a:pt x="277631" y="83813"/>
                </a:cubicBezTo>
                <a:cubicBezTo>
                  <a:pt x="278603" y="82494"/>
                  <a:pt x="280686" y="82077"/>
                  <a:pt x="281728" y="80828"/>
                </a:cubicBezTo>
                <a:cubicBezTo>
                  <a:pt x="282770" y="79578"/>
                  <a:pt x="281728" y="76941"/>
                  <a:pt x="282770" y="75553"/>
                </a:cubicBezTo>
                <a:cubicBezTo>
                  <a:pt x="283811" y="74164"/>
                  <a:pt x="286867" y="73956"/>
                  <a:pt x="287562" y="72429"/>
                </a:cubicBezTo>
                <a:cubicBezTo>
                  <a:pt x="288256" y="70902"/>
                  <a:pt x="287562" y="68750"/>
                  <a:pt x="288048" y="67223"/>
                </a:cubicBezTo>
                <a:cubicBezTo>
                  <a:pt x="288534" y="65696"/>
                  <a:pt x="289923" y="64238"/>
                  <a:pt x="290270" y="62573"/>
                </a:cubicBezTo>
                <a:cubicBezTo>
                  <a:pt x="290617" y="60907"/>
                  <a:pt x="290965" y="59241"/>
                  <a:pt x="291173" y="57575"/>
                </a:cubicBezTo>
                <a:cubicBezTo>
                  <a:pt x="291381" y="55909"/>
                  <a:pt x="289298" y="54174"/>
                  <a:pt x="289298" y="52508"/>
                </a:cubicBezTo>
                <a:cubicBezTo>
                  <a:pt x="289298" y="50842"/>
                  <a:pt x="290895" y="49176"/>
                  <a:pt x="290756" y="47510"/>
                </a:cubicBezTo>
                <a:cubicBezTo>
                  <a:pt x="290617" y="45844"/>
                  <a:pt x="288395" y="44525"/>
                  <a:pt x="288117" y="42859"/>
                </a:cubicBezTo>
                <a:cubicBezTo>
                  <a:pt x="287839" y="41194"/>
                  <a:pt x="287492" y="39736"/>
                  <a:pt x="287076" y="38139"/>
                </a:cubicBezTo>
                <a:cubicBezTo>
                  <a:pt x="286659" y="36543"/>
                  <a:pt x="287076" y="34738"/>
                  <a:pt x="286520" y="33211"/>
                </a:cubicBezTo>
                <a:cubicBezTo>
                  <a:pt x="285964" y="31684"/>
                  <a:pt x="285548" y="30018"/>
                  <a:pt x="284853" y="28561"/>
                </a:cubicBezTo>
                <a:cubicBezTo>
                  <a:pt x="284159" y="27103"/>
                  <a:pt x="284853" y="24673"/>
                  <a:pt x="284020" y="23285"/>
                </a:cubicBezTo>
                <a:cubicBezTo>
                  <a:pt x="283186" y="21897"/>
                  <a:pt x="281172" y="21064"/>
                  <a:pt x="280200" y="19745"/>
                </a:cubicBezTo>
                <a:cubicBezTo>
                  <a:pt x="279228" y="18426"/>
                  <a:pt x="276936" y="18218"/>
                  <a:pt x="275825" y="17038"/>
                </a:cubicBezTo>
                <a:cubicBezTo>
                  <a:pt x="274714" y="15858"/>
                  <a:pt x="273186" y="15233"/>
                  <a:pt x="271936" y="14123"/>
                </a:cubicBezTo>
                <a:cubicBezTo>
                  <a:pt x="270686" y="13012"/>
                  <a:pt x="269922" y="10722"/>
                  <a:pt x="268533" y="9819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5EA7C4BE-0DD5-DEEA-27EA-CC1ECD9C29F3}"/>
              </a:ext>
            </a:extLst>
          </p:cNvPr>
          <p:cNvSpPr/>
          <p:nvPr/>
        </p:nvSpPr>
        <p:spPr>
          <a:xfrm>
            <a:off x="7864705" y="5163659"/>
            <a:ext cx="56915" cy="260807"/>
          </a:xfrm>
          <a:custGeom>
            <a:avLst/>
            <a:gdLst>
              <a:gd name="connsiteX0" fmla="*/ 110078 w 113829"/>
              <a:gd name="connsiteY0" fmla="*/ 256926 h 521614"/>
              <a:gd name="connsiteX1" fmla="*/ 108967 w 113829"/>
              <a:gd name="connsiteY1" fmla="*/ 251928 h 521614"/>
              <a:gd name="connsiteX2" fmla="*/ 107717 w 113829"/>
              <a:gd name="connsiteY2" fmla="*/ 246930 h 521614"/>
              <a:gd name="connsiteX3" fmla="*/ 107300 w 113829"/>
              <a:gd name="connsiteY3" fmla="*/ 241863 h 521614"/>
              <a:gd name="connsiteX4" fmla="*/ 106397 w 113829"/>
              <a:gd name="connsiteY4" fmla="*/ 236865 h 521614"/>
              <a:gd name="connsiteX5" fmla="*/ 107786 w 113829"/>
              <a:gd name="connsiteY5" fmla="*/ 231729 h 521614"/>
              <a:gd name="connsiteX6" fmla="*/ 107786 w 113829"/>
              <a:gd name="connsiteY6" fmla="*/ 226662 h 521614"/>
              <a:gd name="connsiteX7" fmla="*/ 106189 w 113829"/>
              <a:gd name="connsiteY7" fmla="*/ 221664 h 521614"/>
              <a:gd name="connsiteX8" fmla="*/ 103828 w 113829"/>
              <a:gd name="connsiteY8" fmla="*/ 216805 h 521614"/>
              <a:gd name="connsiteX9" fmla="*/ 105633 w 113829"/>
              <a:gd name="connsiteY9" fmla="*/ 211599 h 521614"/>
              <a:gd name="connsiteX10" fmla="*/ 104453 w 113829"/>
              <a:gd name="connsiteY10" fmla="*/ 206463 h 521614"/>
              <a:gd name="connsiteX11" fmla="*/ 105078 w 113829"/>
              <a:gd name="connsiteY11" fmla="*/ 201396 h 521614"/>
              <a:gd name="connsiteX12" fmla="*/ 105078 w 113829"/>
              <a:gd name="connsiteY12" fmla="*/ 196329 h 521614"/>
              <a:gd name="connsiteX13" fmla="*/ 102091 w 113829"/>
              <a:gd name="connsiteY13" fmla="*/ 191470 h 521614"/>
              <a:gd name="connsiteX14" fmla="*/ 101675 w 113829"/>
              <a:gd name="connsiteY14" fmla="*/ 186403 h 521614"/>
              <a:gd name="connsiteX15" fmla="*/ 101675 w 113829"/>
              <a:gd name="connsiteY15" fmla="*/ 181336 h 521614"/>
              <a:gd name="connsiteX16" fmla="*/ 103480 w 113829"/>
              <a:gd name="connsiteY16" fmla="*/ 176269 h 521614"/>
              <a:gd name="connsiteX17" fmla="*/ 101189 w 113829"/>
              <a:gd name="connsiteY17" fmla="*/ 171271 h 521614"/>
              <a:gd name="connsiteX18" fmla="*/ 101189 w 113829"/>
              <a:gd name="connsiteY18" fmla="*/ 166273 h 521614"/>
              <a:gd name="connsiteX19" fmla="*/ 102439 w 113829"/>
              <a:gd name="connsiteY19" fmla="*/ 161206 h 521614"/>
              <a:gd name="connsiteX20" fmla="*/ 101466 w 113829"/>
              <a:gd name="connsiteY20" fmla="*/ 156208 h 521614"/>
              <a:gd name="connsiteX21" fmla="*/ 102855 w 113829"/>
              <a:gd name="connsiteY21" fmla="*/ 151141 h 521614"/>
              <a:gd name="connsiteX22" fmla="*/ 100216 w 113829"/>
              <a:gd name="connsiteY22" fmla="*/ 146144 h 521614"/>
              <a:gd name="connsiteX23" fmla="*/ 100216 w 113829"/>
              <a:gd name="connsiteY23" fmla="*/ 141076 h 521614"/>
              <a:gd name="connsiteX24" fmla="*/ 100980 w 113829"/>
              <a:gd name="connsiteY24" fmla="*/ 136079 h 521614"/>
              <a:gd name="connsiteX25" fmla="*/ 100980 w 113829"/>
              <a:gd name="connsiteY25" fmla="*/ 131012 h 521614"/>
              <a:gd name="connsiteX26" fmla="*/ 102369 w 113829"/>
              <a:gd name="connsiteY26" fmla="*/ 126014 h 521614"/>
              <a:gd name="connsiteX27" fmla="*/ 101814 w 113829"/>
              <a:gd name="connsiteY27" fmla="*/ 120947 h 521614"/>
              <a:gd name="connsiteX28" fmla="*/ 101814 w 113829"/>
              <a:gd name="connsiteY28" fmla="*/ 115949 h 521614"/>
              <a:gd name="connsiteX29" fmla="*/ 101814 w 113829"/>
              <a:gd name="connsiteY29" fmla="*/ 110882 h 521614"/>
              <a:gd name="connsiteX30" fmla="*/ 104036 w 113829"/>
              <a:gd name="connsiteY30" fmla="*/ 106023 h 521614"/>
              <a:gd name="connsiteX31" fmla="*/ 104661 w 113829"/>
              <a:gd name="connsiteY31" fmla="*/ 101026 h 521614"/>
              <a:gd name="connsiteX32" fmla="*/ 104453 w 113829"/>
              <a:gd name="connsiteY32" fmla="*/ 95889 h 521614"/>
              <a:gd name="connsiteX33" fmla="*/ 106814 w 113829"/>
              <a:gd name="connsiteY33" fmla="*/ 91100 h 521614"/>
              <a:gd name="connsiteX34" fmla="*/ 104244 w 113829"/>
              <a:gd name="connsiteY34" fmla="*/ 85755 h 521614"/>
              <a:gd name="connsiteX35" fmla="*/ 108133 w 113829"/>
              <a:gd name="connsiteY35" fmla="*/ 81174 h 521614"/>
              <a:gd name="connsiteX36" fmla="*/ 107439 w 113829"/>
              <a:gd name="connsiteY36" fmla="*/ 75968 h 521614"/>
              <a:gd name="connsiteX37" fmla="*/ 108550 w 113829"/>
              <a:gd name="connsiteY37" fmla="*/ 71109 h 521614"/>
              <a:gd name="connsiteX38" fmla="*/ 107994 w 113829"/>
              <a:gd name="connsiteY38" fmla="*/ 65903 h 521614"/>
              <a:gd name="connsiteX39" fmla="*/ 110911 w 113829"/>
              <a:gd name="connsiteY39" fmla="*/ 61322 h 521614"/>
              <a:gd name="connsiteX40" fmla="*/ 111884 w 113829"/>
              <a:gd name="connsiteY40" fmla="*/ 56324 h 521614"/>
              <a:gd name="connsiteX41" fmla="*/ 111884 w 113829"/>
              <a:gd name="connsiteY41" fmla="*/ 51257 h 521614"/>
              <a:gd name="connsiteX42" fmla="*/ 111884 w 113829"/>
              <a:gd name="connsiteY42" fmla="*/ 46259 h 521614"/>
              <a:gd name="connsiteX43" fmla="*/ 110078 w 113829"/>
              <a:gd name="connsiteY43" fmla="*/ 41539 h 521614"/>
              <a:gd name="connsiteX44" fmla="*/ 109661 w 113829"/>
              <a:gd name="connsiteY44" fmla="*/ 36542 h 521614"/>
              <a:gd name="connsiteX45" fmla="*/ 108272 w 113829"/>
              <a:gd name="connsiteY45" fmla="*/ 31683 h 521614"/>
              <a:gd name="connsiteX46" fmla="*/ 106397 w 113829"/>
              <a:gd name="connsiteY46" fmla="*/ 26963 h 521614"/>
              <a:gd name="connsiteX47" fmla="*/ 103758 w 113829"/>
              <a:gd name="connsiteY47" fmla="*/ 22590 h 521614"/>
              <a:gd name="connsiteX48" fmla="*/ 100633 w 113829"/>
              <a:gd name="connsiteY48" fmla="*/ 18564 h 521614"/>
              <a:gd name="connsiteX49" fmla="*/ 95147 w 113829"/>
              <a:gd name="connsiteY49" fmla="*/ 16898 h 521614"/>
              <a:gd name="connsiteX50" fmla="*/ 92438 w 113829"/>
              <a:gd name="connsiteY50" fmla="*/ 12525 h 521614"/>
              <a:gd name="connsiteX51" fmla="*/ 87507 w 113829"/>
              <a:gd name="connsiteY51" fmla="*/ 10859 h 521614"/>
              <a:gd name="connsiteX52" fmla="*/ 83271 w 113829"/>
              <a:gd name="connsiteY52" fmla="*/ 8569 h 521614"/>
              <a:gd name="connsiteX53" fmla="*/ 79729 w 113829"/>
              <a:gd name="connsiteY53" fmla="*/ 4612 h 521614"/>
              <a:gd name="connsiteX54" fmla="*/ 74590 w 113829"/>
              <a:gd name="connsiteY54" fmla="*/ 4612 h 521614"/>
              <a:gd name="connsiteX55" fmla="*/ 70006 w 113829"/>
              <a:gd name="connsiteY55" fmla="*/ 2530 h 521614"/>
              <a:gd name="connsiteX56" fmla="*/ 65215 w 113829"/>
              <a:gd name="connsiteY56" fmla="*/ 31 h 521614"/>
              <a:gd name="connsiteX57" fmla="*/ 60214 w 113829"/>
              <a:gd name="connsiteY57" fmla="*/ 31 h 521614"/>
              <a:gd name="connsiteX58" fmla="*/ 55422 w 113829"/>
              <a:gd name="connsiteY58" fmla="*/ 2460 h 521614"/>
              <a:gd name="connsiteX59" fmla="*/ 50769 w 113829"/>
              <a:gd name="connsiteY59" fmla="*/ 4126 h 521614"/>
              <a:gd name="connsiteX60" fmla="*/ 45352 w 113829"/>
              <a:gd name="connsiteY60" fmla="*/ 2668 h 521614"/>
              <a:gd name="connsiteX61" fmla="*/ 41047 w 113829"/>
              <a:gd name="connsiteY61" fmla="*/ 5376 h 521614"/>
              <a:gd name="connsiteX62" fmla="*/ 36394 w 113829"/>
              <a:gd name="connsiteY62" fmla="*/ 7180 h 521614"/>
              <a:gd name="connsiteX63" fmla="*/ 33546 w 113829"/>
              <a:gd name="connsiteY63" fmla="*/ 11692 h 521614"/>
              <a:gd name="connsiteX64" fmla="*/ 28477 w 113829"/>
              <a:gd name="connsiteY64" fmla="*/ 13150 h 521614"/>
              <a:gd name="connsiteX65" fmla="*/ 24449 w 113829"/>
              <a:gd name="connsiteY65" fmla="*/ 16204 h 521614"/>
              <a:gd name="connsiteX66" fmla="*/ 23407 w 113829"/>
              <a:gd name="connsiteY66" fmla="*/ 21618 h 521614"/>
              <a:gd name="connsiteX67" fmla="*/ 18337 w 113829"/>
              <a:gd name="connsiteY67" fmla="*/ 24047 h 521614"/>
              <a:gd name="connsiteX68" fmla="*/ 17018 w 113829"/>
              <a:gd name="connsiteY68" fmla="*/ 28976 h 521614"/>
              <a:gd name="connsiteX69" fmla="*/ 15837 w 113829"/>
              <a:gd name="connsiteY69" fmla="*/ 33765 h 521614"/>
              <a:gd name="connsiteX70" fmla="*/ 14309 w 113829"/>
              <a:gd name="connsiteY70" fmla="*/ 38416 h 521614"/>
              <a:gd name="connsiteX71" fmla="*/ 10837 w 113829"/>
              <a:gd name="connsiteY71" fmla="*/ 42442 h 521614"/>
              <a:gd name="connsiteX72" fmla="*/ 11323 w 113829"/>
              <a:gd name="connsiteY72" fmla="*/ 47578 h 521614"/>
              <a:gd name="connsiteX73" fmla="*/ 9587 w 113829"/>
              <a:gd name="connsiteY73" fmla="*/ 52368 h 521614"/>
              <a:gd name="connsiteX74" fmla="*/ 9587 w 113829"/>
              <a:gd name="connsiteY74" fmla="*/ 57365 h 521614"/>
              <a:gd name="connsiteX75" fmla="*/ 7087 w 113829"/>
              <a:gd name="connsiteY75" fmla="*/ 62016 h 521614"/>
              <a:gd name="connsiteX76" fmla="*/ 8823 w 113829"/>
              <a:gd name="connsiteY76" fmla="*/ 67430 h 521614"/>
              <a:gd name="connsiteX77" fmla="*/ 6114 w 113829"/>
              <a:gd name="connsiteY77" fmla="*/ 72081 h 521614"/>
              <a:gd name="connsiteX78" fmla="*/ 4656 w 113829"/>
              <a:gd name="connsiteY78" fmla="*/ 76940 h 521614"/>
              <a:gd name="connsiteX79" fmla="*/ 4239 w 113829"/>
              <a:gd name="connsiteY79" fmla="*/ 82007 h 521614"/>
              <a:gd name="connsiteX80" fmla="*/ 2781 w 113829"/>
              <a:gd name="connsiteY80" fmla="*/ 86935 h 521614"/>
              <a:gd name="connsiteX81" fmla="*/ 4100 w 113829"/>
              <a:gd name="connsiteY81" fmla="*/ 92071 h 521614"/>
              <a:gd name="connsiteX82" fmla="*/ 4100 w 113829"/>
              <a:gd name="connsiteY82" fmla="*/ 97139 h 521614"/>
              <a:gd name="connsiteX83" fmla="*/ 2503 w 113829"/>
              <a:gd name="connsiteY83" fmla="*/ 102067 h 521614"/>
              <a:gd name="connsiteX84" fmla="*/ 2017 w 113829"/>
              <a:gd name="connsiteY84" fmla="*/ 107065 h 521614"/>
              <a:gd name="connsiteX85" fmla="*/ 2017 w 113829"/>
              <a:gd name="connsiteY85" fmla="*/ 112132 h 521614"/>
              <a:gd name="connsiteX86" fmla="*/ 1392 w 113829"/>
              <a:gd name="connsiteY86" fmla="*/ 117129 h 521614"/>
              <a:gd name="connsiteX87" fmla="*/ 3 w 113829"/>
              <a:gd name="connsiteY87" fmla="*/ 122127 h 521614"/>
              <a:gd name="connsiteX88" fmla="*/ 1045 w 113829"/>
              <a:gd name="connsiteY88" fmla="*/ 127194 h 521614"/>
              <a:gd name="connsiteX89" fmla="*/ 1045 w 113829"/>
              <a:gd name="connsiteY89" fmla="*/ 132192 h 521614"/>
              <a:gd name="connsiteX90" fmla="*/ 1045 w 113829"/>
              <a:gd name="connsiteY90" fmla="*/ 137259 h 521614"/>
              <a:gd name="connsiteX91" fmla="*/ 1878 w 113829"/>
              <a:gd name="connsiteY91" fmla="*/ 142256 h 521614"/>
              <a:gd name="connsiteX92" fmla="*/ 836 w 113829"/>
              <a:gd name="connsiteY92" fmla="*/ 147324 h 521614"/>
              <a:gd name="connsiteX93" fmla="*/ 2711 w 113829"/>
              <a:gd name="connsiteY93" fmla="*/ 152321 h 521614"/>
              <a:gd name="connsiteX94" fmla="*/ 2364 w 113829"/>
              <a:gd name="connsiteY94" fmla="*/ 157319 h 521614"/>
              <a:gd name="connsiteX95" fmla="*/ 1114 w 113829"/>
              <a:gd name="connsiteY95" fmla="*/ 162386 h 521614"/>
              <a:gd name="connsiteX96" fmla="*/ 3128 w 113829"/>
              <a:gd name="connsiteY96" fmla="*/ 167314 h 521614"/>
              <a:gd name="connsiteX97" fmla="*/ 420 w 113829"/>
              <a:gd name="connsiteY97" fmla="*/ 172451 h 521614"/>
              <a:gd name="connsiteX98" fmla="*/ 906 w 113829"/>
              <a:gd name="connsiteY98" fmla="*/ 177449 h 521614"/>
              <a:gd name="connsiteX99" fmla="*/ 3267 w 113829"/>
              <a:gd name="connsiteY99" fmla="*/ 182377 h 521614"/>
              <a:gd name="connsiteX100" fmla="*/ 836 w 113829"/>
              <a:gd name="connsiteY100" fmla="*/ 187513 h 521614"/>
              <a:gd name="connsiteX101" fmla="*/ 836 w 113829"/>
              <a:gd name="connsiteY101" fmla="*/ 192580 h 521614"/>
              <a:gd name="connsiteX102" fmla="*/ 2017 w 113829"/>
              <a:gd name="connsiteY102" fmla="*/ 197509 h 521614"/>
              <a:gd name="connsiteX103" fmla="*/ 2781 w 113829"/>
              <a:gd name="connsiteY103" fmla="*/ 202506 h 521614"/>
              <a:gd name="connsiteX104" fmla="*/ 4100 w 113829"/>
              <a:gd name="connsiteY104" fmla="*/ 207435 h 521614"/>
              <a:gd name="connsiteX105" fmla="*/ 3267 w 113829"/>
              <a:gd name="connsiteY105" fmla="*/ 212571 h 521614"/>
              <a:gd name="connsiteX106" fmla="*/ 4725 w 113829"/>
              <a:gd name="connsiteY106" fmla="*/ 217499 h 521614"/>
              <a:gd name="connsiteX107" fmla="*/ 4170 w 113829"/>
              <a:gd name="connsiteY107" fmla="*/ 222567 h 521614"/>
              <a:gd name="connsiteX108" fmla="*/ 4170 w 113829"/>
              <a:gd name="connsiteY108" fmla="*/ 227634 h 521614"/>
              <a:gd name="connsiteX109" fmla="*/ 4170 w 113829"/>
              <a:gd name="connsiteY109" fmla="*/ 232701 h 521614"/>
              <a:gd name="connsiteX110" fmla="*/ 4170 w 113829"/>
              <a:gd name="connsiteY110" fmla="*/ 237698 h 521614"/>
              <a:gd name="connsiteX111" fmla="*/ 7573 w 113829"/>
              <a:gd name="connsiteY111" fmla="*/ 242488 h 521614"/>
              <a:gd name="connsiteX112" fmla="*/ 5559 w 113829"/>
              <a:gd name="connsiteY112" fmla="*/ 247694 h 521614"/>
              <a:gd name="connsiteX113" fmla="*/ 5073 w 113829"/>
              <a:gd name="connsiteY113" fmla="*/ 252761 h 521614"/>
              <a:gd name="connsiteX114" fmla="*/ 6670 w 113829"/>
              <a:gd name="connsiteY114" fmla="*/ 257689 h 521614"/>
              <a:gd name="connsiteX115" fmla="*/ 6670 w 113829"/>
              <a:gd name="connsiteY115" fmla="*/ 262687 h 521614"/>
              <a:gd name="connsiteX116" fmla="*/ 6670 w 113829"/>
              <a:gd name="connsiteY116" fmla="*/ 267754 h 521614"/>
              <a:gd name="connsiteX117" fmla="*/ 7503 w 113829"/>
              <a:gd name="connsiteY117" fmla="*/ 272682 h 521614"/>
              <a:gd name="connsiteX118" fmla="*/ 10351 w 113829"/>
              <a:gd name="connsiteY118" fmla="*/ 277472 h 521614"/>
              <a:gd name="connsiteX119" fmla="*/ 7851 w 113829"/>
              <a:gd name="connsiteY119" fmla="*/ 282608 h 521614"/>
              <a:gd name="connsiteX120" fmla="*/ 9726 w 113829"/>
              <a:gd name="connsiteY120" fmla="*/ 287536 h 521614"/>
              <a:gd name="connsiteX121" fmla="*/ 8684 w 113829"/>
              <a:gd name="connsiteY121" fmla="*/ 292603 h 521614"/>
              <a:gd name="connsiteX122" fmla="*/ 9934 w 113829"/>
              <a:gd name="connsiteY122" fmla="*/ 297532 h 521614"/>
              <a:gd name="connsiteX123" fmla="*/ 10281 w 113829"/>
              <a:gd name="connsiteY123" fmla="*/ 302529 h 521614"/>
              <a:gd name="connsiteX124" fmla="*/ 11948 w 113829"/>
              <a:gd name="connsiteY124" fmla="*/ 307458 h 521614"/>
              <a:gd name="connsiteX125" fmla="*/ 11948 w 113829"/>
              <a:gd name="connsiteY125" fmla="*/ 312455 h 521614"/>
              <a:gd name="connsiteX126" fmla="*/ 11115 w 113829"/>
              <a:gd name="connsiteY126" fmla="*/ 317453 h 521614"/>
              <a:gd name="connsiteX127" fmla="*/ 11115 w 113829"/>
              <a:gd name="connsiteY127" fmla="*/ 322451 h 521614"/>
              <a:gd name="connsiteX128" fmla="*/ 11115 w 113829"/>
              <a:gd name="connsiteY128" fmla="*/ 327448 h 521614"/>
              <a:gd name="connsiteX129" fmla="*/ 12781 w 113829"/>
              <a:gd name="connsiteY129" fmla="*/ 332446 h 521614"/>
              <a:gd name="connsiteX130" fmla="*/ 11045 w 113829"/>
              <a:gd name="connsiteY130" fmla="*/ 337444 h 521614"/>
              <a:gd name="connsiteX131" fmla="*/ 12434 w 113829"/>
              <a:gd name="connsiteY131" fmla="*/ 342441 h 521614"/>
              <a:gd name="connsiteX132" fmla="*/ 11045 w 113829"/>
              <a:gd name="connsiteY132" fmla="*/ 347439 h 521614"/>
              <a:gd name="connsiteX133" fmla="*/ 11948 w 113829"/>
              <a:gd name="connsiteY133" fmla="*/ 352437 h 521614"/>
              <a:gd name="connsiteX134" fmla="*/ 10976 w 113829"/>
              <a:gd name="connsiteY134" fmla="*/ 357434 h 521614"/>
              <a:gd name="connsiteX135" fmla="*/ 12712 w 113829"/>
              <a:gd name="connsiteY135" fmla="*/ 362432 h 521614"/>
              <a:gd name="connsiteX136" fmla="*/ 12712 w 113829"/>
              <a:gd name="connsiteY136" fmla="*/ 367430 h 521614"/>
              <a:gd name="connsiteX137" fmla="*/ 9656 w 113829"/>
              <a:gd name="connsiteY137" fmla="*/ 372358 h 521614"/>
              <a:gd name="connsiteX138" fmla="*/ 9656 w 113829"/>
              <a:gd name="connsiteY138" fmla="*/ 377356 h 521614"/>
              <a:gd name="connsiteX139" fmla="*/ 10628 w 113829"/>
              <a:gd name="connsiteY139" fmla="*/ 382423 h 521614"/>
              <a:gd name="connsiteX140" fmla="*/ 9517 w 113829"/>
              <a:gd name="connsiteY140" fmla="*/ 387351 h 521614"/>
              <a:gd name="connsiteX141" fmla="*/ 10420 w 113829"/>
              <a:gd name="connsiteY141" fmla="*/ 392349 h 521614"/>
              <a:gd name="connsiteX142" fmla="*/ 8892 w 113829"/>
              <a:gd name="connsiteY142" fmla="*/ 397277 h 521614"/>
              <a:gd name="connsiteX143" fmla="*/ 11740 w 113829"/>
              <a:gd name="connsiteY143" fmla="*/ 402414 h 521614"/>
              <a:gd name="connsiteX144" fmla="*/ 10281 w 113829"/>
              <a:gd name="connsiteY144" fmla="*/ 407342 h 521614"/>
              <a:gd name="connsiteX145" fmla="*/ 10976 w 113829"/>
              <a:gd name="connsiteY145" fmla="*/ 412409 h 521614"/>
              <a:gd name="connsiteX146" fmla="*/ 9865 w 113829"/>
              <a:gd name="connsiteY146" fmla="*/ 417337 h 521614"/>
              <a:gd name="connsiteX147" fmla="*/ 7642 w 113829"/>
              <a:gd name="connsiteY147" fmla="*/ 422196 h 521614"/>
              <a:gd name="connsiteX148" fmla="*/ 7642 w 113829"/>
              <a:gd name="connsiteY148" fmla="*/ 427263 h 521614"/>
              <a:gd name="connsiteX149" fmla="*/ 9031 w 113829"/>
              <a:gd name="connsiteY149" fmla="*/ 432330 h 521614"/>
              <a:gd name="connsiteX150" fmla="*/ 8267 w 113829"/>
              <a:gd name="connsiteY150" fmla="*/ 437328 h 521614"/>
              <a:gd name="connsiteX151" fmla="*/ 6462 w 113829"/>
              <a:gd name="connsiteY151" fmla="*/ 442187 h 521614"/>
              <a:gd name="connsiteX152" fmla="*/ 6462 w 113829"/>
              <a:gd name="connsiteY152" fmla="*/ 447185 h 521614"/>
              <a:gd name="connsiteX153" fmla="*/ 5628 w 113829"/>
              <a:gd name="connsiteY153" fmla="*/ 452113 h 521614"/>
              <a:gd name="connsiteX154" fmla="*/ 6739 w 113829"/>
              <a:gd name="connsiteY154" fmla="*/ 457249 h 521614"/>
              <a:gd name="connsiteX155" fmla="*/ 4239 w 113829"/>
              <a:gd name="connsiteY155" fmla="*/ 462039 h 521614"/>
              <a:gd name="connsiteX156" fmla="*/ 5489 w 113829"/>
              <a:gd name="connsiteY156" fmla="*/ 467245 h 521614"/>
              <a:gd name="connsiteX157" fmla="*/ 4309 w 113829"/>
              <a:gd name="connsiteY157" fmla="*/ 472103 h 521614"/>
              <a:gd name="connsiteX158" fmla="*/ 4309 w 113829"/>
              <a:gd name="connsiteY158" fmla="*/ 477171 h 521614"/>
              <a:gd name="connsiteX159" fmla="*/ 6878 w 113829"/>
              <a:gd name="connsiteY159" fmla="*/ 481682 h 521614"/>
              <a:gd name="connsiteX160" fmla="*/ 6878 w 113829"/>
              <a:gd name="connsiteY160" fmla="*/ 486888 h 521614"/>
              <a:gd name="connsiteX161" fmla="*/ 10003 w 113829"/>
              <a:gd name="connsiteY161" fmla="*/ 490984 h 521614"/>
              <a:gd name="connsiteX162" fmla="*/ 11948 w 113829"/>
              <a:gd name="connsiteY162" fmla="*/ 495426 h 521614"/>
              <a:gd name="connsiteX163" fmla="*/ 13059 w 113829"/>
              <a:gd name="connsiteY163" fmla="*/ 500563 h 521614"/>
              <a:gd name="connsiteX164" fmla="*/ 17226 w 113829"/>
              <a:gd name="connsiteY164" fmla="*/ 503686 h 521614"/>
              <a:gd name="connsiteX165" fmla="*/ 20976 w 113829"/>
              <a:gd name="connsiteY165" fmla="*/ 506810 h 521614"/>
              <a:gd name="connsiteX166" fmla="*/ 23824 w 113829"/>
              <a:gd name="connsiteY166" fmla="*/ 510974 h 521614"/>
              <a:gd name="connsiteX167" fmla="*/ 28199 w 113829"/>
              <a:gd name="connsiteY167" fmla="*/ 513334 h 521614"/>
              <a:gd name="connsiteX168" fmla="*/ 32157 w 113829"/>
              <a:gd name="connsiteY168" fmla="*/ 516319 h 521614"/>
              <a:gd name="connsiteX169" fmla="*/ 35908 w 113829"/>
              <a:gd name="connsiteY169" fmla="*/ 520137 h 521614"/>
              <a:gd name="connsiteX170" fmla="*/ 41186 w 113829"/>
              <a:gd name="connsiteY170" fmla="*/ 520137 h 521614"/>
              <a:gd name="connsiteX171" fmla="*/ 46255 w 113829"/>
              <a:gd name="connsiteY171" fmla="*/ 520137 h 521614"/>
              <a:gd name="connsiteX172" fmla="*/ 50978 w 113829"/>
              <a:gd name="connsiteY172" fmla="*/ 520692 h 521614"/>
              <a:gd name="connsiteX173" fmla="*/ 55839 w 113829"/>
              <a:gd name="connsiteY173" fmla="*/ 520692 h 521614"/>
              <a:gd name="connsiteX174" fmla="*/ 60839 w 113829"/>
              <a:gd name="connsiteY174" fmla="*/ 521594 h 521614"/>
              <a:gd name="connsiteX175" fmla="*/ 65284 w 113829"/>
              <a:gd name="connsiteY175" fmla="*/ 518818 h 521614"/>
              <a:gd name="connsiteX176" fmla="*/ 70770 w 113829"/>
              <a:gd name="connsiteY176" fmla="*/ 520414 h 521614"/>
              <a:gd name="connsiteX177" fmla="*/ 74382 w 113829"/>
              <a:gd name="connsiteY177" fmla="*/ 516041 h 521614"/>
              <a:gd name="connsiteX178" fmla="*/ 79312 w 113829"/>
              <a:gd name="connsiteY178" fmla="*/ 515070 h 521614"/>
              <a:gd name="connsiteX179" fmla="*/ 83549 w 113829"/>
              <a:gd name="connsiteY179" fmla="*/ 512640 h 521614"/>
              <a:gd name="connsiteX180" fmla="*/ 86535 w 113829"/>
              <a:gd name="connsiteY180" fmla="*/ 508545 h 521614"/>
              <a:gd name="connsiteX181" fmla="*/ 91813 w 113829"/>
              <a:gd name="connsiteY181" fmla="*/ 507018 h 521614"/>
              <a:gd name="connsiteX182" fmla="*/ 95841 w 113829"/>
              <a:gd name="connsiteY182" fmla="*/ 503894 h 521614"/>
              <a:gd name="connsiteX183" fmla="*/ 98827 w 113829"/>
              <a:gd name="connsiteY183" fmla="*/ 499799 h 521614"/>
              <a:gd name="connsiteX184" fmla="*/ 101050 w 113829"/>
              <a:gd name="connsiteY184" fmla="*/ 495218 h 521614"/>
              <a:gd name="connsiteX185" fmla="*/ 102994 w 113829"/>
              <a:gd name="connsiteY185" fmla="*/ 490567 h 521614"/>
              <a:gd name="connsiteX186" fmla="*/ 102230 w 113829"/>
              <a:gd name="connsiteY186" fmla="*/ 485084 h 521614"/>
              <a:gd name="connsiteX187" fmla="*/ 103341 w 113829"/>
              <a:gd name="connsiteY187" fmla="*/ 480502 h 521614"/>
              <a:gd name="connsiteX188" fmla="*/ 105842 w 113829"/>
              <a:gd name="connsiteY188" fmla="*/ 475921 h 521614"/>
              <a:gd name="connsiteX189" fmla="*/ 106814 w 113829"/>
              <a:gd name="connsiteY189" fmla="*/ 470993 h 521614"/>
              <a:gd name="connsiteX190" fmla="*/ 105494 w 113829"/>
              <a:gd name="connsiteY190" fmla="*/ 465856 h 521614"/>
              <a:gd name="connsiteX191" fmla="*/ 108272 w 113829"/>
              <a:gd name="connsiteY191" fmla="*/ 461136 h 521614"/>
              <a:gd name="connsiteX192" fmla="*/ 108272 w 113829"/>
              <a:gd name="connsiteY192" fmla="*/ 456069 h 521614"/>
              <a:gd name="connsiteX193" fmla="*/ 109731 w 113829"/>
              <a:gd name="connsiteY193" fmla="*/ 451210 h 521614"/>
              <a:gd name="connsiteX194" fmla="*/ 107161 w 113829"/>
              <a:gd name="connsiteY194" fmla="*/ 446005 h 521614"/>
              <a:gd name="connsiteX195" fmla="*/ 108272 w 113829"/>
              <a:gd name="connsiteY195" fmla="*/ 441076 h 521614"/>
              <a:gd name="connsiteX196" fmla="*/ 108272 w 113829"/>
              <a:gd name="connsiteY196" fmla="*/ 436079 h 521614"/>
              <a:gd name="connsiteX197" fmla="*/ 109175 w 113829"/>
              <a:gd name="connsiteY197" fmla="*/ 431150 h 521614"/>
              <a:gd name="connsiteX198" fmla="*/ 110772 w 113829"/>
              <a:gd name="connsiteY198" fmla="*/ 426222 h 521614"/>
              <a:gd name="connsiteX199" fmla="*/ 111536 w 113829"/>
              <a:gd name="connsiteY199" fmla="*/ 421294 h 521614"/>
              <a:gd name="connsiteX200" fmla="*/ 111536 w 113829"/>
              <a:gd name="connsiteY200" fmla="*/ 416296 h 521614"/>
              <a:gd name="connsiteX201" fmla="*/ 109106 w 113829"/>
              <a:gd name="connsiteY201" fmla="*/ 411229 h 521614"/>
              <a:gd name="connsiteX202" fmla="*/ 109106 w 113829"/>
              <a:gd name="connsiteY202" fmla="*/ 406231 h 521614"/>
              <a:gd name="connsiteX203" fmla="*/ 112439 w 113829"/>
              <a:gd name="connsiteY203" fmla="*/ 401372 h 521614"/>
              <a:gd name="connsiteX204" fmla="*/ 109453 w 113829"/>
              <a:gd name="connsiteY204" fmla="*/ 396236 h 521614"/>
              <a:gd name="connsiteX205" fmla="*/ 111050 w 113829"/>
              <a:gd name="connsiteY205" fmla="*/ 391308 h 521614"/>
              <a:gd name="connsiteX206" fmla="*/ 111050 w 113829"/>
              <a:gd name="connsiteY206" fmla="*/ 386310 h 521614"/>
              <a:gd name="connsiteX207" fmla="*/ 110495 w 113829"/>
              <a:gd name="connsiteY207" fmla="*/ 381312 h 521614"/>
              <a:gd name="connsiteX208" fmla="*/ 112092 w 113829"/>
              <a:gd name="connsiteY208" fmla="*/ 376384 h 521614"/>
              <a:gd name="connsiteX209" fmla="*/ 112092 w 113829"/>
              <a:gd name="connsiteY209" fmla="*/ 371386 h 521614"/>
              <a:gd name="connsiteX210" fmla="*/ 111397 w 113829"/>
              <a:gd name="connsiteY210" fmla="*/ 366458 h 521614"/>
              <a:gd name="connsiteX211" fmla="*/ 112509 w 113829"/>
              <a:gd name="connsiteY211" fmla="*/ 361460 h 521614"/>
              <a:gd name="connsiteX212" fmla="*/ 113342 w 113829"/>
              <a:gd name="connsiteY212" fmla="*/ 356463 h 521614"/>
              <a:gd name="connsiteX213" fmla="*/ 111675 w 113829"/>
              <a:gd name="connsiteY213" fmla="*/ 351534 h 521614"/>
              <a:gd name="connsiteX214" fmla="*/ 111675 w 113829"/>
              <a:gd name="connsiteY214" fmla="*/ 346537 h 521614"/>
              <a:gd name="connsiteX215" fmla="*/ 113550 w 113829"/>
              <a:gd name="connsiteY215" fmla="*/ 341539 h 521614"/>
              <a:gd name="connsiteX216" fmla="*/ 111745 w 113829"/>
              <a:gd name="connsiteY216" fmla="*/ 336611 h 521614"/>
              <a:gd name="connsiteX217" fmla="*/ 110981 w 113829"/>
              <a:gd name="connsiteY217" fmla="*/ 331613 h 521614"/>
              <a:gd name="connsiteX218" fmla="*/ 111467 w 113829"/>
              <a:gd name="connsiteY218" fmla="*/ 326615 h 521614"/>
              <a:gd name="connsiteX219" fmla="*/ 113828 w 113829"/>
              <a:gd name="connsiteY219" fmla="*/ 321548 h 521614"/>
              <a:gd name="connsiteX220" fmla="*/ 112856 w 113829"/>
              <a:gd name="connsiteY220" fmla="*/ 316620 h 521614"/>
              <a:gd name="connsiteX221" fmla="*/ 111675 w 113829"/>
              <a:gd name="connsiteY221" fmla="*/ 311692 h 521614"/>
              <a:gd name="connsiteX222" fmla="*/ 112231 w 113829"/>
              <a:gd name="connsiteY222" fmla="*/ 306625 h 521614"/>
              <a:gd name="connsiteX223" fmla="*/ 112231 w 113829"/>
              <a:gd name="connsiteY223" fmla="*/ 301696 h 521614"/>
              <a:gd name="connsiteX224" fmla="*/ 110495 w 113829"/>
              <a:gd name="connsiteY224" fmla="*/ 296768 h 521614"/>
              <a:gd name="connsiteX225" fmla="*/ 110981 w 113829"/>
              <a:gd name="connsiteY225" fmla="*/ 291771 h 521614"/>
              <a:gd name="connsiteX226" fmla="*/ 110981 w 113829"/>
              <a:gd name="connsiteY226" fmla="*/ 286773 h 521614"/>
              <a:gd name="connsiteX227" fmla="*/ 110981 w 113829"/>
              <a:gd name="connsiteY227" fmla="*/ 281775 h 521614"/>
              <a:gd name="connsiteX228" fmla="*/ 109245 w 113829"/>
              <a:gd name="connsiteY228" fmla="*/ 276916 h 521614"/>
              <a:gd name="connsiteX229" fmla="*/ 108828 w 113829"/>
              <a:gd name="connsiteY229" fmla="*/ 271919 h 521614"/>
              <a:gd name="connsiteX230" fmla="*/ 110217 w 113829"/>
              <a:gd name="connsiteY230" fmla="*/ 266851 h 521614"/>
              <a:gd name="connsiteX231" fmla="*/ 110217 w 113829"/>
              <a:gd name="connsiteY231" fmla="*/ 261784 h 521614"/>
              <a:gd name="connsiteX232" fmla="*/ 110078 w 113829"/>
              <a:gd name="connsiteY232" fmla="*/ 256926 h 521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</a:cxnLst>
            <a:rect l="l" t="t" r="r" b="b"/>
            <a:pathLst>
              <a:path w="113829" h="521614">
                <a:moveTo>
                  <a:pt x="110078" y="256926"/>
                </a:moveTo>
                <a:cubicBezTo>
                  <a:pt x="110078" y="255260"/>
                  <a:pt x="109106" y="253594"/>
                  <a:pt x="108967" y="251928"/>
                </a:cubicBezTo>
                <a:cubicBezTo>
                  <a:pt x="108828" y="250262"/>
                  <a:pt x="107856" y="248596"/>
                  <a:pt x="107717" y="246930"/>
                </a:cubicBezTo>
                <a:lnTo>
                  <a:pt x="107300" y="241863"/>
                </a:lnTo>
                <a:cubicBezTo>
                  <a:pt x="107300" y="240197"/>
                  <a:pt x="106536" y="238531"/>
                  <a:pt x="106397" y="236865"/>
                </a:cubicBezTo>
                <a:cubicBezTo>
                  <a:pt x="106258" y="235199"/>
                  <a:pt x="107925" y="233395"/>
                  <a:pt x="107786" y="231729"/>
                </a:cubicBezTo>
                <a:cubicBezTo>
                  <a:pt x="107647" y="230063"/>
                  <a:pt x="107786" y="228328"/>
                  <a:pt x="107786" y="226662"/>
                </a:cubicBezTo>
                <a:cubicBezTo>
                  <a:pt x="107786" y="224996"/>
                  <a:pt x="106328" y="223330"/>
                  <a:pt x="106189" y="221664"/>
                </a:cubicBezTo>
                <a:cubicBezTo>
                  <a:pt x="106050" y="219998"/>
                  <a:pt x="103967" y="218471"/>
                  <a:pt x="103828" y="216805"/>
                </a:cubicBezTo>
                <a:cubicBezTo>
                  <a:pt x="103689" y="215139"/>
                  <a:pt x="105703" y="213265"/>
                  <a:pt x="105633" y="211599"/>
                </a:cubicBezTo>
                <a:cubicBezTo>
                  <a:pt x="105564" y="209933"/>
                  <a:pt x="104453" y="208337"/>
                  <a:pt x="104453" y="206463"/>
                </a:cubicBezTo>
                <a:cubicBezTo>
                  <a:pt x="104453" y="204589"/>
                  <a:pt x="105217" y="203062"/>
                  <a:pt x="105078" y="201396"/>
                </a:cubicBezTo>
                <a:cubicBezTo>
                  <a:pt x="104939" y="199730"/>
                  <a:pt x="105564" y="197995"/>
                  <a:pt x="105078" y="196329"/>
                </a:cubicBezTo>
                <a:cubicBezTo>
                  <a:pt x="104592" y="194663"/>
                  <a:pt x="102161" y="193136"/>
                  <a:pt x="102091" y="191470"/>
                </a:cubicBezTo>
                <a:cubicBezTo>
                  <a:pt x="102022" y="189804"/>
                  <a:pt x="102091" y="188138"/>
                  <a:pt x="101675" y="186403"/>
                </a:cubicBezTo>
                <a:cubicBezTo>
                  <a:pt x="101258" y="184667"/>
                  <a:pt x="102091" y="183071"/>
                  <a:pt x="101675" y="181336"/>
                </a:cubicBezTo>
                <a:cubicBezTo>
                  <a:pt x="101258" y="179600"/>
                  <a:pt x="103550" y="177934"/>
                  <a:pt x="103480" y="176269"/>
                </a:cubicBezTo>
                <a:cubicBezTo>
                  <a:pt x="103411" y="174603"/>
                  <a:pt x="101189" y="173006"/>
                  <a:pt x="101189" y="171271"/>
                </a:cubicBezTo>
                <a:cubicBezTo>
                  <a:pt x="101189" y="169536"/>
                  <a:pt x="101189" y="167939"/>
                  <a:pt x="101189" y="166273"/>
                </a:cubicBezTo>
                <a:cubicBezTo>
                  <a:pt x="101189" y="164607"/>
                  <a:pt x="102508" y="162872"/>
                  <a:pt x="102439" y="161206"/>
                </a:cubicBezTo>
                <a:cubicBezTo>
                  <a:pt x="102369" y="159540"/>
                  <a:pt x="101466" y="157874"/>
                  <a:pt x="101466" y="156208"/>
                </a:cubicBezTo>
                <a:cubicBezTo>
                  <a:pt x="101466" y="154542"/>
                  <a:pt x="102855" y="152807"/>
                  <a:pt x="102855" y="151141"/>
                </a:cubicBezTo>
                <a:cubicBezTo>
                  <a:pt x="102855" y="149475"/>
                  <a:pt x="100216" y="147809"/>
                  <a:pt x="100216" y="146144"/>
                </a:cubicBezTo>
                <a:cubicBezTo>
                  <a:pt x="100216" y="144478"/>
                  <a:pt x="100216" y="142742"/>
                  <a:pt x="100216" y="141076"/>
                </a:cubicBezTo>
                <a:cubicBezTo>
                  <a:pt x="100216" y="139411"/>
                  <a:pt x="100980" y="137745"/>
                  <a:pt x="100980" y="136079"/>
                </a:cubicBezTo>
                <a:cubicBezTo>
                  <a:pt x="100980" y="134413"/>
                  <a:pt x="100980" y="132678"/>
                  <a:pt x="100980" y="131012"/>
                </a:cubicBezTo>
                <a:cubicBezTo>
                  <a:pt x="100980" y="129346"/>
                  <a:pt x="102300" y="127680"/>
                  <a:pt x="102369" y="126014"/>
                </a:cubicBezTo>
                <a:cubicBezTo>
                  <a:pt x="102439" y="124348"/>
                  <a:pt x="101675" y="122682"/>
                  <a:pt x="101814" y="120947"/>
                </a:cubicBezTo>
                <a:cubicBezTo>
                  <a:pt x="101953" y="119212"/>
                  <a:pt x="101814" y="117615"/>
                  <a:pt x="101814" y="115949"/>
                </a:cubicBezTo>
                <a:cubicBezTo>
                  <a:pt x="101814" y="114283"/>
                  <a:pt x="101814" y="112548"/>
                  <a:pt x="101814" y="110882"/>
                </a:cubicBezTo>
                <a:cubicBezTo>
                  <a:pt x="101814" y="109216"/>
                  <a:pt x="103897" y="107689"/>
                  <a:pt x="104036" y="106023"/>
                </a:cubicBezTo>
                <a:cubicBezTo>
                  <a:pt x="104175" y="104357"/>
                  <a:pt x="104522" y="102692"/>
                  <a:pt x="104661" y="101026"/>
                </a:cubicBezTo>
                <a:cubicBezTo>
                  <a:pt x="104800" y="99360"/>
                  <a:pt x="104453" y="97277"/>
                  <a:pt x="104453" y="95889"/>
                </a:cubicBezTo>
                <a:cubicBezTo>
                  <a:pt x="104453" y="94501"/>
                  <a:pt x="106606" y="92766"/>
                  <a:pt x="106814" y="91100"/>
                </a:cubicBezTo>
                <a:cubicBezTo>
                  <a:pt x="107022" y="89434"/>
                  <a:pt x="104036" y="87421"/>
                  <a:pt x="104244" y="85755"/>
                </a:cubicBezTo>
                <a:cubicBezTo>
                  <a:pt x="104453" y="84089"/>
                  <a:pt x="107925" y="82840"/>
                  <a:pt x="108133" y="81174"/>
                </a:cubicBezTo>
                <a:cubicBezTo>
                  <a:pt x="108342" y="79508"/>
                  <a:pt x="107161" y="77634"/>
                  <a:pt x="107439" y="75968"/>
                </a:cubicBezTo>
                <a:cubicBezTo>
                  <a:pt x="107717" y="74302"/>
                  <a:pt x="108272" y="72775"/>
                  <a:pt x="108550" y="71109"/>
                </a:cubicBezTo>
                <a:cubicBezTo>
                  <a:pt x="108828" y="69443"/>
                  <a:pt x="107717" y="67500"/>
                  <a:pt x="107994" y="65903"/>
                </a:cubicBezTo>
                <a:cubicBezTo>
                  <a:pt x="108272" y="64307"/>
                  <a:pt x="110564" y="62988"/>
                  <a:pt x="110911" y="61322"/>
                </a:cubicBezTo>
                <a:cubicBezTo>
                  <a:pt x="111259" y="59656"/>
                  <a:pt x="111467" y="57990"/>
                  <a:pt x="111884" y="56324"/>
                </a:cubicBezTo>
                <a:cubicBezTo>
                  <a:pt x="112022" y="54638"/>
                  <a:pt x="112022" y="52943"/>
                  <a:pt x="111884" y="51257"/>
                </a:cubicBezTo>
                <a:cubicBezTo>
                  <a:pt x="112022" y="49594"/>
                  <a:pt x="112022" y="47922"/>
                  <a:pt x="111884" y="46259"/>
                </a:cubicBezTo>
                <a:cubicBezTo>
                  <a:pt x="111884" y="44594"/>
                  <a:pt x="110425" y="43136"/>
                  <a:pt x="110078" y="41539"/>
                </a:cubicBezTo>
                <a:cubicBezTo>
                  <a:pt x="110043" y="39866"/>
                  <a:pt x="109903" y="38197"/>
                  <a:pt x="109661" y="36542"/>
                </a:cubicBezTo>
                <a:cubicBezTo>
                  <a:pt x="109295" y="34896"/>
                  <a:pt x="108831" y="33273"/>
                  <a:pt x="108272" y="31683"/>
                </a:cubicBezTo>
                <a:cubicBezTo>
                  <a:pt x="107750" y="30071"/>
                  <a:pt x="107123" y="28494"/>
                  <a:pt x="106397" y="26963"/>
                </a:cubicBezTo>
                <a:cubicBezTo>
                  <a:pt x="105626" y="25442"/>
                  <a:pt x="104744" y="23981"/>
                  <a:pt x="103758" y="22590"/>
                </a:cubicBezTo>
                <a:cubicBezTo>
                  <a:pt x="102786" y="21271"/>
                  <a:pt x="101675" y="19813"/>
                  <a:pt x="100633" y="18564"/>
                </a:cubicBezTo>
                <a:cubicBezTo>
                  <a:pt x="99591" y="17314"/>
                  <a:pt x="96327" y="18078"/>
                  <a:pt x="95147" y="16898"/>
                </a:cubicBezTo>
                <a:cubicBezTo>
                  <a:pt x="93966" y="15718"/>
                  <a:pt x="93758" y="13566"/>
                  <a:pt x="92438" y="12525"/>
                </a:cubicBezTo>
                <a:cubicBezTo>
                  <a:pt x="91119" y="11484"/>
                  <a:pt x="88896" y="11831"/>
                  <a:pt x="87507" y="10859"/>
                </a:cubicBezTo>
                <a:cubicBezTo>
                  <a:pt x="86118" y="9887"/>
                  <a:pt x="84729" y="9332"/>
                  <a:pt x="83271" y="8569"/>
                </a:cubicBezTo>
                <a:cubicBezTo>
                  <a:pt x="81813" y="7805"/>
                  <a:pt x="81257" y="5237"/>
                  <a:pt x="79729" y="4612"/>
                </a:cubicBezTo>
                <a:cubicBezTo>
                  <a:pt x="78201" y="3987"/>
                  <a:pt x="76118" y="4612"/>
                  <a:pt x="74590" y="4612"/>
                </a:cubicBezTo>
                <a:cubicBezTo>
                  <a:pt x="73062" y="4612"/>
                  <a:pt x="71673" y="2807"/>
                  <a:pt x="70006" y="2530"/>
                </a:cubicBezTo>
                <a:cubicBezTo>
                  <a:pt x="68340" y="2252"/>
                  <a:pt x="66881" y="100"/>
                  <a:pt x="65215" y="31"/>
                </a:cubicBezTo>
                <a:cubicBezTo>
                  <a:pt x="63548" y="-39"/>
                  <a:pt x="61812" y="31"/>
                  <a:pt x="60214" y="31"/>
                </a:cubicBezTo>
                <a:cubicBezTo>
                  <a:pt x="58617" y="31"/>
                  <a:pt x="57020" y="2252"/>
                  <a:pt x="55422" y="2460"/>
                </a:cubicBezTo>
                <a:cubicBezTo>
                  <a:pt x="53825" y="2668"/>
                  <a:pt x="52367" y="3779"/>
                  <a:pt x="50769" y="4126"/>
                </a:cubicBezTo>
                <a:cubicBezTo>
                  <a:pt x="49172" y="4473"/>
                  <a:pt x="46880" y="2183"/>
                  <a:pt x="45352" y="2668"/>
                </a:cubicBezTo>
                <a:cubicBezTo>
                  <a:pt x="43825" y="3154"/>
                  <a:pt x="42505" y="4751"/>
                  <a:pt x="41047" y="5376"/>
                </a:cubicBezTo>
                <a:cubicBezTo>
                  <a:pt x="39464" y="5893"/>
                  <a:pt x="37911" y="6495"/>
                  <a:pt x="36394" y="7180"/>
                </a:cubicBezTo>
                <a:cubicBezTo>
                  <a:pt x="34935" y="7944"/>
                  <a:pt x="34866" y="10790"/>
                  <a:pt x="33546" y="11692"/>
                </a:cubicBezTo>
                <a:cubicBezTo>
                  <a:pt x="32227" y="12594"/>
                  <a:pt x="29727" y="12109"/>
                  <a:pt x="28477" y="13150"/>
                </a:cubicBezTo>
                <a:cubicBezTo>
                  <a:pt x="27227" y="14191"/>
                  <a:pt x="25629" y="14954"/>
                  <a:pt x="24449" y="16204"/>
                </a:cubicBezTo>
                <a:cubicBezTo>
                  <a:pt x="23268" y="17453"/>
                  <a:pt x="24449" y="20299"/>
                  <a:pt x="23407" y="21618"/>
                </a:cubicBezTo>
                <a:cubicBezTo>
                  <a:pt x="22365" y="22937"/>
                  <a:pt x="19240" y="22659"/>
                  <a:pt x="18337" y="24047"/>
                </a:cubicBezTo>
                <a:cubicBezTo>
                  <a:pt x="17434" y="25436"/>
                  <a:pt x="17782" y="27518"/>
                  <a:pt x="17018" y="28976"/>
                </a:cubicBezTo>
                <a:cubicBezTo>
                  <a:pt x="16254" y="30433"/>
                  <a:pt x="16462" y="32308"/>
                  <a:pt x="15837" y="33765"/>
                </a:cubicBezTo>
                <a:cubicBezTo>
                  <a:pt x="15212" y="35223"/>
                  <a:pt x="14865" y="36819"/>
                  <a:pt x="14309" y="38416"/>
                </a:cubicBezTo>
                <a:cubicBezTo>
                  <a:pt x="13754" y="40012"/>
                  <a:pt x="11254" y="40845"/>
                  <a:pt x="10837" y="42442"/>
                </a:cubicBezTo>
                <a:cubicBezTo>
                  <a:pt x="10420" y="44038"/>
                  <a:pt x="11670" y="45982"/>
                  <a:pt x="11323" y="47578"/>
                </a:cubicBezTo>
                <a:cubicBezTo>
                  <a:pt x="10976" y="49175"/>
                  <a:pt x="9934" y="50702"/>
                  <a:pt x="9587" y="52368"/>
                </a:cubicBezTo>
                <a:cubicBezTo>
                  <a:pt x="9240" y="54034"/>
                  <a:pt x="9587" y="55769"/>
                  <a:pt x="9587" y="57365"/>
                </a:cubicBezTo>
                <a:cubicBezTo>
                  <a:pt x="9587" y="58962"/>
                  <a:pt x="7364" y="60420"/>
                  <a:pt x="7087" y="62016"/>
                </a:cubicBezTo>
                <a:cubicBezTo>
                  <a:pt x="6809" y="63612"/>
                  <a:pt x="9101" y="65764"/>
                  <a:pt x="8823" y="67430"/>
                </a:cubicBezTo>
                <a:cubicBezTo>
                  <a:pt x="8545" y="69096"/>
                  <a:pt x="6323" y="70415"/>
                  <a:pt x="6114" y="72081"/>
                </a:cubicBezTo>
                <a:cubicBezTo>
                  <a:pt x="5906" y="73747"/>
                  <a:pt x="4864" y="75343"/>
                  <a:pt x="4656" y="76940"/>
                </a:cubicBezTo>
                <a:cubicBezTo>
                  <a:pt x="4448" y="78536"/>
                  <a:pt x="4656" y="80341"/>
                  <a:pt x="4239" y="82007"/>
                </a:cubicBezTo>
                <a:cubicBezTo>
                  <a:pt x="3823" y="83673"/>
                  <a:pt x="2989" y="85269"/>
                  <a:pt x="2781" y="86935"/>
                </a:cubicBezTo>
                <a:cubicBezTo>
                  <a:pt x="2573" y="88601"/>
                  <a:pt x="4239" y="90406"/>
                  <a:pt x="4100" y="92071"/>
                </a:cubicBezTo>
                <a:cubicBezTo>
                  <a:pt x="3961" y="93737"/>
                  <a:pt x="4587" y="95473"/>
                  <a:pt x="4100" y="97139"/>
                </a:cubicBezTo>
                <a:cubicBezTo>
                  <a:pt x="3614" y="98804"/>
                  <a:pt x="2573" y="100401"/>
                  <a:pt x="2503" y="102067"/>
                </a:cubicBezTo>
                <a:cubicBezTo>
                  <a:pt x="2434" y="103733"/>
                  <a:pt x="2156" y="105399"/>
                  <a:pt x="2017" y="107065"/>
                </a:cubicBezTo>
                <a:cubicBezTo>
                  <a:pt x="1878" y="108730"/>
                  <a:pt x="2434" y="110466"/>
                  <a:pt x="2017" y="112132"/>
                </a:cubicBezTo>
                <a:cubicBezTo>
                  <a:pt x="1600" y="113798"/>
                  <a:pt x="1461" y="115463"/>
                  <a:pt x="1392" y="117129"/>
                </a:cubicBezTo>
                <a:cubicBezTo>
                  <a:pt x="1322" y="118795"/>
                  <a:pt x="72" y="120461"/>
                  <a:pt x="3" y="122127"/>
                </a:cubicBezTo>
                <a:cubicBezTo>
                  <a:pt x="-66" y="123793"/>
                  <a:pt x="1114" y="125528"/>
                  <a:pt x="1045" y="127194"/>
                </a:cubicBezTo>
                <a:cubicBezTo>
                  <a:pt x="975" y="128860"/>
                  <a:pt x="1045" y="130526"/>
                  <a:pt x="1045" y="132192"/>
                </a:cubicBezTo>
                <a:cubicBezTo>
                  <a:pt x="1045" y="133858"/>
                  <a:pt x="1045" y="135593"/>
                  <a:pt x="1045" y="137259"/>
                </a:cubicBezTo>
                <a:cubicBezTo>
                  <a:pt x="1045" y="138925"/>
                  <a:pt x="1878" y="140591"/>
                  <a:pt x="1878" y="142256"/>
                </a:cubicBezTo>
                <a:cubicBezTo>
                  <a:pt x="1878" y="143922"/>
                  <a:pt x="836" y="145588"/>
                  <a:pt x="836" y="147324"/>
                </a:cubicBezTo>
                <a:cubicBezTo>
                  <a:pt x="836" y="149059"/>
                  <a:pt x="2711" y="150586"/>
                  <a:pt x="2711" y="152321"/>
                </a:cubicBezTo>
                <a:cubicBezTo>
                  <a:pt x="2711" y="154057"/>
                  <a:pt x="2295" y="155653"/>
                  <a:pt x="2364" y="157319"/>
                </a:cubicBezTo>
                <a:cubicBezTo>
                  <a:pt x="2434" y="158985"/>
                  <a:pt x="1114" y="160720"/>
                  <a:pt x="1114" y="162386"/>
                </a:cubicBezTo>
                <a:cubicBezTo>
                  <a:pt x="1114" y="164052"/>
                  <a:pt x="3059" y="165648"/>
                  <a:pt x="3128" y="167314"/>
                </a:cubicBezTo>
                <a:cubicBezTo>
                  <a:pt x="3198" y="168980"/>
                  <a:pt x="350" y="170785"/>
                  <a:pt x="420" y="172451"/>
                </a:cubicBezTo>
                <a:cubicBezTo>
                  <a:pt x="489" y="174117"/>
                  <a:pt x="836" y="175783"/>
                  <a:pt x="906" y="177449"/>
                </a:cubicBezTo>
                <a:cubicBezTo>
                  <a:pt x="975" y="179114"/>
                  <a:pt x="3198" y="180711"/>
                  <a:pt x="3267" y="182377"/>
                </a:cubicBezTo>
                <a:cubicBezTo>
                  <a:pt x="3336" y="184043"/>
                  <a:pt x="767" y="185847"/>
                  <a:pt x="836" y="187513"/>
                </a:cubicBezTo>
                <a:cubicBezTo>
                  <a:pt x="906" y="189179"/>
                  <a:pt x="836" y="190915"/>
                  <a:pt x="836" y="192580"/>
                </a:cubicBezTo>
                <a:cubicBezTo>
                  <a:pt x="836" y="194246"/>
                  <a:pt x="1878" y="195843"/>
                  <a:pt x="2017" y="197509"/>
                </a:cubicBezTo>
                <a:cubicBezTo>
                  <a:pt x="2156" y="199175"/>
                  <a:pt x="2642" y="200840"/>
                  <a:pt x="2781" y="202506"/>
                </a:cubicBezTo>
                <a:cubicBezTo>
                  <a:pt x="2920" y="204172"/>
                  <a:pt x="4031" y="205769"/>
                  <a:pt x="4100" y="207435"/>
                </a:cubicBezTo>
                <a:cubicBezTo>
                  <a:pt x="4170" y="209101"/>
                  <a:pt x="3128" y="210905"/>
                  <a:pt x="3267" y="212571"/>
                </a:cubicBezTo>
                <a:cubicBezTo>
                  <a:pt x="3406" y="214237"/>
                  <a:pt x="4587" y="215834"/>
                  <a:pt x="4725" y="217499"/>
                </a:cubicBezTo>
                <a:cubicBezTo>
                  <a:pt x="4864" y="219165"/>
                  <a:pt x="4100" y="220901"/>
                  <a:pt x="4170" y="222567"/>
                </a:cubicBezTo>
                <a:cubicBezTo>
                  <a:pt x="4239" y="224232"/>
                  <a:pt x="4170" y="225968"/>
                  <a:pt x="4170" y="227634"/>
                </a:cubicBezTo>
                <a:cubicBezTo>
                  <a:pt x="4170" y="229299"/>
                  <a:pt x="4170" y="231035"/>
                  <a:pt x="4170" y="232701"/>
                </a:cubicBezTo>
                <a:cubicBezTo>
                  <a:pt x="4170" y="234367"/>
                  <a:pt x="4170" y="236032"/>
                  <a:pt x="4170" y="237698"/>
                </a:cubicBezTo>
                <a:cubicBezTo>
                  <a:pt x="4170" y="239364"/>
                  <a:pt x="7434" y="240822"/>
                  <a:pt x="7573" y="242488"/>
                </a:cubicBezTo>
                <a:cubicBezTo>
                  <a:pt x="7712" y="244154"/>
                  <a:pt x="5420" y="246028"/>
                  <a:pt x="5559" y="247694"/>
                </a:cubicBezTo>
                <a:cubicBezTo>
                  <a:pt x="5698" y="249360"/>
                  <a:pt x="4934" y="251095"/>
                  <a:pt x="5073" y="252761"/>
                </a:cubicBezTo>
                <a:cubicBezTo>
                  <a:pt x="5212" y="254427"/>
                  <a:pt x="6531" y="256023"/>
                  <a:pt x="6670" y="257689"/>
                </a:cubicBezTo>
                <a:cubicBezTo>
                  <a:pt x="6809" y="259355"/>
                  <a:pt x="6253" y="261090"/>
                  <a:pt x="6670" y="262687"/>
                </a:cubicBezTo>
                <a:cubicBezTo>
                  <a:pt x="7087" y="264283"/>
                  <a:pt x="6670" y="266088"/>
                  <a:pt x="6670" y="267754"/>
                </a:cubicBezTo>
                <a:cubicBezTo>
                  <a:pt x="6670" y="269420"/>
                  <a:pt x="7364" y="271016"/>
                  <a:pt x="7503" y="272682"/>
                </a:cubicBezTo>
                <a:cubicBezTo>
                  <a:pt x="7642" y="274348"/>
                  <a:pt x="10212" y="275806"/>
                  <a:pt x="10351" y="277472"/>
                </a:cubicBezTo>
                <a:cubicBezTo>
                  <a:pt x="10490" y="279137"/>
                  <a:pt x="7781" y="281012"/>
                  <a:pt x="7851" y="282608"/>
                </a:cubicBezTo>
                <a:cubicBezTo>
                  <a:pt x="7920" y="284205"/>
                  <a:pt x="9656" y="285870"/>
                  <a:pt x="9726" y="287536"/>
                </a:cubicBezTo>
                <a:cubicBezTo>
                  <a:pt x="9795" y="289202"/>
                  <a:pt x="8545" y="290937"/>
                  <a:pt x="8684" y="292603"/>
                </a:cubicBezTo>
                <a:cubicBezTo>
                  <a:pt x="8823" y="294269"/>
                  <a:pt x="9795" y="295866"/>
                  <a:pt x="9934" y="297532"/>
                </a:cubicBezTo>
                <a:cubicBezTo>
                  <a:pt x="10073" y="299198"/>
                  <a:pt x="9934" y="300864"/>
                  <a:pt x="10281" y="302529"/>
                </a:cubicBezTo>
                <a:cubicBezTo>
                  <a:pt x="10628" y="304195"/>
                  <a:pt x="11879" y="305792"/>
                  <a:pt x="11948" y="307458"/>
                </a:cubicBezTo>
                <a:cubicBezTo>
                  <a:pt x="12017" y="309124"/>
                  <a:pt x="11948" y="310789"/>
                  <a:pt x="11948" y="312455"/>
                </a:cubicBezTo>
                <a:cubicBezTo>
                  <a:pt x="11948" y="314121"/>
                  <a:pt x="11045" y="315787"/>
                  <a:pt x="11115" y="317453"/>
                </a:cubicBezTo>
                <a:cubicBezTo>
                  <a:pt x="11184" y="319119"/>
                  <a:pt x="11115" y="320785"/>
                  <a:pt x="11115" y="322451"/>
                </a:cubicBezTo>
                <a:lnTo>
                  <a:pt x="11115" y="327448"/>
                </a:lnTo>
                <a:cubicBezTo>
                  <a:pt x="11115" y="329114"/>
                  <a:pt x="12781" y="330780"/>
                  <a:pt x="12781" y="332446"/>
                </a:cubicBezTo>
                <a:cubicBezTo>
                  <a:pt x="12781" y="334112"/>
                  <a:pt x="11045" y="335778"/>
                  <a:pt x="11045" y="337444"/>
                </a:cubicBezTo>
                <a:cubicBezTo>
                  <a:pt x="11045" y="339110"/>
                  <a:pt x="12434" y="340776"/>
                  <a:pt x="12434" y="342441"/>
                </a:cubicBezTo>
                <a:cubicBezTo>
                  <a:pt x="12434" y="344107"/>
                  <a:pt x="11045" y="345773"/>
                  <a:pt x="11045" y="347439"/>
                </a:cubicBezTo>
                <a:cubicBezTo>
                  <a:pt x="11045" y="349105"/>
                  <a:pt x="11948" y="350771"/>
                  <a:pt x="11948" y="352437"/>
                </a:cubicBezTo>
                <a:cubicBezTo>
                  <a:pt x="11948" y="354103"/>
                  <a:pt x="10976" y="355769"/>
                  <a:pt x="10976" y="357434"/>
                </a:cubicBezTo>
                <a:cubicBezTo>
                  <a:pt x="10976" y="359100"/>
                  <a:pt x="12712" y="360766"/>
                  <a:pt x="12712" y="362432"/>
                </a:cubicBezTo>
                <a:cubicBezTo>
                  <a:pt x="12712" y="364098"/>
                  <a:pt x="12712" y="365764"/>
                  <a:pt x="12712" y="367430"/>
                </a:cubicBezTo>
                <a:cubicBezTo>
                  <a:pt x="12712" y="369096"/>
                  <a:pt x="9726" y="370692"/>
                  <a:pt x="9656" y="372358"/>
                </a:cubicBezTo>
                <a:cubicBezTo>
                  <a:pt x="9587" y="374024"/>
                  <a:pt x="9656" y="375690"/>
                  <a:pt x="9656" y="377356"/>
                </a:cubicBezTo>
                <a:cubicBezTo>
                  <a:pt x="9656" y="379022"/>
                  <a:pt x="10628" y="380757"/>
                  <a:pt x="10628" y="382423"/>
                </a:cubicBezTo>
                <a:cubicBezTo>
                  <a:pt x="10628" y="384089"/>
                  <a:pt x="9587" y="385685"/>
                  <a:pt x="9517" y="387351"/>
                </a:cubicBezTo>
                <a:cubicBezTo>
                  <a:pt x="9448" y="389017"/>
                  <a:pt x="10490" y="390683"/>
                  <a:pt x="10420" y="392349"/>
                </a:cubicBezTo>
                <a:cubicBezTo>
                  <a:pt x="10351" y="394015"/>
                  <a:pt x="8892" y="395681"/>
                  <a:pt x="8892" y="397277"/>
                </a:cubicBezTo>
                <a:cubicBezTo>
                  <a:pt x="8892" y="398874"/>
                  <a:pt x="11809" y="400748"/>
                  <a:pt x="11740" y="402414"/>
                </a:cubicBezTo>
                <a:cubicBezTo>
                  <a:pt x="11670" y="404079"/>
                  <a:pt x="10351" y="405676"/>
                  <a:pt x="10281" y="407342"/>
                </a:cubicBezTo>
                <a:cubicBezTo>
                  <a:pt x="10212" y="409008"/>
                  <a:pt x="11045" y="410743"/>
                  <a:pt x="10976" y="412409"/>
                </a:cubicBezTo>
                <a:cubicBezTo>
                  <a:pt x="10906" y="414075"/>
                  <a:pt x="10003" y="415671"/>
                  <a:pt x="9865" y="417337"/>
                </a:cubicBezTo>
                <a:cubicBezTo>
                  <a:pt x="9726" y="419003"/>
                  <a:pt x="7781" y="420530"/>
                  <a:pt x="7642" y="422196"/>
                </a:cubicBezTo>
                <a:cubicBezTo>
                  <a:pt x="7503" y="423862"/>
                  <a:pt x="8059" y="425597"/>
                  <a:pt x="7642" y="427263"/>
                </a:cubicBezTo>
                <a:cubicBezTo>
                  <a:pt x="7226" y="428929"/>
                  <a:pt x="9170" y="430664"/>
                  <a:pt x="9031" y="432330"/>
                </a:cubicBezTo>
                <a:cubicBezTo>
                  <a:pt x="8892" y="433996"/>
                  <a:pt x="8406" y="435662"/>
                  <a:pt x="8267" y="437328"/>
                </a:cubicBezTo>
                <a:cubicBezTo>
                  <a:pt x="8128" y="438994"/>
                  <a:pt x="6601" y="440521"/>
                  <a:pt x="6462" y="442187"/>
                </a:cubicBezTo>
                <a:cubicBezTo>
                  <a:pt x="6323" y="443853"/>
                  <a:pt x="6462" y="445519"/>
                  <a:pt x="6462" y="447185"/>
                </a:cubicBezTo>
                <a:cubicBezTo>
                  <a:pt x="6462" y="448850"/>
                  <a:pt x="5767" y="450447"/>
                  <a:pt x="5628" y="452113"/>
                </a:cubicBezTo>
                <a:cubicBezTo>
                  <a:pt x="5489" y="453779"/>
                  <a:pt x="6878" y="455583"/>
                  <a:pt x="6739" y="457249"/>
                </a:cubicBezTo>
                <a:cubicBezTo>
                  <a:pt x="6601" y="458915"/>
                  <a:pt x="4378" y="460373"/>
                  <a:pt x="4239" y="462039"/>
                </a:cubicBezTo>
                <a:cubicBezTo>
                  <a:pt x="4100" y="463705"/>
                  <a:pt x="5698" y="465579"/>
                  <a:pt x="5489" y="467245"/>
                </a:cubicBezTo>
                <a:cubicBezTo>
                  <a:pt x="5281" y="468910"/>
                  <a:pt x="4239" y="470507"/>
                  <a:pt x="4309" y="472103"/>
                </a:cubicBezTo>
                <a:cubicBezTo>
                  <a:pt x="4205" y="473791"/>
                  <a:pt x="4205" y="475483"/>
                  <a:pt x="4309" y="477171"/>
                </a:cubicBezTo>
                <a:cubicBezTo>
                  <a:pt x="4309" y="478767"/>
                  <a:pt x="6531" y="480086"/>
                  <a:pt x="6878" y="481682"/>
                </a:cubicBezTo>
                <a:cubicBezTo>
                  <a:pt x="7226" y="483279"/>
                  <a:pt x="6184" y="485292"/>
                  <a:pt x="6878" y="486888"/>
                </a:cubicBezTo>
                <a:cubicBezTo>
                  <a:pt x="7573" y="488485"/>
                  <a:pt x="9309" y="489457"/>
                  <a:pt x="10003" y="490984"/>
                </a:cubicBezTo>
                <a:cubicBezTo>
                  <a:pt x="10698" y="492511"/>
                  <a:pt x="11184" y="493968"/>
                  <a:pt x="11948" y="495426"/>
                </a:cubicBezTo>
                <a:cubicBezTo>
                  <a:pt x="12712" y="496884"/>
                  <a:pt x="11948" y="499174"/>
                  <a:pt x="13059" y="500563"/>
                </a:cubicBezTo>
                <a:cubicBezTo>
                  <a:pt x="14170" y="501951"/>
                  <a:pt x="16184" y="502367"/>
                  <a:pt x="17226" y="503686"/>
                </a:cubicBezTo>
                <a:cubicBezTo>
                  <a:pt x="18268" y="505005"/>
                  <a:pt x="19865" y="505630"/>
                  <a:pt x="20976" y="506810"/>
                </a:cubicBezTo>
                <a:cubicBezTo>
                  <a:pt x="22087" y="507990"/>
                  <a:pt x="22574" y="509933"/>
                  <a:pt x="23824" y="510974"/>
                </a:cubicBezTo>
                <a:cubicBezTo>
                  <a:pt x="25229" y="511855"/>
                  <a:pt x="26691" y="512644"/>
                  <a:pt x="28199" y="513334"/>
                </a:cubicBezTo>
                <a:cubicBezTo>
                  <a:pt x="29588" y="514237"/>
                  <a:pt x="30699" y="515555"/>
                  <a:pt x="32157" y="516319"/>
                </a:cubicBezTo>
                <a:cubicBezTo>
                  <a:pt x="33616" y="517083"/>
                  <a:pt x="34380" y="519512"/>
                  <a:pt x="35908" y="520137"/>
                </a:cubicBezTo>
                <a:cubicBezTo>
                  <a:pt x="37435" y="520761"/>
                  <a:pt x="39588" y="520137"/>
                  <a:pt x="41186" y="520137"/>
                </a:cubicBezTo>
                <a:cubicBezTo>
                  <a:pt x="42783" y="520137"/>
                  <a:pt x="44589" y="519581"/>
                  <a:pt x="46255" y="520137"/>
                </a:cubicBezTo>
                <a:cubicBezTo>
                  <a:pt x="47815" y="520428"/>
                  <a:pt x="49393" y="520614"/>
                  <a:pt x="50978" y="520692"/>
                </a:cubicBezTo>
                <a:cubicBezTo>
                  <a:pt x="52644" y="520692"/>
                  <a:pt x="54172" y="521108"/>
                  <a:pt x="55839" y="520692"/>
                </a:cubicBezTo>
                <a:cubicBezTo>
                  <a:pt x="57506" y="520276"/>
                  <a:pt x="59173" y="521803"/>
                  <a:pt x="60839" y="521594"/>
                </a:cubicBezTo>
                <a:cubicBezTo>
                  <a:pt x="62506" y="521386"/>
                  <a:pt x="63687" y="519165"/>
                  <a:pt x="65284" y="518818"/>
                </a:cubicBezTo>
                <a:cubicBezTo>
                  <a:pt x="66881" y="518471"/>
                  <a:pt x="69243" y="520900"/>
                  <a:pt x="70770" y="520414"/>
                </a:cubicBezTo>
                <a:cubicBezTo>
                  <a:pt x="72298" y="519929"/>
                  <a:pt x="72923" y="516666"/>
                  <a:pt x="74382" y="516041"/>
                </a:cubicBezTo>
                <a:cubicBezTo>
                  <a:pt x="75840" y="515417"/>
                  <a:pt x="77854" y="516041"/>
                  <a:pt x="79312" y="515070"/>
                </a:cubicBezTo>
                <a:cubicBezTo>
                  <a:pt x="80771" y="514343"/>
                  <a:pt x="82185" y="513532"/>
                  <a:pt x="83549" y="512640"/>
                </a:cubicBezTo>
                <a:cubicBezTo>
                  <a:pt x="84938" y="511668"/>
                  <a:pt x="85285" y="509586"/>
                  <a:pt x="86535" y="508545"/>
                </a:cubicBezTo>
                <a:cubicBezTo>
                  <a:pt x="87785" y="507504"/>
                  <a:pt x="90633" y="508545"/>
                  <a:pt x="91813" y="507018"/>
                </a:cubicBezTo>
                <a:cubicBezTo>
                  <a:pt x="93214" y="506054"/>
                  <a:pt x="94559" y="505011"/>
                  <a:pt x="95841" y="503894"/>
                </a:cubicBezTo>
                <a:cubicBezTo>
                  <a:pt x="96883" y="502645"/>
                  <a:pt x="97925" y="501118"/>
                  <a:pt x="98827" y="499799"/>
                </a:cubicBezTo>
                <a:cubicBezTo>
                  <a:pt x="99730" y="498480"/>
                  <a:pt x="100286" y="496675"/>
                  <a:pt x="101050" y="495218"/>
                </a:cubicBezTo>
                <a:cubicBezTo>
                  <a:pt x="101814" y="493760"/>
                  <a:pt x="102369" y="492094"/>
                  <a:pt x="102994" y="490567"/>
                </a:cubicBezTo>
                <a:cubicBezTo>
                  <a:pt x="103619" y="489040"/>
                  <a:pt x="101744" y="486680"/>
                  <a:pt x="102230" y="485084"/>
                </a:cubicBezTo>
                <a:cubicBezTo>
                  <a:pt x="102716" y="483487"/>
                  <a:pt x="103064" y="482099"/>
                  <a:pt x="103341" y="480502"/>
                </a:cubicBezTo>
                <a:cubicBezTo>
                  <a:pt x="103619" y="478906"/>
                  <a:pt x="105703" y="477587"/>
                  <a:pt x="105842" y="475921"/>
                </a:cubicBezTo>
                <a:cubicBezTo>
                  <a:pt x="105981" y="474255"/>
                  <a:pt x="106675" y="472659"/>
                  <a:pt x="106814" y="470993"/>
                </a:cubicBezTo>
                <a:cubicBezTo>
                  <a:pt x="106953" y="469327"/>
                  <a:pt x="105355" y="467522"/>
                  <a:pt x="105494" y="465856"/>
                </a:cubicBezTo>
                <a:cubicBezTo>
                  <a:pt x="105633" y="464190"/>
                  <a:pt x="108133" y="462802"/>
                  <a:pt x="108272" y="461136"/>
                </a:cubicBezTo>
                <a:cubicBezTo>
                  <a:pt x="108411" y="459470"/>
                  <a:pt x="107856" y="457735"/>
                  <a:pt x="108272" y="456069"/>
                </a:cubicBezTo>
                <a:cubicBezTo>
                  <a:pt x="108689" y="454403"/>
                  <a:pt x="109592" y="452876"/>
                  <a:pt x="109731" y="451210"/>
                </a:cubicBezTo>
                <a:cubicBezTo>
                  <a:pt x="109870" y="449545"/>
                  <a:pt x="107022" y="447670"/>
                  <a:pt x="107161" y="446005"/>
                </a:cubicBezTo>
                <a:cubicBezTo>
                  <a:pt x="107300" y="444339"/>
                  <a:pt x="108203" y="442742"/>
                  <a:pt x="108272" y="441076"/>
                </a:cubicBezTo>
                <a:cubicBezTo>
                  <a:pt x="108342" y="439410"/>
                  <a:pt x="108272" y="437744"/>
                  <a:pt x="108272" y="436079"/>
                </a:cubicBezTo>
                <a:cubicBezTo>
                  <a:pt x="108272" y="434413"/>
                  <a:pt x="109106" y="432816"/>
                  <a:pt x="109175" y="431150"/>
                </a:cubicBezTo>
                <a:cubicBezTo>
                  <a:pt x="109245" y="429484"/>
                  <a:pt x="110703" y="427888"/>
                  <a:pt x="110772" y="426222"/>
                </a:cubicBezTo>
                <a:cubicBezTo>
                  <a:pt x="110842" y="424556"/>
                  <a:pt x="111467" y="422960"/>
                  <a:pt x="111536" y="421294"/>
                </a:cubicBezTo>
                <a:cubicBezTo>
                  <a:pt x="111606" y="419628"/>
                  <a:pt x="111536" y="417962"/>
                  <a:pt x="111536" y="416296"/>
                </a:cubicBezTo>
                <a:cubicBezTo>
                  <a:pt x="111536" y="414630"/>
                  <a:pt x="109036" y="412825"/>
                  <a:pt x="109106" y="411229"/>
                </a:cubicBezTo>
                <a:cubicBezTo>
                  <a:pt x="109175" y="409632"/>
                  <a:pt x="109106" y="407897"/>
                  <a:pt x="109106" y="406231"/>
                </a:cubicBezTo>
                <a:cubicBezTo>
                  <a:pt x="109106" y="404565"/>
                  <a:pt x="112370" y="402969"/>
                  <a:pt x="112439" y="401372"/>
                </a:cubicBezTo>
                <a:cubicBezTo>
                  <a:pt x="112509" y="399776"/>
                  <a:pt x="109383" y="397902"/>
                  <a:pt x="109453" y="396236"/>
                </a:cubicBezTo>
                <a:cubicBezTo>
                  <a:pt x="109522" y="394570"/>
                  <a:pt x="110981" y="392974"/>
                  <a:pt x="111050" y="391308"/>
                </a:cubicBezTo>
                <a:cubicBezTo>
                  <a:pt x="111120" y="389642"/>
                  <a:pt x="111050" y="387976"/>
                  <a:pt x="111050" y="386310"/>
                </a:cubicBezTo>
                <a:cubicBezTo>
                  <a:pt x="111050" y="384644"/>
                  <a:pt x="110495" y="382978"/>
                  <a:pt x="110495" y="381312"/>
                </a:cubicBezTo>
                <a:cubicBezTo>
                  <a:pt x="110495" y="379646"/>
                  <a:pt x="112092" y="378050"/>
                  <a:pt x="112092" y="376384"/>
                </a:cubicBezTo>
                <a:cubicBezTo>
                  <a:pt x="112092" y="374718"/>
                  <a:pt x="112092" y="373052"/>
                  <a:pt x="112092" y="371386"/>
                </a:cubicBezTo>
                <a:cubicBezTo>
                  <a:pt x="112092" y="369720"/>
                  <a:pt x="111397" y="367985"/>
                  <a:pt x="111397" y="366458"/>
                </a:cubicBezTo>
                <a:cubicBezTo>
                  <a:pt x="111397" y="364931"/>
                  <a:pt x="112509" y="363126"/>
                  <a:pt x="112509" y="361460"/>
                </a:cubicBezTo>
                <a:cubicBezTo>
                  <a:pt x="112509" y="359795"/>
                  <a:pt x="113342" y="358129"/>
                  <a:pt x="113342" y="356463"/>
                </a:cubicBezTo>
                <a:cubicBezTo>
                  <a:pt x="113342" y="354797"/>
                  <a:pt x="111675" y="353200"/>
                  <a:pt x="111675" y="351534"/>
                </a:cubicBezTo>
                <a:cubicBezTo>
                  <a:pt x="111675" y="349869"/>
                  <a:pt x="111675" y="348203"/>
                  <a:pt x="111675" y="346537"/>
                </a:cubicBezTo>
                <a:cubicBezTo>
                  <a:pt x="111675" y="344871"/>
                  <a:pt x="113550" y="343205"/>
                  <a:pt x="113550" y="341539"/>
                </a:cubicBezTo>
                <a:cubicBezTo>
                  <a:pt x="113550" y="339873"/>
                  <a:pt x="111814" y="338207"/>
                  <a:pt x="111745" y="336611"/>
                </a:cubicBezTo>
                <a:cubicBezTo>
                  <a:pt x="111675" y="335014"/>
                  <a:pt x="111050" y="333279"/>
                  <a:pt x="110981" y="331613"/>
                </a:cubicBezTo>
                <a:cubicBezTo>
                  <a:pt x="110911" y="329947"/>
                  <a:pt x="111536" y="328281"/>
                  <a:pt x="111467" y="326615"/>
                </a:cubicBezTo>
                <a:cubicBezTo>
                  <a:pt x="111397" y="324950"/>
                  <a:pt x="113898" y="323214"/>
                  <a:pt x="113828" y="321548"/>
                </a:cubicBezTo>
                <a:cubicBezTo>
                  <a:pt x="113759" y="319882"/>
                  <a:pt x="112925" y="318286"/>
                  <a:pt x="112856" y="316620"/>
                </a:cubicBezTo>
                <a:cubicBezTo>
                  <a:pt x="112786" y="314954"/>
                  <a:pt x="111675" y="313288"/>
                  <a:pt x="111675" y="311692"/>
                </a:cubicBezTo>
                <a:cubicBezTo>
                  <a:pt x="111675" y="310095"/>
                  <a:pt x="112300" y="308291"/>
                  <a:pt x="112231" y="306625"/>
                </a:cubicBezTo>
                <a:cubicBezTo>
                  <a:pt x="112161" y="304959"/>
                  <a:pt x="112231" y="303362"/>
                  <a:pt x="112231" y="301696"/>
                </a:cubicBezTo>
                <a:cubicBezTo>
                  <a:pt x="112231" y="300031"/>
                  <a:pt x="110564" y="298434"/>
                  <a:pt x="110495" y="296768"/>
                </a:cubicBezTo>
                <a:cubicBezTo>
                  <a:pt x="110425" y="295102"/>
                  <a:pt x="111050" y="293436"/>
                  <a:pt x="110981" y="291771"/>
                </a:cubicBezTo>
                <a:cubicBezTo>
                  <a:pt x="110911" y="290105"/>
                  <a:pt x="110981" y="288439"/>
                  <a:pt x="110981" y="286773"/>
                </a:cubicBezTo>
                <a:cubicBezTo>
                  <a:pt x="110981" y="285107"/>
                  <a:pt x="110981" y="283441"/>
                  <a:pt x="110981" y="281775"/>
                </a:cubicBezTo>
                <a:cubicBezTo>
                  <a:pt x="110981" y="280109"/>
                  <a:pt x="109314" y="278582"/>
                  <a:pt x="109245" y="276916"/>
                </a:cubicBezTo>
                <a:lnTo>
                  <a:pt x="108828" y="271919"/>
                </a:lnTo>
                <a:cubicBezTo>
                  <a:pt x="108828" y="270253"/>
                  <a:pt x="110286" y="268517"/>
                  <a:pt x="110217" y="266851"/>
                </a:cubicBezTo>
                <a:cubicBezTo>
                  <a:pt x="110147" y="265186"/>
                  <a:pt x="110217" y="263450"/>
                  <a:pt x="110217" y="261784"/>
                </a:cubicBezTo>
                <a:cubicBezTo>
                  <a:pt x="110217" y="260119"/>
                  <a:pt x="110147" y="258453"/>
                  <a:pt x="110078" y="256926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327D3FF1-B82F-E8E1-B4C4-27190534B63F}"/>
              </a:ext>
            </a:extLst>
          </p:cNvPr>
          <p:cNvSpPr/>
          <p:nvPr/>
        </p:nvSpPr>
        <p:spPr>
          <a:xfrm>
            <a:off x="8044713" y="5606802"/>
            <a:ext cx="41015" cy="62213"/>
          </a:xfrm>
          <a:custGeom>
            <a:avLst/>
            <a:gdLst>
              <a:gd name="connsiteX0" fmla="*/ 78481 w 82029"/>
              <a:gd name="connsiteY0" fmla="*/ 23114 h 124425"/>
              <a:gd name="connsiteX1" fmla="*/ 75495 w 82029"/>
              <a:gd name="connsiteY1" fmla="*/ 17353 h 124425"/>
              <a:gd name="connsiteX2" fmla="*/ 72995 w 82029"/>
              <a:gd name="connsiteY2" fmla="*/ 12009 h 124425"/>
              <a:gd name="connsiteX3" fmla="*/ 68828 w 82029"/>
              <a:gd name="connsiteY3" fmla="*/ 9024 h 124425"/>
              <a:gd name="connsiteX4" fmla="*/ 66536 w 82029"/>
              <a:gd name="connsiteY4" fmla="*/ 4581 h 124425"/>
              <a:gd name="connsiteX5" fmla="*/ 61675 w 82029"/>
              <a:gd name="connsiteY5" fmla="*/ 3332 h 124425"/>
              <a:gd name="connsiteX6" fmla="*/ 57647 w 82029"/>
              <a:gd name="connsiteY6" fmla="*/ 0 h 124425"/>
              <a:gd name="connsiteX7" fmla="*/ 52716 w 82029"/>
              <a:gd name="connsiteY7" fmla="*/ 486 h 124425"/>
              <a:gd name="connsiteX8" fmla="*/ 48063 w 82029"/>
              <a:gd name="connsiteY8" fmla="*/ 1805 h 124425"/>
              <a:gd name="connsiteX9" fmla="*/ 42993 w 82029"/>
              <a:gd name="connsiteY9" fmla="*/ 1805 h 124425"/>
              <a:gd name="connsiteX10" fmla="*/ 39729 w 82029"/>
              <a:gd name="connsiteY10" fmla="*/ 5970 h 124425"/>
              <a:gd name="connsiteX11" fmla="*/ 36049 w 82029"/>
              <a:gd name="connsiteY11" fmla="*/ 8746 h 124425"/>
              <a:gd name="connsiteX12" fmla="*/ 32437 w 82029"/>
              <a:gd name="connsiteY12" fmla="*/ 11661 h 124425"/>
              <a:gd name="connsiteX13" fmla="*/ 28826 w 82029"/>
              <a:gd name="connsiteY13" fmla="*/ 14854 h 124425"/>
              <a:gd name="connsiteX14" fmla="*/ 27576 w 82029"/>
              <a:gd name="connsiteY14" fmla="*/ 17006 h 124425"/>
              <a:gd name="connsiteX15" fmla="*/ 23756 w 82029"/>
              <a:gd name="connsiteY15" fmla="*/ 20477 h 124425"/>
              <a:gd name="connsiteX16" fmla="*/ 21465 w 82029"/>
              <a:gd name="connsiteY16" fmla="*/ 25127 h 124425"/>
              <a:gd name="connsiteX17" fmla="*/ 18826 w 82029"/>
              <a:gd name="connsiteY17" fmla="*/ 29500 h 124425"/>
              <a:gd name="connsiteX18" fmla="*/ 14798 w 82029"/>
              <a:gd name="connsiteY18" fmla="*/ 32971 h 124425"/>
              <a:gd name="connsiteX19" fmla="*/ 12228 w 82029"/>
              <a:gd name="connsiteY19" fmla="*/ 37483 h 124425"/>
              <a:gd name="connsiteX20" fmla="*/ 11603 w 82029"/>
              <a:gd name="connsiteY20" fmla="*/ 42827 h 124425"/>
              <a:gd name="connsiteX21" fmla="*/ 6811 w 82029"/>
              <a:gd name="connsiteY21" fmla="*/ 46437 h 124425"/>
              <a:gd name="connsiteX22" fmla="*/ 7644 w 82029"/>
              <a:gd name="connsiteY22" fmla="*/ 52198 h 124425"/>
              <a:gd name="connsiteX23" fmla="*/ 6464 w 82029"/>
              <a:gd name="connsiteY23" fmla="*/ 57126 h 124425"/>
              <a:gd name="connsiteX24" fmla="*/ 2019 w 82029"/>
              <a:gd name="connsiteY24" fmla="*/ 61291 h 124425"/>
              <a:gd name="connsiteX25" fmla="*/ 2019 w 82029"/>
              <a:gd name="connsiteY25" fmla="*/ 66567 h 124425"/>
              <a:gd name="connsiteX26" fmla="*/ 839 w 82029"/>
              <a:gd name="connsiteY26" fmla="*/ 71703 h 124425"/>
              <a:gd name="connsiteX27" fmla="*/ 3061 w 82029"/>
              <a:gd name="connsiteY27" fmla="*/ 77048 h 124425"/>
              <a:gd name="connsiteX28" fmla="*/ 2575 w 82029"/>
              <a:gd name="connsiteY28" fmla="*/ 82115 h 124425"/>
              <a:gd name="connsiteX29" fmla="*/ 5 w 82029"/>
              <a:gd name="connsiteY29" fmla="*/ 87043 h 124425"/>
              <a:gd name="connsiteX30" fmla="*/ 2714 w 82029"/>
              <a:gd name="connsiteY30" fmla="*/ 91624 h 124425"/>
              <a:gd name="connsiteX31" fmla="*/ 2714 w 82029"/>
              <a:gd name="connsiteY31" fmla="*/ 96691 h 124425"/>
              <a:gd name="connsiteX32" fmla="*/ 4658 w 82029"/>
              <a:gd name="connsiteY32" fmla="*/ 101203 h 124425"/>
              <a:gd name="connsiteX33" fmla="*/ 6672 w 82029"/>
              <a:gd name="connsiteY33" fmla="*/ 105646 h 124425"/>
              <a:gd name="connsiteX34" fmla="*/ 8339 w 82029"/>
              <a:gd name="connsiteY34" fmla="*/ 110296 h 124425"/>
              <a:gd name="connsiteX35" fmla="*/ 11047 w 82029"/>
              <a:gd name="connsiteY35" fmla="*/ 114461 h 124425"/>
              <a:gd name="connsiteX36" fmla="*/ 15909 w 82029"/>
              <a:gd name="connsiteY36" fmla="*/ 116543 h 124425"/>
              <a:gd name="connsiteX37" fmla="*/ 18826 w 82029"/>
              <a:gd name="connsiteY37" fmla="*/ 120500 h 124425"/>
              <a:gd name="connsiteX38" fmla="*/ 22506 w 82029"/>
              <a:gd name="connsiteY38" fmla="*/ 124179 h 124425"/>
              <a:gd name="connsiteX39" fmla="*/ 27715 w 82029"/>
              <a:gd name="connsiteY39" fmla="*/ 124179 h 124425"/>
              <a:gd name="connsiteX40" fmla="*/ 32576 w 82029"/>
              <a:gd name="connsiteY40" fmla="*/ 124179 h 124425"/>
              <a:gd name="connsiteX41" fmla="*/ 37229 w 82029"/>
              <a:gd name="connsiteY41" fmla="*/ 122721 h 124425"/>
              <a:gd name="connsiteX42" fmla="*/ 41743 w 82029"/>
              <a:gd name="connsiteY42" fmla="*/ 122027 h 124425"/>
              <a:gd name="connsiteX43" fmla="*/ 45494 w 82029"/>
              <a:gd name="connsiteY43" fmla="*/ 119389 h 124425"/>
              <a:gd name="connsiteX44" fmla="*/ 49591 w 82029"/>
              <a:gd name="connsiteY44" fmla="*/ 116751 h 124425"/>
              <a:gd name="connsiteX45" fmla="*/ 55077 w 82029"/>
              <a:gd name="connsiteY45" fmla="*/ 115988 h 124425"/>
              <a:gd name="connsiteX46" fmla="*/ 56814 w 82029"/>
              <a:gd name="connsiteY46" fmla="*/ 110643 h 124425"/>
              <a:gd name="connsiteX47" fmla="*/ 60564 w 82029"/>
              <a:gd name="connsiteY47" fmla="*/ 107450 h 124425"/>
              <a:gd name="connsiteX48" fmla="*/ 63619 w 82029"/>
              <a:gd name="connsiteY48" fmla="*/ 103633 h 124425"/>
              <a:gd name="connsiteX49" fmla="*/ 67022 w 82029"/>
              <a:gd name="connsiteY49" fmla="*/ 99884 h 124425"/>
              <a:gd name="connsiteX50" fmla="*/ 69523 w 82029"/>
              <a:gd name="connsiteY50" fmla="*/ 95650 h 124425"/>
              <a:gd name="connsiteX51" fmla="*/ 70634 w 82029"/>
              <a:gd name="connsiteY51" fmla="*/ 90653 h 124425"/>
              <a:gd name="connsiteX52" fmla="*/ 71675 w 82029"/>
              <a:gd name="connsiteY52" fmla="*/ 85794 h 124425"/>
              <a:gd name="connsiteX53" fmla="*/ 73273 w 82029"/>
              <a:gd name="connsiteY53" fmla="*/ 81143 h 124425"/>
              <a:gd name="connsiteX54" fmla="*/ 73967 w 82029"/>
              <a:gd name="connsiteY54" fmla="*/ 76284 h 124425"/>
              <a:gd name="connsiteX55" fmla="*/ 76676 w 82029"/>
              <a:gd name="connsiteY55" fmla="*/ 71911 h 124425"/>
              <a:gd name="connsiteX56" fmla="*/ 77717 w 82029"/>
              <a:gd name="connsiteY56" fmla="*/ 67122 h 124425"/>
              <a:gd name="connsiteX57" fmla="*/ 79245 w 82029"/>
              <a:gd name="connsiteY57" fmla="*/ 62332 h 124425"/>
              <a:gd name="connsiteX58" fmla="*/ 78134 w 82029"/>
              <a:gd name="connsiteY58" fmla="*/ 57196 h 124425"/>
              <a:gd name="connsiteX59" fmla="*/ 78759 w 82029"/>
              <a:gd name="connsiteY59" fmla="*/ 52406 h 124425"/>
              <a:gd name="connsiteX60" fmla="*/ 82023 w 82029"/>
              <a:gd name="connsiteY60" fmla="*/ 47686 h 124425"/>
              <a:gd name="connsiteX61" fmla="*/ 81606 w 82029"/>
              <a:gd name="connsiteY61" fmla="*/ 42689 h 124425"/>
              <a:gd name="connsiteX62" fmla="*/ 80426 w 82029"/>
              <a:gd name="connsiteY62" fmla="*/ 37760 h 124425"/>
              <a:gd name="connsiteX63" fmla="*/ 80426 w 82029"/>
              <a:gd name="connsiteY63" fmla="*/ 32763 h 124425"/>
              <a:gd name="connsiteX64" fmla="*/ 78829 w 82029"/>
              <a:gd name="connsiteY64" fmla="*/ 28043 h 124425"/>
              <a:gd name="connsiteX65" fmla="*/ 78481 w 82029"/>
              <a:gd name="connsiteY65" fmla="*/ 23114 h 124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82029" h="124425">
                <a:moveTo>
                  <a:pt x="78481" y="23114"/>
                </a:moveTo>
                <a:cubicBezTo>
                  <a:pt x="77654" y="21112"/>
                  <a:pt x="76655" y="19184"/>
                  <a:pt x="75495" y="17353"/>
                </a:cubicBezTo>
                <a:cubicBezTo>
                  <a:pt x="74900" y="15470"/>
                  <a:pt x="74060" y="13673"/>
                  <a:pt x="72995" y="12009"/>
                </a:cubicBezTo>
                <a:cubicBezTo>
                  <a:pt x="72162" y="10551"/>
                  <a:pt x="69800" y="10204"/>
                  <a:pt x="68828" y="9024"/>
                </a:cubicBezTo>
                <a:cubicBezTo>
                  <a:pt x="67856" y="7844"/>
                  <a:pt x="67717" y="5553"/>
                  <a:pt x="66536" y="4581"/>
                </a:cubicBezTo>
                <a:cubicBezTo>
                  <a:pt x="65356" y="3610"/>
                  <a:pt x="63064" y="4026"/>
                  <a:pt x="61675" y="3332"/>
                </a:cubicBezTo>
                <a:cubicBezTo>
                  <a:pt x="60286" y="2638"/>
                  <a:pt x="59244" y="347"/>
                  <a:pt x="57647" y="0"/>
                </a:cubicBezTo>
                <a:cubicBezTo>
                  <a:pt x="55991" y="-7"/>
                  <a:pt x="54339" y="156"/>
                  <a:pt x="52716" y="486"/>
                </a:cubicBezTo>
                <a:cubicBezTo>
                  <a:pt x="51131" y="796"/>
                  <a:pt x="49575" y="1238"/>
                  <a:pt x="48063" y="1805"/>
                </a:cubicBezTo>
                <a:cubicBezTo>
                  <a:pt x="46535" y="1805"/>
                  <a:pt x="44521" y="1041"/>
                  <a:pt x="42993" y="1805"/>
                </a:cubicBezTo>
                <a:cubicBezTo>
                  <a:pt x="41466" y="2568"/>
                  <a:pt x="41118" y="5137"/>
                  <a:pt x="39729" y="5970"/>
                </a:cubicBezTo>
                <a:cubicBezTo>
                  <a:pt x="38429" y="6794"/>
                  <a:pt x="37198" y="7722"/>
                  <a:pt x="36049" y="8746"/>
                </a:cubicBezTo>
                <a:cubicBezTo>
                  <a:pt x="34768" y="9619"/>
                  <a:pt x="33561" y="10594"/>
                  <a:pt x="32437" y="11661"/>
                </a:cubicBezTo>
                <a:cubicBezTo>
                  <a:pt x="31326" y="12841"/>
                  <a:pt x="29729" y="13535"/>
                  <a:pt x="28826" y="14854"/>
                </a:cubicBezTo>
                <a:cubicBezTo>
                  <a:pt x="27923" y="16173"/>
                  <a:pt x="28132" y="16381"/>
                  <a:pt x="27576" y="17006"/>
                </a:cubicBezTo>
                <a:cubicBezTo>
                  <a:pt x="26238" y="18089"/>
                  <a:pt x="24962" y="19248"/>
                  <a:pt x="23756" y="20477"/>
                </a:cubicBezTo>
                <a:cubicBezTo>
                  <a:pt x="22645" y="21796"/>
                  <a:pt x="22437" y="23739"/>
                  <a:pt x="21465" y="25127"/>
                </a:cubicBezTo>
                <a:cubicBezTo>
                  <a:pt x="20492" y="26516"/>
                  <a:pt x="19728" y="28043"/>
                  <a:pt x="18826" y="29500"/>
                </a:cubicBezTo>
                <a:cubicBezTo>
                  <a:pt x="17923" y="30958"/>
                  <a:pt x="15631" y="31513"/>
                  <a:pt x="14798" y="32971"/>
                </a:cubicBezTo>
                <a:cubicBezTo>
                  <a:pt x="13964" y="34429"/>
                  <a:pt x="12992" y="35956"/>
                  <a:pt x="12228" y="37483"/>
                </a:cubicBezTo>
                <a:cubicBezTo>
                  <a:pt x="11464" y="39010"/>
                  <a:pt x="12228" y="41300"/>
                  <a:pt x="11603" y="42827"/>
                </a:cubicBezTo>
                <a:cubicBezTo>
                  <a:pt x="10978" y="44355"/>
                  <a:pt x="7436" y="44840"/>
                  <a:pt x="6811" y="46437"/>
                </a:cubicBezTo>
                <a:cubicBezTo>
                  <a:pt x="6186" y="48033"/>
                  <a:pt x="8200" y="50602"/>
                  <a:pt x="7644" y="52198"/>
                </a:cubicBezTo>
                <a:cubicBezTo>
                  <a:pt x="7089" y="53795"/>
                  <a:pt x="6880" y="55530"/>
                  <a:pt x="6464" y="57126"/>
                </a:cubicBezTo>
                <a:cubicBezTo>
                  <a:pt x="6047" y="58723"/>
                  <a:pt x="2366" y="59625"/>
                  <a:pt x="2019" y="61291"/>
                </a:cubicBezTo>
                <a:cubicBezTo>
                  <a:pt x="1672" y="62957"/>
                  <a:pt x="2019" y="64900"/>
                  <a:pt x="2019" y="66567"/>
                </a:cubicBezTo>
                <a:cubicBezTo>
                  <a:pt x="2019" y="68232"/>
                  <a:pt x="1047" y="69968"/>
                  <a:pt x="839" y="71703"/>
                </a:cubicBezTo>
                <a:cubicBezTo>
                  <a:pt x="630" y="73438"/>
                  <a:pt x="3200" y="75382"/>
                  <a:pt x="3061" y="77048"/>
                </a:cubicBezTo>
                <a:cubicBezTo>
                  <a:pt x="2922" y="78714"/>
                  <a:pt x="2575" y="80379"/>
                  <a:pt x="2575" y="82115"/>
                </a:cubicBezTo>
                <a:cubicBezTo>
                  <a:pt x="2575" y="83850"/>
                  <a:pt x="-134" y="85377"/>
                  <a:pt x="5" y="87043"/>
                </a:cubicBezTo>
                <a:cubicBezTo>
                  <a:pt x="144" y="88709"/>
                  <a:pt x="2436" y="90028"/>
                  <a:pt x="2714" y="91624"/>
                </a:cubicBezTo>
                <a:cubicBezTo>
                  <a:pt x="2991" y="93221"/>
                  <a:pt x="2089" y="95095"/>
                  <a:pt x="2714" y="96691"/>
                </a:cubicBezTo>
                <a:cubicBezTo>
                  <a:pt x="3339" y="98288"/>
                  <a:pt x="4103" y="99676"/>
                  <a:pt x="4658" y="101203"/>
                </a:cubicBezTo>
                <a:cubicBezTo>
                  <a:pt x="5214" y="102730"/>
                  <a:pt x="5978" y="104188"/>
                  <a:pt x="6672" y="105646"/>
                </a:cubicBezTo>
                <a:cubicBezTo>
                  <a:pt x="7144" y="107225"/>
                  <a:pt x="7700" y="108777"/>
                  <a:pt x="8339" y="110296"/>
                </a:cubicBezTo>
                <a:cubicBezTo>
                  <a:pt x="9144" y="111745"/>
                  <a:pt x="10049" y="113137"/>
                  <a:pt x="11047" y="114461"/>
                </a:cubicBezTo>
                <a:cubicBezTo>
                  <a:pt x="12089" y="115780"/>
                  <a:pt x="14798" y="115433"/>
                  <a:pt x="15909" y="116543"/>
                </a:cubicBezTo>
                <a:cubicBezTo>
                  <a:pt x="17020" y="117654"/>
                  <a:pt x="17506" y="119597"/>
                  <a:pt x="18826" y="120500"/>
                </a:cubicBezTo>
                <a:cubicBezTo>
                  <a:pt x="20145" y="121402"/>
                  <a:pt x="21048" y="123623"/>
                  <a:pt x="22506" y="124179"/>
                </a:cubicBezTo>
                <a:cubicBezTo>
                  <a:pt x="23965" y="124734"/>
                  <a:pt x="26048" y="124179"/>
                  <a:pt x="27715" y="124179"/>
                </a:cubicBezTo>
                <a:cubicBezTo>
                  <a:pt x="29331" y="124355"/>
                  <a:pt x="30961" y="124355"/>
                  <a:pt x="32576" y="124179"/>
                </a:cubicBezTo>
                <a:cubicBezTo>
                  <a:pt x="34159" y="123800"/>
                  <a:pt x="35713" y="123313"/>
                  <a:pt x="37229" y="122721"/>
                </a:cubicBezTo>
                <a:cubicBezTo>
                  <a:pt x="38753" y="122636"/>
                  <a:pt x="40265" y="122404"/>
                  <a:pt x="41743" y="122027"/>
                </a:cubicBezTo>
                <a:cubicBezTo>
                  <a:pt x="43068" y="121259"/>
                  <a:pt x="44323" y="120376"/>
                  <a:pt x="45494" y="119389"/>
                </a:cubicBezTo>
                <a:cubicBezTo>
                  <a:pt x="46930" y="118625"/>
                  <a:pt x="48301" y="117743"/>
                  <a:pt x="49591" y="116751"/>
                </a:cubicBezTo>
                <a:cubicBezTo>
                  <a:pt x="50910" y="115919"/>
                  <a:pt x="53758" y="116751"/>
                  <a:pt x="55077" y="115988"/>
                </a:cubicBezTo>
                <a:cubicBezTo>
                  <a:pt x="56397" y="115224"/>
                  <a:pt x="55702" y="111893"/>
                  <a:pt x="56814" y="110643"/>
                </a:cubicBezTo>
                <a:cubicBezTo>
                  <a:pt x="57925" y="109394"/>
                  <a:pt x="59522" y="108769"/>
                  <a:pt x="60564" y="107450"/>
                </a:cubicBezTo>
                <a:cubicBezTo>
                  <a:pt x="61654" y="106236"/>
                  <a:pt x="62674" y="104962"/>
                  <a:pt x="63619" y="103633"/>
                </a:cubicBezTo>
                <a:cubicBezTo>
                  <a:pt x="64522" y="102314"/>
                  <a:pt x="66189" y="101342"/>
                  <a:pt x="67022" y="99884"/>
                </a:cubicBezTo>
                <a:cubicBezTo>
                  <a:pt x="67856" y="98427"/>
                  <a:pt x="68828" y="97108"/>
                  <a:pt x="69523" y="95650"/>
                </a:cubicBezTo>
                <a:cubicBezTo>
                  <a:pt x="70217" y="94192"/>
                  <a:pt x="70009" y="92180"/>
                  <a:pt x="70634" y="90653"/>
                </a:cubicBezTo>
                <a:cubicBezTo>
                  <a:pt x="71259" y="89125"/>
                  <a:pt x="71120" y="87321"/>
                  <a:pt x="71675" y="85794"/>
                </a:cubicBezTo>
                <a:cubicBezTo>
                  <a:pt x="72231" y="84267"/>
                  <a:pt x="72787" y="82739"/>
                  <a:pt x="73273" y="81143"/>
                </a:cubicBezTo>
                <a:cubicBezTo>
                  <a:pt x="73759" y="79547"/>
                  <a:pt x="73273" y="77881"/>
                  <a:pt x="73967" y="76284"/>
                </a:cubicBezTo>
                <a:cubicBezTo>
                  <a:pt x="74662" y="74688"/>
                  <a:pt x="76259" y="73508"/>
                  <a:pt x="76676" y="71911"/>
                </a:cubicBezTo>
                <a:lnTo>
                  <a:pt x="77717" y="67122"/>
                </a:lnTo>
                <a:cubicBezTo>
                  <a:pt x="77717" y="65456"/>
                  <a:pt x="78967" y="63998"/>
                  <a:pt x="79245" y="62332"/>
                </a:cubicBezTo>
                <a:cubicBezTo>
                  <a:pt x="79523" y="60666"/>
                  <a:pt x="77926" y="58862"/>
                  <a:pt x="78134" y="57196"/>
                </a:cubicBezTo>
                <a:cubicBezTo>
                  <a:pt x="78342" y="55530"/>
                  <a:pt x="78620" y="54003"/>
                  <a:pt x="78759" y="52406"/>
                </a:cubicBezTo>
                <a:cubicBezTo>
                  <a:pt x="78898" y="50810"/>
                  <a:pt x="81954" y="49283"/>
                  <a:pt x="82023" y="47686"/>
                </a:cubicBezTo>
                <a:cubicBezTo>
                  <a:pt x="82093" y="46090"/>
                  <a:pt x="81606" y="44285"/>
                  <a:pt x="81606" y="42689"/>
                </a:cubicBezTo>
                <a:cubicBezTo>
                  <a:pt x="81606" y="41092"/>
                  <a:pt x="80495" y="39357"/>
                  <a:pt x="80426" y="37760"/>
                </a:cubicBezTo>
                <a:cubicBezTo>
                  <a:pt x="80356" y="36164"/>
                  <a:pt x="80426" y="34359"/>
                  <a:pt x="80426" y="32763"/>
                </a:cubicBezTo>
                <a:cubicBezTo>
                  <a:pt x="79977" y="31162"/>
                  <a:pt x="79444" y="29587"/>
                  <a:pt x="78829" y="28043"/>
                </a:cubicBezTo>
                <a:cubicBezTo>
                  <a:pt x="77787" y="26446"/>
                  <a:pt x="79037" y="24433"/>
                  <a:pt x="78481" y="23114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D2CD33BA-CA34-715D-4818-578CA73065A9}"/>
              </a:ext>
            </a:extLst>
          </p:cNvPr>
          <p:cNvSpPr/>
          <p:nvPr/>
        </p:nvSpPr>
        <p:spPr>
          <a:xfrm>
            <a:off x="7828383" y="5555984"/>
            <a:ext cx="39249" cy="63735"/>
          </a:xfrm>
          <a:custGeom>
            <a:avLst/>
            <a:gdLst>
              <a:gd name="connsiteX0" fmla="*/ 78480 w 78498"/>
              <a:gd name="connsiteY0" fmla="*/ 55337 h 127470"/>
              <a:gd name="connsiteX1" fmla="*/ 77647 w 78498"/>
              <a:gd name="connsiteY1" fmla="*/ 50686 h 127470"/>
              <a:gd name="connsiteX2" fmla="*/ 76258 w 78498"/>
              <a:gd name="connsiteY2" fmla="*/ 46174 h 127470"/>
              <a:gd name="connsiteX3" fmla="*/ 75147 w 78498"/>
              <a:gd name="connsiteY3" fmla="*/ 41524 h 127470"/>
              <a:gd name="connsiteX4" fmla="*/ 75911 w 78498"/>
              <a:gd name="connsiteY4" fmla="*/ 37081 h 127470"/>
              <a:gd name="connsiteX5" fmla="*/ 75355 w 78498"/>
              <a:gd name="connsiteY5" fmla="*/ 31806 h 127470"/>
              <a:gd name="connsiteX6" fmla="*/ 74938 w 78498"/>
              <a:gd name="connsiteY6" fmla="*/ 26392 h 127470"/>
              <a:gd name="connsiteX7" fmla="*/ 76188 w 78498"/>
              <a:gd name="connsiteY7" fmla="*/ 21880 h 127470"/>
              <a:gd name="connsiteX8" fmla="*/ 76675 w 78498"/>
              <a:gd name="connsiteY8" fmla="*/ 16813 h 127470"/>
              <a:gd name="connsiteX9" fmla="*/ 73619 w 78498"/>
              <a:gd name="connsiteY9" fmla="*/ 12717 h 127470"/>
              <a:gd name="connsiteX10" fmla="*/ 70702 w 78498"/>
              <a:gd name="connsiteY10" fmla="*/ 8969 h 127470"/>
              <a:gd name="connsiteX11" fmla="*/ 67855 w 78498"/>
              <a:gd name="connsiteY11" fmla="*/ 4735 h 127470"/>
              <a:gd name="connsiteX12" fmla="*/ 62785 w 78498"/>
              <a:gd name="connsiteY12" fmla="*/ 3000 h 127470"/>
              <a:gd name="connsiteX13" fmla="*/ 57646 w 78498"/>
              <a:gd name="connsiteY13" fmla="*/ 2375 h 127470"/>
              <a:gd name="connsiteX14" fmla="*/ 52646 w 78498"/>
              <a:gd name="connsiteY14" fmla="*/ 1820 h 127470"/>
              <a:gd name="connsiteX15" fmla="*/ 47576 w 78498"/>
              <a:gd name="connsiteY15" fmla="*/ 15 h 127470"/>
              <a:gd name="connsiteX16" fmla="*/ 42923 w 78498"/>
              <a:gd name="connsiteY16" fmla="*/ 2653 h 127470"/>
              <a:gd name="connsiteX17" fmla="*/ 37506 w 78498"/>
              <a:gd name="connsiteY17" fmla="*/ 3000 h 127470"/>
              <a:gd name="connsiteX18" fmla="*/ 34381 w 78498"/>
              <a:gd name="connsiteY18" fmla="*/ 7581 h 127470"/>
              <a:gd name="connsiteX19" fmla="*/ 31325 w 78498"/>
              <a:gd name="connsiteY19" fmla="*/ 11468 h 127470"/>
              <a:gd name="connsiteX20" fmla="*/ 25978 w 78498"/>
              <a:gd name="connsiteY20" fmla="*/ 13551 h 127470"/>
              <a:gd name="connsiteX21" fmla="*/ 24103 w 78498"/>
              <a:gd name="connsiteY21" fmla="*/ 18479 h 127470"/>
              <a:gd name="connsiteX22" fmla="*/ 20769 w 78498"/>
              <a:gd name="connsiteY22" fmla="*/ 22574 h 127470"/>
              <a:gd name="connsiteX23" fmla="*/ 20769 w 78498"/>
              <a:gd name="connsiteY23" fmla="*/ 28127 h 127470"/>
              <a:gd name="connsiteX24" fmla="*/ 19311 w 78498"/>
              <a:gd name="connsiteY24" fmla="*/ 31112 h 127470"/>
              <a:gd name="connsiteX25" fmla="*/ 15699 w 78498"/>
              <a:gd name="connsiteY25" fmla="*/ 34166 h 127470"/>
              <a:gd name="connsiteX26" fmla="*/ 14310 w 78498"/>
              <a:gd name="connsiteY26" fmla="*/ 38539 h 127470"/>
              <a:gd name="connsiteX27" fmla="*/ 14310 w 78498"/>
              <a:gd name="connsiteY27" fmla="*/ 43328 h 127470"/>
              <a:gd name="connsiteX28" fmla="*/ 11741 w 78498"/>
              <a:gd name="connsiteY28" fmla="*/ 47493 h 127470"/>
              <a:gd name="connsiteX29" fmla="*/ 8893 w 78498"/>
              <a:gd name="connsiteY29" fmla="*/ 51450 h 127470"/>
              <a:gd name="connsiteX30" fmla="*/ 6602 w 78498"/>
              <a:gd name="connsiteY30" fmla="*/ 55753 h 127470"/>
              <a:gd name="connsiteX31" fmla="*/ 6116 w 78498"/>
              <a:gd name="connsiteY31" fmla="*/ 60681 h 127470"/>
              <a:gd name="connsiteX32" fmla="*/ 3129 w 78498"/>
              <a:gd name="connsiteY32" fmla="*/ 65054 h 127470"/>
              <a:gd name="connsiteX33" fmla="*/ 3129 w 78498"/>
              <a:gd name="connsiteY33" fmla="*/ 70122 h 127470"/>
              <a:gd name="connsiteX34" fmla="*/ 1601 w 78498"/>
              <a:gd name="connsiteY34" fmla="*/ 74980 h 127470"/>
              <a:gd name="connsiteX35" fmla="*/ 2713 w 78498"/>
              <a:gd name="connsiteY35" fmla="*/ 80117 h 127470"/>
              <a:gd name="connsiteX36" fmla="*/ 837 w 78498"/>
              <a:gd name="connsiteY36" fmla="*/ 84976 h 127470"/>
              <a:gd name="connsiteX37" fmla="*/ 4 w 78498"/>
              <a:gd name="connsiteY37" fmla="*/ 90043 h 127470"/>
              <a:gd name="connsiteX38" fmla="*/ 699 w 78498"/>
              <a:gd name="connsiteY38" fmla="*/ 95110 h 127470"/>
              <a:gd name="connsiteX39" fmla="*/ 3129 w 78498"/>
              <a:gd name="connsiteY39" fmla="*/ 99830 h 127470"/>
              <a:gd name="connsiteX40" fmla="*/ 3129 w 78498"/>
              <a:gd name="connsiteY40" fmla="*/ 105175 h 127470"/>
              <a:gd name="connsiteX41" fmla="*/ 6254 w 78498"/>
              <a:gd name="connsiteY41" fmla="*/ 109409 h 127470"/>
              <a:gd name="connsiteX42" fmla="*/ 8546 w 78498"/>
              <a:gd name="connsiteY42" fmla="*/ 113921 h 127470"/>
              <a:gd name="connsiteX43" fmla="*/ 12296 w 78498"/>
              <a:gd name="connsiteY43" fmla="*/ 117808 h 127470"/>
              <a:gd name="connsiteX44" fmla="*/ 16602 w 78498"/>
              <a:gd name="connsiteY44" fmla="*/ 121070 h 127470"/>
              <a:gd name="connsiteX45" fmla="*/ 20769 w 78498"/>
              <a:gd name="connsiteY45" fmla="*/ 124679 h 127470"/>
              <a:gd name="connsiteX46" fmla="*/ 26117 w 78498"/>
              <a:gd name="connsiteY46" fmla="*/ 125790 h 127470"/>
              <a:gd name="connsiteX47" fmla="*/ 31533 w 78498"/>
              <a:gd name="connsiteY47" fmla="*/ 125374 h 127470"/>
              <a:gd name="connsiteX48" fmla="*/ 36881 w 78498"/>
              <a:gd name="connsiteY48" fmla="*/ 127456 h 127470"/>
              <a:gd name="connsiteX49" fmla="*/ 42090 w 78498"/>
              <a:gd name="connsiteY49" fmla="*/ 125790 h 127470"/>
              <a:gd name="connsiteX50" fmla="*/ 47298 w 78498"/>
              <a:gd name="connsiteY50" fmla="*/ 124194 h 127470"/>
              <a:gd name="connsiteX51" fmla="*/ 52160 w 78498"/>
              <a:gd name="connsiteY51" fmla="*/ 121764 h 127470"/>
              <a:gd name="connsiteX52" fmla="*/ 56049 w 78498"/>
              <a:gd name="connsiteY52" fmla="*/ 118502 h 127470"/>
              <a:gd name="connsiteX53" fmla="*/ 58271 w 78498"/>
              <a:gd name="connsiteY53" fmla="*/ 113643 h 127470"/>
              <a:gd name="connsiteX54" fmla="*/ 63202 w 78498"/>
              <a:gd name="connsiteY54" fmla="*/ 111491 h 127470"/>
              <a:gd name="connsiteX55" fmla="*/ 63827 w 78498"/>
              <a:gd name="connsiteY55" fmla="*/ 105869 h 127470"/>
              <a:gd name="connsiteX56" fmla="*/ 67438 w 78498"/>
              <a:gd name="connsiteY56" fmla="*/ 102468 h 127470"/>
              <a:gd name="connsiteX57" fmla="*/ 70355 w 78498"/>
              <a:gd name="connsiteY57" fmla="*/ 98442 h 127470"/>
              <a:gd name="connsiteX58" fmla="*/ 70910 w 78498"/>
              <a:gd name="connsiteY58" fmla="*/ 93444 h 127470"/>
              <a:gd name="connsiteX59" fmla="*/ 74730 w 78498"/>
              <a:gd name="connsiteY59" fmla="*/ 89557 h 127470"/>
              <a:gd name="connsiteX60" fmla="*/ 74730 w 78498"/>
              <a:gd name="connsiteY60" fmla="*/ 84490 h 127470"/>
              <a:gd name="connsiteX61" fmla="*/ 76744 w 78498"/>
              <a:gd name="connsiteY61" fmla="*/ 79909 h 127470"/>
              <a:gd name="connsiteX62" fmla="*/ 76744 w 78498"/>
              <a:gd name="connsiteY62" fmla="*/ 74911 h 127470"/>
              <a:gd name="connsiteX63" fmla="*/ 78480 w 78498"/>
              <a:gd name="connsiteY63" fmla="*/ 70122 h 127470"/>
              <a:gd name="connsiteX64" fmla="*/ 77994 w 78498"/>
              <a:gd name="connsiteY64" fmla="*/ 65124 h 127470"/>
              <a:gd name="connsiteX65" fmla="*/ 75841 w 78498"/>
              <a:gd name="connsiteY65" fmla="*/ 60196 h 127470"/>
              <a:gd name="connsiteX66" fmla="*/ 78480 w 78498"/>
              <a:gd name="connsiteY66" fmla="*/ 55337 h 127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78498" h="127470">
                <a:moveTo>
                  <a:pt x="78480" y="55337"/>
                </a:moveTo>
                <a:cubicBezTo>
                  <a:pt x="78480" y="53810"/>
                  <a:pt x="77716" y="52283"/>
                  <a:pt x="77647" y="50686"/>
                </a:cubicBezTo>
                <a:cubicBezTo>
                  <a:pt x="77577" y="49090"/>
                  <a:pt x="76466" y="47701"/>
                  <a:pt x="76258" y="46174"/>
                </a:cubicBezTo>
                <a:cubicBezTo>
                  <a:pt x="76050" y="44647"/>
                  <a:pt x="75425" y="43051"/>
                  <a:pt x="75147" y="41524"/>
                </a:cubicBezTo>
                <a:cubicBezTo>
                  <a:pt x="74869" y="39997"/>
                  <a:pt x="75841" y="38470"/>
                  <a:pt x="75911" y="37081"/>
                </a:cubicBezTo>
                <a:cubicBezTo>
                  <a:pt x="75901" y="35309"/>
                  <a:pt x="75715" y="33542"/>
                  <a:pt x="75355" y="31806"/>
                </a:cubicBezTo>
                <a:cubicBezTo>
                  <a:pt x="74938" y="30001"/>
                  <a:pt x="75772" y="27988"/>
                  <a:pt x="74938" y="26392"/>
                </a:cubicBezTo>
                <a:cubicBezTo>
                  <a:pt x="75556" y="24951"/>
                  <a:pt x="75976" y="23433"/>
                  <a:pt x="76188" y="21880"/>
                </a:cubicBezTo>
                <a:cubicBezTo>
                  <a:pt x="76590" y="20223"/>
                  <a:pt x="76754" y="18516"/>
                  <a:pt x="76675" y="16813"/>
                </a:cubicBezTo>
                <a:cubicBezTo>
                  <a:pt x="76675" y="15355"/>
                  <a:pt x="74383" y="14106"/>
                  <a:pt x="73619" y="12717"/>
                </a:cubicBezTo>
                <a:cubicBezTo>
                  <a:pt x="72814" y="11346"/>
                  <a:pt x="71833" y="10086"/>
                  <a:pt x="70702" y="8969"/>
                </a:cubicBezTo>
                <a:cubicBezTo>
                  <a:pt x="69660" y="7928"/>
                  <a:pt x="69244" y="5637"/>
                  <a:pt x="67855" y="4735"/>
                </a:cubicBezTo>
                <a:cubicBezTo>
                  <a:pt x="66210" y="4033"/>
                  <a:pt x="64515" y="3453"/>
                  <a:pt x="62785" y="3000"/>
                </a:cubicBezTo>
                <a:cubicBezTo>
                  <a:pt x="61188" y="2236"/>
                  <a:pt x="59174" y="3000"/>
                  <a:pt x="57646" y="2375"/>
                </a:cubicBezTo>
                <a:cubicBezTo>
                  <a:pt x="56002" y="2023"/>
                  <a:pt x="54327" y="1837"/>
                  <a:pt x="52646" y="1820"/>
                </a:cubicBezTo>
                <a:cubicBezTo>
                  <a:pt x="50909" y="1820"/>
                  <a:pt x="49243" y="-193"/>
                  <a:pt x="47576" y="15"/>
                </a:cubicBezTo>
                <a:cubicBezTo>
                  <a:pt x="45909" y="223"/>
                  <a:pt x="44520" y="2097"/>
                  <a:pt x="42923" y="2653"/>
                </a:cubicBezTo>
                <a:cubicBezTo>
                  <a:pt x="41326" y="3208"/>
                  <a:pt x="38964" y="2236"/>
                  <a:pt x="37506" y="3000"/>
                </a:cubicBezTo>
                <a:cubicBezTo>
                  <a:pt x="36048" y="3763"/>
                  <a:pt x="35700" y="6540"/>
                  <a:pt x="34381" y="7581"/>
                </a:cubicBezTo>
                <a:cubicBezTo>
                  <a:pt x="33291" y="8819"/>
                  <a:pt x="32271" y="10117"/>
                  <a:pt x="31325" y="11468"/>
                </a:cubicBezTo>
                <a:cubicBezTo>
                  <a:pt x="30214" y="12717"/>
                  <a:pt x="26950" y="12162"/>
                  <a:pt x="25978" y="13551"/>
                </a:cubicBezTo>
                <a:cubicBezTo>
                  <a:pt x="25005" y="14939"/>
                  <a:pt x="24936" y="17021"/>
                  <a:pt x="24103" y="18479"/>
                </a:cubicBezTo>
                <a:cubicBezTo>
                  <a:pt x="23269" y="19936"/>
                  <a:pt x="21464" y="20978"/>
                  <a:pt x="20769" y="22574"/>
                </a:cubicBezTo>
                <a:cubicBezTo>
                  <a:pt x="20075" y="24171"/>
                  <a:pt x="21672" y="26531"/>
                  <a:pt x="20769" y="28127"/>
                </a:cubicBezTo>
                <a:cubicBezTo>
                  <a:pt x="19866" y="29724"/>
                  <a:pt x="19658" y="30071"/>
                  <a:pt x="19311" y="31112"/>
                </a:cubicBezTo>
                <a:cubicBezTo>
                  <a:pt x="18963" y="32153"/>
                  <a:pt x="16394" y="32847"/>
                  <a:pt x="15699" y="34166"/>
                </a:cubicBezTo>
                <a:cubicBezTo>
                  <a:pt x="15164" y="35600"/>
                  <a:pt x="14700" y="37059"/>
                  <a:pt x="14310" y="38539"/>
                </a:cubicBezTo>
                <a:cubicBezTo>
                  <a:pt x="13755" y="39858"/>
                  <a:pt x="14727" y="41871"/>
                  <a:pt x="14310" y="43328"/>
                </a:cubicBezTo>
                <a:cubicBezTo>
                  <a:pt x="13894" y="44786"/>
                  <a:pt x="12435" y="46035"/>
                  <a:pt x="11741" y="47493"/>
                </a:cubicBezTo>
                <a:cubicBezTo>
                  <a:pt x="11046" y="48951"/>
                  <a:pt x="9518" y="49992"/>
                  <a:pt x="8893" y="51450"/>
                </a:cubicBezTo>
                <a:cubicBezTo>
                  <a:pt x="8268" y="52907"/>
                  <a:pt x="7088" y="54296"/>
                  <a:pt x="6602" y="55753"/>
                </a:cubicBezTo>
                <a:cubicBezTo>
                  <a:pt x="6340" y="57385"/>
                  <a:pt x="6178" y="59030"/>
                  <a:pt x="6116" y="60681"/>
                </a:cubicBezTo>
                <a:cubicBezTo>
                  <a:pt x="5699" y="62208"/>
                  <a:pt x="3546" y="63389"/>
                  <a:pt x="3129" y="65054"/>
                </a:cubicBezTo>
                <a:cubicBezTo>
                  <a:pt x="2713" y="66720"/>
                  <a:pt x="3129" y="68525"/>
                  <a:pt x="3129" y="70122"/>
                </a:cubicBezTo>
                <a:cubicBezTo>
                  <a:pt x="3129" y="71718"/>
                  <a:pt x="1879" y="73314"/>
                  <a:pt x="1601" y="74980"/>
                </a:cubicBezTo>
                <a:cubicBezTo>
                  <a:pt x="1324" y="76646"/>
                  <a:pt x="2921" y="78520"/>
                  <a:pt x="2713" y="80117"/>
                </a:cubicBezTo>
                <a:cubicBezTo>
                  <a:pt x="2504" y="81713"/>
                  <a:pt x="907" y="83310"/>
                  <a:pt x="837" y="84976"/>
                </a:cubicBezTo>
                <a:cubicBezTo>
                  <a:pt x="768" y="86642"/>
                  <a:pt x="-65" y="88446"/>
                  <a:pt x="4" y="90043"/>
                </a:cubicBezTo>
                <a:cubicBezTo>
                  <a:pt x="74" y="91639"/>
                  <a:pt x="490" y="93513"/>
                  <a:pt x="699" y="95110"/>
                </a:cubicBezTo>
                <a:cubicBezTo>
                  <a:pt x="907" y="96706"/>
                  <a:pt x="2713" y="98233"/>
                  <a:pt x="3129" y="99830"/>
                </a:cubicBezTo>
                <a:cubicBezTo>
                  <a:pt x="3546" y="101426"/>
                  <a:pt x="2365" y="103648"/>
                  <a:pt x="3129" y="105175"/>
                </a:cubicBezTo>
                <a:cubicBezTo>
                  <a:pt x="3893" y="106702"/>
                  <a:pt x="5421" y="107951"/>
                  <a:pt x="6254" y="109409"/>
                </a:cubicBezTo>
                <a:cubicBezTo>
                  <a:pt x="6908" y="110966"/>
                  <a:pt x="7673" y="112474"/>
                  <a:pt x="8546" y="113921"/>
                </a:cubicBezTo>
                <a:cubicBezTo>
                  <a:pt x="9633" y="115364"/>
                  <a:pt x="10892" y="116670"/>
                  <a:pt x="12296" y="117808"/>
                </a:cubicBezTo>
                <a:cubicBezTo>
                  <a:pt x="13622" y="119032"/>
                  <a:pt x="15064" y="120125"/>
                  <a:pt x="16602" y="121070"/>
                </a:cubicBezTo>
                <a:cubicBezTo>
                  <a:pt x="17991" y="122111"/>
                  <a:pt x="19172" y="123916"/>
                  <a:pt x="20769" y="124679"/>
                </a:cubicBezTo>
                <a:cubicBezTo>
                  <a:pt x="22511" y="125222"/>
                  <a:pt x="24302" y="125594"/>
                  <a:pt x="26117" y="125790"/>
                </a:cubicBezTo>
                <a:cubicBezTo>
                  <a:pt x="27783" y="126207"/>
                  <a:pt x="29728" y="125235"/>
                  <a:pt x="31533" y="125374"/>
                </a:cubicBezTo>
                <a:cubicBezTo>
                  <a:pt x="33339" y="125512"/>
                  <a:pt x="35145" y="127664"/>
                  <a:pt x="36881" y="127456"/>
                </a:cubicBezTo>
                <a:cubicBezTo>
                  <a:pt x="38667" y="127070"/>
                  <a:pt x="40411" y="126512"/>
                  <a:pt x="42090" y="125790"/>
                </a:cubicBezTo>
                <a:cubicBezTo>
                  <a:pt x="43865" y="125395"/>
                  <a:pt x="45606" y="124861"/>
                  <a:pt x="47298" y="124194"/>
                </a:cubicBezTo>
                <a:cubicBezTo>
                  <a:pt x="48979" y="123510"/>
                  <a:pt x="50604" y="122698"/>
                  <a:pt x="52160" y="121764"/>
                </a:cubicBezTo>
                <a:cubicBezTo>
                  <a:pt x="53548" y="120792"/>
                  <a:pt x="54799" y="119543"/>
                  <a:pt x="56049" y="118502"/>
                </a:cubicBezTo>
                <a:cubicBezTo>
                  <a:pt x="57299" y="117461"/>
                  <a:pt x="57160" y="114823"/>
                  <a:pt x="58271" y="113643"/>
                </a:cubicBezTo>
                <a:cubicBezTo>
                  <a:pt x="59382" y="112463"/>
                  <a:pt x="62160" y="112741"/>
                  <a:pt x="63202" y="111491"/>
                </a:cubicBezTo>
                <a:cubicBezTo>
                  <a:pt x="64243" y="110242"/>
                  <a:pt x="63202" y="107188"/>
                  <a:pt x="63827" y="105869"/>
                </a:cubicBezTo>
                <a:cubicBezTo>
                  <a:pt x="64452" y="104550"/>
                  <a:pt x="66674" y="103925"/>
                  <a:pt x="67438" y="102468"/>
                </a:cubicBezTo>
                <a:cubicBezTo>
                  <a:pt x="68488" y="101184"/>
                  <a:pt x="69462" y="99839"/>
                  <a:pt x="70355" y="98442"/>
                </a:cubicBezTo>
                <a:cubicBezTo>
                  <a:pt x="71049" y="96984"/>
                  <a:pt x="70355" y="94971"/>
                  <a:pt x="70910" y="93444"/>
                </a:cubicBezTo>
                <a:cubicBezTo>
                  <a:pt x="71466" y="91917"/>
                  <a:pt x="74244" y="91153"/>
                  <a:pt x="74730" y="89557"/>
                </a:cubicBezTo>
                <a:cubicBezTo>
                  <a:pt x="75216" y="87961"/>
                  <a:pt x="74730" y="86086"/>
                  <a:pt x="74730" y="84490"/>
                </a:cubicBezTo>
                <a:cubicBezTo>
                  <a:pt x="74730" y="82893"/>
                  <a:pt x="76466" y="81505"/>
                  <a:pt x="76744" y="79909"/>
                </a:cubicBezTo>
                <a:cubicBezTo>
                  <a:pt x="77022" y="78312"/>
                  <a:pt x="76744" y="76507"/>
                  <a:pt x="76744" y="74911"/>
                </a:cubicBezTo>
                <a:cubicBezTo>
                  <a:pt x="76744" y="73314"/>
                  <a:pt x="78341" y="71787"/>
                  <a:pt x="78480" y="70122"/>
                </a:cubicBezTo>
                <a:cubicBezTo>
                  <a:pt x="78619" y="68456"/>
                  <a:pt x="77925" y="66790"/>
                  <a:pt x="77994" y="65124"/>
                </a:cubicBezTo>
                <a:cubicBezTo>
                  <a:pt x="78064" y="63458"/>
                  <a:pt x="75841" y="61792"/>
                  <a:pt x="75841" y="60196"/>
                </a:cubicBezTo>
                <a:cubicBezTo>
                  <a:pt x="75841" y="58599"/>
                  <a:pt x="78480" y="57072"/>
                  <a:pt x="78480" y="55337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4288B3EE-B42F-8C3D-A6D5-B84C8D6D2DCD}"/>
              </a:ext>
            </a:extLst>
          </p:cNvPr>
          <p:cNvSpPr/>
          <p:nvPr/>
        </p:nvSpPr>
        <p:spPr>
          <a:xfrm>
            <a:off x="7788265" y="5694023"/>
            <a:ext cx="226365" cy="134276"/>
          </a:xfrm>
          <a:custGeom>
            <a:avLst/>
            <a:gdLst>
              <a:gd name="connsiteX0" fmla="*/ 419841 w 452730"/>
              <a:gd name="connsiteY0" fmla="*/ 206841 h 268553"/>
              <a:gd name="connsiteX1" fmla="*/ 415743 w 452730"/>
              <a:gd name="connsiteY1" fmla="*/ 209687 h 268553"/>
              <a:gd name="connsiteX2" fmla="*/ 411854 w 452730"/>
              <a:gd name="connsiteY2" fmla="*/ 212880 h 268553"/>
              <a:gd name="connsiteX3" fmla="*/ 408521 w 452730"/>
              <a:gd name="connsiteY3" fmla="*/ 217183 h 268553"/>
              <a:gd name="connsiteX4" fmla="*/ 403937 w 452730"/>
              <a:gd name="connsiteY4" fmla="*/ 219474 h 268553"/>
              <a:gd name="connsiteX5" fmla="*/ 398590 w 452730"/>
              <a:gd name="connsiteY5" fmla="*/ 220029 h 268553"/>
              <a:gd name="connsiteX6" fmla="*/ 393867 w 452730"/>
              <a:gd name="connsiteY6" fmla="*/ 221695 h 268553"/>
              <a:gd name="connsiteX7" fmla="*/ 389562 w 452730"/>
              <a:gd name="connsiteY7" fmla="*/ 225027 h 268553"/>
              <a:gd name="connsiteX8" fmla="*/ 384631 w 452730"/>
              <a:gd name="connsiteY8" fmla="*/ 226276 h 268553"/>
              <a:gd name="connsiteX9" fmla="*/ 379422 w 452730"/>
              <a:gd name="connsiteY9" fmla="*/ 226276 h 268553"/>
              <a:gd name="connsiteX10" fmla="*/ 374630 w 452730"/>
              <a:gd name="connsiteY10" fmla="*/ 228636 h 268553"/>
              <a:gd name="connsiteX11" fmla="*/ 369283 w 452730"/>
              <a:gd name="connsiteY11" fmla="*/ 226276 h 268553"/>
              <a:gd name="connsiteX12" fmla="*/ 364283 w 452730"/>
              <a:gd name="connsiteY12" fmla="*/ 227873 h 268553"/>
              <a:gd name="connsiteX13" fmla="*/ 359213 w 452730"/>
              <a:gd name="connsiteY13" fmla="*/ 227873 h 268553"/>
              <a:gd name="connsiteX14" fmla="*/ 354213 w 452730"/>
              <a:gd name="connsiteY14" fmla="*/ 226346 h 268553"/>
              <a:gd name="connsiteX15" fmla="*/ 349212 w 452730"/>
              <a:gd name="connsiteY15" fmla="*/ 226346 h 268553"/>
              <a:gd name="connsiteX16" fmla="*/ 343865 w 452730"/>
              <a:gd name="connsiteY16" fmla="*/ 228150 h 268553"/>
              <a:gd name="connsiteX17" fmla="*/ 339281 w 452730"/>
              <a:gd name="connsiteY17" fmla="*/ 224957 h 268553"/>
              <a:gd name="connsiteX18" fmla="*/ 333864 w 452730"/>
              <a:gd name="connsiteY18" fmla="*/ 225860 h 268553"/>
              <a:gd name="connsiteX19" fmla="*/ 329073 w 452730"/>
              <a:gd name="connsiteY19" fmla="*/ 224124 h 268553"/>
              <a:gd name="connsiteX20" fmla="*/ 324906 w 452730"/>
              <a:gd name="connsiteY20" fmla="*/ 220515 h 268553"/>
              <a:gd name="connsiteX21" fmla="*/ 319628 w 452730"/>
              <a:gd name="connsiteY21" fmla="*/ 220515 h 268553"/>
              <a:gd name="connsiteX22" fmla="*/ 314836 w 452730"/>
              <a:gd name="connsiteY22" fmla="*/ 218780 h 268553"/>
              <a:gd name="connsiteX23" fmla="*/ 310252 w 452730"/>
              <a:gd name="connsiteY23" fmla="*/ 216697 h 268553"/>
              <a:gd name="connsiteX24" fmla="*/ 305530 w 452730"/>
              <a:gd name="connsiteY24" fmla="*/ 214754 h 268553"/>
              <a:gd name="connsiteX25" fmla="*/ 301502 w 452730"/>
              <a:gd name="connsiteY25" fmla="*/ 211491 h 268553"/>
              <a:gd name="connsiteX26" fmla="*/ 297126 w 452730"/>
              <a:gd name="connsiteY26" fmla="*/ 209131 h 268553"/>
              <a:gd name="connsiteX27" fmla="*/ 293446 w 452730"/>
              <a:gd name="connsiteY27" fmla="*/ 205730 h 268553"/>
              <a:gd name="connsiteX28" fmla="*/ 288445 w 452730"/>
              <a:gd name="connsiteY28" fmla="*/ 204064 h 268553"/>
              <a:gd name="connsiteX29" fmla="*/ 285598 w 452730"/>
              <a:gd name="connsiteY29" fmla="*/ 199691 h 268553"/>
              <a:gd name="connsiteX30" fmla="*/ 281431 w 452730"/>
              <a:gd name="connsiteY30" fmla="*/ 196845 h 268553"/>
              <a:gd name="connsiteX31" fmla="*/ 279001 w 452730"/>
              <a:gd name="connsiteY31" fmla="*/ 192334 h 268553"/>
              <a:gd name="connsiteX32" fmla="*/ 276500 w 452730"/>
              <a:gd name="connsiteY32" fmla="*/ 188169 h 268553"/>
              <a:gd name="connsiteX33" fmla="*/ 272334 w 452730"/>
              <a:gd name="connsiteY33" fmla="*/ 184906 h 268553"/>
              <a:gd name="connsiteX34" fmla="*/ 271083 w 452730"/>
              <a:gd name="connsiteY34" fmla="*/ 179978 h 268553"/>
              <a:gd name="connsiteX35" fmla="*/ 270250 w 452730"/>
              <a:gd name="connsiteY35" fmla="*/ 174981 h 268553"/>
              <a:gd name="connsiteX36" fmla="*/ 268306 w 452730"/>
              <a:gd name="connsiteY36" fmla="*/ 170469 h 268553"/>
              <a:gd name="connsiteX37" fmla="*/ 268306 w 452730"/>
              <a:gd name="connsiteY37" fmla="*/ 165541 h 268553"/>
              <a:gd name="connsiteX38" fmla="*/ 266014 w 452730"/>
              <a:gd name="connsiteY38" fmla="*/ 160543 h 268553"/>
              <a:gd name="connsiteX39" fmla="*/ 270945 w 452730"/>
              <a:gd name="connsiteY39" fmla="*/ 158738 h 268553"/>
              <a:gd name="connsiteX40" fmla="*/ 275042 w 452730"/>
              <a:gd name="connsiteY40" fmla="*/ 155823 h 268553"/>
              <a:gd name="connsiteX41" fmla="*/ 280459 w 452730"/>
              <a:gd name="connsiteY41" fmla="*/ 155059 h 268553"/>
              <a:gd name="connsiteX42" fmla="*/ 284695 w 452730"/>
              <a:gd name="connsiteY42" fmla="*/ 152213 h 268553"/>
              <a:gd name="connsiteX43" fmla="*/ 287404 w 452730"/>
              <a:gd name="connsiteY43" fmla="*/ 147563 h 268553"/>
              <a:gd name="connsiteX44" fmla="*/ 291571 w 452730"/>
              <a:gd name="connsiteY44" fmla="*/ 144647 h 268553"/>
              <a:gd name="connsiteX45" fmla="*/ 295529 w 452730"/>
              <a:gd name="connsiteY45" fmla="*/ 141524 h 268553"/>
              <a:gd name="connsiteX46" fmla="*/ 298793 w 452730"/>
              <a:gd name="connsiteY46" fmla="*/ 137637 h 268553"/>
              <a:gd name="connsiteX47" fmla="*/ 303168 w 452730"/>
              <a:gd name="connsiteY47" fmla="*/ 134860 h 268553"/>
              <a:gd name="connsiteX48" fmla="*/ 307196 w 452730"/>
              <a:gd name="connsiteY48" fmla="*/ 131875 h 268553"/>
              <a:gd name="connsiteX49" fmla="*/ 311085 w 452730"/>
              <a:gd name="connsiteY49" fmla="*/ 128405 h 268553"/>
              <a:gd name="connsiteX50" fmla="*/ 315252 w 452730"/>
              <a:gd name="connsiteY50" fmla="*/ 125351 h 268553"/>
              <a:gd name="connsiteX51" fmla="*/ 318308 w 452730"/>
              <a:gd name="connsiteY51" fmla="*/ 120978 h 268553"/>
              <a:gd name="connsiteX52" fmla="*/ 322753 w 452730"/>
              <a:gd name="connsiteY52" fmla="*/ 118201 h 268553"/>
              <a:gd name="connsiteX53" fmla="*/ 326156 w 452730"/>
              <a:gd name="connsiteY53" fmla="*/ 114245 h 268553"/>
              <a:gd name="connsiteX54" fmla="*/ 328795 w 452730"/>
              <a:gd name="connsiteY54" fmla="*/ 109386 h 268553"/>
              <a:gd name="connsiteX55" fmla="*/ 332962 w 452730"/>
              <a:gd name="connsiteY55" fmla="*/ 106332 h 268553"/>
              <a:gd name="connsiteX56" fmla="*/ 337892 w 452730"/>
              <a:gd name="connsiteY56" fmla="*/ 104041 h 268553"/>
              <a:gd name="connsiteX57" fmla="*/ 341504 w 452730"/>
              <a:gd name="connsiteY57" fmla="*/ 100223 h 268553"/>
              <a:gd name="connsiteX58" fmla="*/ 346087 w 452730"/>
              <a:gd name="connsiteY58" fmla="*/ 97586 h 268553"/>
              <a:gd name="connsiteX59" fmla="*/ 348101 w 452730"/>
              <a:gd name="connsiteY59" fmla="*/ 92102 h 268553"/>
              <a:gd name="connsiteX60" fmla="*/ 353726 w 452730"/>
              <a:gd name="connsiteY60" fmla="*/ 90645 h 268553"/>
              <a:gd name="connsiteX61" fmla="*/ 356018 w 452730"/>
              <a:gd name="connsiteY61" fmla="*/ 85369 h 268553"/>
              <a:gd name="connsiteX62" fmla="*/ 359352 w 452730"/>
              <a:gd name="connsiteY62" fmla="*/ 81968 h 268553"/>
              <a:gd name="connsiteX63" fmla="*/ 360671 w 452730"/>
              <a:gd name="connsiteY63" fmla="*/ 77248 h 268553"/>
              <a:gd name="connsiteX64" fmla="*/ 364699 w 452730"/>
              <a:gd name="connsiteY64" fmla="*/ 72945 h 268553"/>
              <a:gd name="connsiteX65" fmla="*/ 364213 w 452730"/>
              <a:gd name="connsiteY65" fmla="*/ 67530 h 268553"/>
              <a:gd name="connsiteX66" fmla="*/ 361505 w 452730"/>
              <a:gd name="connsiteY66" fmla="*/ 62949 h 268553"/>
              <a:gd name="connsiteX67" fmla="*/ 358241 w 452730"/>
              <a:gd name="connsiteY67" fmla="*/ 58437 h 268553"/>
              <a:gd name="connsiteX68" fmla="*/ 360810 w 452730"/>
              <a:gd name="connsiteY68" fmla="*/ 53162 h 268553"/>
              <a:gd name="connsiteX69" fmla="*/ 362685 w 452730"/>
              <a:gd name="connsiteY69" fmla="*/ 47956 h 268553"/>
              <a:gd name="connsiteX70" fmla="*/ 359838 w 452730"/>
              <a:gd name="connsiteY70" fmla="*/ 43097 h 268553"/>
              <a:gd name="connsiteX71" fmla="*/ 357407 w 452730"/>
              <a:gd name="connsiteY71" fmla="*/ 38724 h 268553"/>
              <a:gd name="connsiteX72" fmla="*/ 355046 w 452730"/>
              <a:gd name="connsiteY72" fmla="*/ 33241 h 268553"/>
              <a:gd name="connsiteX73" fmla="*/ 349560 w 452730"/>
              <a:gd name="connsiteY73" fmla="*/ 31505 h 268553"/>
              <a:gd name="connsiteX74" fmla="*/ 345115 w 452730"/>
              <a:gd name="connsiteY74" fmla="*/ 29562 h 268553"/>
              <a:gd name="connsiteX75" fmla="*/ 339490 w 452730"/>
              <a:gd name="connsiteY75" fmla="*/ 31158 h 268553"/>
              <a:gd name="connsiteX76" fmla="*/ 335045 w 452730"/>
              <a:gd name="connsiteY76" fmla="*/ 29215 h 268553"/>
              <a:gd name="connsiteX77" fmla="*/ 331017 w 452730"/>
              <a:gd name="connsiteY77" fmla="*/ 25744 h 268553"/>
              <a:gd name="connsiteX78" fmla="*/ 325947 w 452730"/>
              <a:gd name="connsiteY78" fmla="*/ 25744 h 268553"/>
              <a:gd name="connsiteX79" fmla="*/ 321364 w 452730"/>
              <a:gd name="connsiteY79" fmla="*/ 24078 h 268553"/>
              <a:gd name="connsiteX80" fmla="*/ 316711 w 452730"/>
              <a:gd name="connsiteY80" fmla="*/ 22621 h 268553"/>
              <a:gd name="connsiteX81" fmla="*/ 312197 w 452730"/>
              <a:gd name="connsiteY81" fmla="*/ 20608 h 268553"/>
              <a:gd name="connsiteX82" fmla="*/ 306988 w 452730"/>
              <a:gd name="connsiteY82" fmla="*/ 21094 h 268553"/>
              <a:gd name="connsiteX83" fmla="*/ 302891 w 452730"/>
              <a:gd name="connsiteY83" fmla="*/ 17692 h 268553"/>
              <a:gd name="connsiteX84" fmla="*/ 298029 w 452730"/>
              <a:gd name="connsiteY84" fmla="*/ 16860 h 268553"/>
              <a:gd name="connsiteX85" fmla="*/ 293446 w 452730"/>
              <a:gd name="connsiteY85" fmla="*/ 15263 h 268553"/>
              <a:gd name="connsiteX86" fmla="*/ 288584 w 452730"/>
              <a:gd name="connsiteY86" fmla="*/ 14430 h 268553"/>
              <a:gd name="connsiteX87" fmla="*/ 284556 w 452730"/>
              <a:gd name="connsiteY87" fmla="*/ 10751 h 268553"/>
              <a:gd name="connsiteX88" fmla="*/ 279695 w 452730"/>
              <a:gd name="connsiteY88" fmla="*/ 9085 h 268553"/>
              <a:gd name="connsiteX89" fmla="*/ 274764 w 452730"/>
              <a:gd name="connsiteY89" fmla="*/ 7628 h 268553"/>
              <a:gd name="connsiteX90" fmla="*/ 269417 w 452730"/>
              <a:gd name="connsiteY90" fmla="*/ 7281 h 268553"/>
              <a:gd name="connsiteX91" fmla="*/ 264903 w 452730"/>
              <a:gd name="connsiteY91" fmla="*/ 4504 h 268553"/>
              <a:gd name="connsiteX92" fmla="*/ 259208 w 452730"/>
              <a:gd name="connsiteY92" fmla="*/ 5129 h 268553"/>
              <a:gd name="connsiteX93" fmla="*/ 254624 w 452730"/>
              <a:gd name="connsiteY93" fmla="*/ 2422 h 268553"/>
              <a:gd name="connsiteX94" fmla="*/ 249346 w 452730"/>
              <a:gd name="connsiteY94" fmla="*/ 2422 h 268553"/>
              <a:gd name="connsiteX95" fmla="*/ 244346 w 452730"/>
              <a:gd name="connsiteY95" fmla="*/ 1103 h 268553"/>
              <a:gd name="connsiteX96" fmla="*/ 239276 w 452730"/>
              <a:gd name="connsiteY96" fmla="*/ 62 h 268553"/>
              <a:gd name="connsiteX97" fmla="*/ 234068 w 452730"/>
              <a:gd name="connsiteY97" fmla="*/ 62 h 268553"/>
              <a:gd name="connsiteX98" fmla="*/ 229067 w 452730"/>
              <a:gd name="connsiteY98" fmla="*/ 2005 h 268553"/>
              <a:gd name="connsiteX99" fmla="*/ 223789 w 452730"/>
              <a:gd name="connsiteY99" fmla="*/ 200 h 268553"/>
              <a:gd name="connsiteX100" fmla="*/ 219414 w 452730"/>
              <a:gd name="connsiteY100" fmla="*/ 3185 h 268553"/>
              <a:gd name="connsiteX101" fmla="*/ 215317 w 452730"/>
              <a:gd name="connsiteY101" fmla="*/ 5962 h 268553"/>
              <a:gd name="connsiteX102" fmla="*/ 210664 w 452730"/>
              <a:gd name="connsiteY102" fmla="*/ 7558 h 268553"/>
              <a:gd name="connsiteX103" fmla="*/ 206775 w 452730"/>
              <a:gd name="connsiteY103" fmla="*/ 10543 h 268553"/>
              <a:gd name="connsiteX104" fmla="*/ 204900 w 452730"/>
              <a:gd name="connsiteY104" fmla="*/ 15193 h 268553"/>
              <a:gd name="connsiteX105" fmla="*/ 202469 w 452730"/>
              <a:gd name="connsiteY105" fmla="*/ 19358 h 268553"/>
              <a:gd name="connsiteX106" fmla="*/ 198441 w 452730"/>
              <a:gd name="connsiteY106" fmla="*/ 23245 h 268553"/>
              <a:gd name="connsiteX107" fmla="*/ 199899 w 452730"/>
              <a:gd name="connsiteY107" fmla="*/ 28659 h 268553"/>
              <a:gd name="connsiteX108" fmla="*/ 199899 w 452730"/>
              <a:gd name="connsiteY108" fmla="*/ 33518 h 268553"/>
              <a:gd name="connsiteX109" fmla="*/ 198024 w 452730"/>
              <a:gd name="connsiteY109" fmla="*/ 38377 h 268553"/>
              <a:gd name="connsiteX110" fmla="*/ 200316 w 452730"/>
              <a:gd name="connsiteY110" fmla="*/ 43236 h 268553"/>
              <a:gd name="connsiteX111" fmla="*/ 200316 w 452730"/>
              <a:gd name="connsiteY111" fmla="*/ 48164 h 268553"/>
              <a:gd name="connsiteX112" fmla="*/ 200316 w 452730"/>
              <a:gd name="connsiteY112" fmla="*/ 53093 h 268553"/>
              <a:gd name="connsiteX113" fmla="*/ 200872 w 452730"/>
              <a:gd name="connsiteY113" fmla="*/ 57951 h 268553"/>
              <a:gd name="connsiteX114" fmla="*/ 201705 w 452730"/>
              <a:gd name="connsiteY114" fmla="*/ 62880 h 268553"/>
              <a:gd name="connsiteX115" fmla="*/ 201705 w 452730"/>
              <a:gd name="connsiteY115" fmla="*/ 67947 h 268553"/>
              <a:gd name="connsiteX116" fmla="*/ 203441 w 452730"/>
              <a:gd name="connsiteY116" fmla="*/ 72667 h 268553"/>
              <a:gd name="connsiteX117" fmla="*/ 203441 w 452730"/>
              <a:gd name="connsiteY117" fmla="*/ 77664 h 268553"/>
              <a:gd name="connsiteX118" fmla="*/ 204622 w 452730"/>
              <a:gd name="connsiteY118" fmla="*/ 82454 h 268553"/>
              <a:gd name="connsiteX119" fmla="*/ 206289 w 452730"/>
              <a:gd name="connsiteY119" fmla="*/ 87174 h 268553"/>
              <a:gd name="connsiteX120" fmla="*/ 205386 w 452730"/>
              <a:gd name="connsiteY120" fmla="*/ 92241 h 268553"/>
              <a:gd name="connsiteX121" fmla="*/ 206914 w 452730"/>
              <a:gd name="connsiteY121" fmla="*/ 96892 h 268553"/>
              <a:gd name="connsiteX122" fmla="*/ 210039 w 452730"/>
              <a:gd name="connsiteY122" fmla="*/ 101126 h 268553"/>
              <a:gd name="connsiteX123" fmla="*/ 208303 w 452730"/>
              <a:gd name="connsiteY123" fmla="*/ 106401 h 268553"/>
              <a:gd name="connsiteX124" fmla="*/ 209900 w 452730"/>
              <a:gd name="connsiteY124" fmla="*/ 110982 h 268553"/>
              <a:gd name="connsiteX125" fmla="*/ 212331 w 452730"/>
              <a:gd name="connsiteY125" fmla="*/ 115356 h 268553"/>
              <a:gd name="connsiteX126" fmla="*/ 213789 w 452730"/>
              <a:gd name="connsiteY126" fmla="*/ 119937 h 268553"/>
              <a:gd name="connsiteX127" fmla="*/ 212747 w 452730"/>
              <a:gd name="connsiteY127" fmla="*/ 125351 h 268553"/>
              <a:gd name="connsiteX128" fmla="*/ 215872 w 452730"/>
              <a:gd name="connsiteY128" fmla="*/ 129446 h 268553"/>
              <a:gd name="connsiteX129" fmla="*/ 214067 w 452730"/>
              <a:gd name="connsiteY129" fmla="*/ 134027 h 268553"/>
              <a:gd name="connsiteX130" fmla="*/ 212053 w 452730"/>
              <a:gd name="connsiteY130" fmla="*/ 138608 h 268553"/>
              <a:gd name="connsiteX131" fmla="*/ 208858 w 452730"/>
              <a:gd name="connsiteY131" fmla="*/ 142426 h 268553"/>
              <a:gd name="connsiteX132" fmla="*/ 204552 w 452730"/>
              <a:gd name="connsiteY132" fmla="*/ 145272 h 268553"/>
              <a:gd name="connsiteX133" fmla="*/ 202955 w 452730"/>
              <a:gd name="connsiteY133" fmla="*/ 150478 h 268553"/>
              <a:gd name="connsiteX134" fmla="*/ 197191 w 452730"/>
              <a:gd name="connsiteY134" fmla="*/ 151658 h 268553"/>
              <a:gd name="connsiteX135" fmla="*/ 193510 w 452730"/>
              <a:gd name="connsiteY135" fmla="*/ 154643 h 268553"/>
              <a:gd name="connsiteX136" fmla="*/ 190454 w 452730"/>
              <a:gd name="connsiteY136" fmla="*/ 158669 h 268553"/>
              <a:gd name="connsiteX137" fmla="*/ 186635 w 452730"/>
              <a:gd name="connsiteY137" fmla="*/ 161723 h 268553"/>
              <a:gd name="connsiteX138" fmla="*/ 181982 w 452730"/>
              <a:gd name="connsiteY138" fmla="*/ 163527 h 268553"/>
              <a:gd name="connsiteX139" fmla="*/ 178023 w 452730"/>
              <a:gd name="connsiteY139" fmla="*/ 166443 h 268553"/>
              <a:gd name="connsiteX140" fmla="*/ 174342 w 452730"/>
              <a:gd name="connsiteY140" fmla="*/ 170122 h 268553"/>
              <a:gd name="connsiteX141" fmla="*/ 168648 w 452730"/>
              <a:gd name="connsiteY141" fmla="*/ 169081 h 268553"/>
              <a:gd name="connsiteX142" fmla="*/ 164689 w 452730"/>
              <a:gd name="connsiteY142" fmla="*/ 172690 h 268553"/>
              <a:gd name="connsiteX143" fmla="*/ 159689 w 452730"/>
              <a:gd name="connsiteY143" fmla="*/ 173106 h 268553"/>
              <a:gd name="connsiteX144" fmla="*/ 154689 w 452730"/>
              <a:gd name="connsiteY144" fmla="*/ 173106 h 268553"/>
              <a:gd name="connsiteX145" fmla="*/ 150105 w 452730"/>
              <a:gd name="connsiteY145" fmla="*/ 175328 h 268553"/>
              <a:gd name="connsiteX146" fmla="*/ 145174 w 452730"/>
              <a:gd name="connsiteY146" fmla="*/ 175328 h 268553"/>
              <a:gd name="connsiteX147" fmla="*/ 140382 w 452730"/>
              <a:gd name="connsiteY147" fmla="*/ 177827 h 268553"/>
              <a:gd name="connsiteX148" fmla="*/ 135382 w 452730"/>
              <a:gd name="connsiteY148" fmla="*/ 176855 h 268553"/>
              <a:gd name="connsiteX149" fmla="*/ 130660 w 452730"/>
              <a:gd name="connsiteY149" fmla="*/ 174633 h 268553"/>
              <a:gd name="connsiteX150" fmla="*/ 125521 w 452730"/>
              <a:gd name="connsiteY150" fmla="*/ 175397 h 268553"/>
              <a:gd name="connsiteX151" fmla="*/ 120381 w 452730"/>
              <a:gd name="connsiteY151" fmla="*/ 175397 h 268553"/>
              <a:gd name="connsiteX152" fmla="*/ 115867 w 452730"/>
              <a:gd name="connsiteY152" fmla="*/ 172551 h 268553"/>
              <a:gd name="connsiteX153" fmla="*/ 111075 w 452730"/>
              <a:gd name="connsiteY153" fmla="*/ 171163 h 268553"/>
              <a:gd name="connsiteX154" fmla="*/ 106214 w 452730"/>
              <a:gd name="connsiteY154" fmla="*/ 169844 h 268553"/>
              <a:gd name="connsiteX155" fmla="*/ 101353 w 452730"/>
              <a:gd name="connsiteY155" fmla="*/ 168386 h 268553"/>
              <a:gd name="connsiteX156" fmla="*/ 97741 w 452730"/>
              <a:gd name="connsiteY156" fmla="*/ 164430 h 268553"/>
              <a:gd name="connsiteX157" fmla="*/ 93783 w 452730"/>
              <a:gd name="connsiteY157" fmla="*/ 161306 h 268553"/>
              <a:gd name="connsiteX158" fmla="*/ 89477 w 452730"/>
              <a:gd name="connsiteY158" fmla="*/ 158877 h 268553"/>
              <a:gd name="connsiteX159" fmla="*/ 83991 w 452730"/>
              <a:gd name="connsiteY159" fmla="*/ 157975 h 268553"/>
              <a:gd name="connsiteX160" fmla="*/ 80657 w 452730"/>
              <a:gd name="connsiteY160" fmla="*/ 154087 h 268553"/>
              <a:gd name="connsiteX161" fmla="*/ 77602 w 452730"/>
              <a:gd name="connsiteY161" fmla="*/ 149923 h 268553"/>
              <a:gd name="connsiteX162" fmla="*/ 72671 w 452730"/>
              <a:gd name="connsiteY162" fmla="*/ 147840 h 268553"/>
              <a:gd name="connsiteX163" fmla="*/ 68990 w 452730"/>
              <a:gd name="connsiteY163" fmla="*/ 144370 h 268553"/>
              <a:gd name="connsiteX164" fmla="*/ 66698 w 452730"/>
              <a:gd name="connsiteY164" fmla="*/ 139719 h 268553"/>
              <a:gd name="connsiteX165" fmla="*/ 64545 w 452730"/>
              <a:gd name="connsiteY165" fmla="*/ 135069 h 268553"/>
              <a:gd name="connsiteX166" fmla="*/ 60726 w 452730"/>
              <a:gd name="connsiteY166" fmla="*/ 131737 h 268553"/>
              <a:gd name="connsiteX167" fmla="*/ 56698 w 452730"/>
              <a:gd name="connsiteY167" fmla="*/ 128405 h 268553"/>
              <a:gd name="connsiteX168" fmla="*/ 55795 w 452730"/>
              <a:gd name="connsiteY168" fmla="*/ 123060 h 268553"/>
              <a:gd name="connsiteX169" fmla="*/ 52739 w 452730"/>
              <a:gd name="connsiteY169" fmla="*/ 119104 h 268553"/>
              <a:gd name="connsiteX170" fmla="*/ 49406 w 452730"/>
              <a:gd name="connsiteY170" fmla="*/ 115147 h 268553"/>
              <a:gd name="connsiteX171" fmla="*/ 48642 w 452730"/>
              <a:gd name="connsiteY171" fmla="*/ 110011 h 268553"/>
              <a:gd name="connsiteX172" fmla="*/ 44544 w 452730"/>
              <a:gd name="connsiteY172" fmla="*/ 106332 h 268553"/>
              <a:gd name="connsiteX173" fmla="*/ 42600 w 452730"/>
              <a:gd name="connsiteY173" fmla="*/ 101612 h 268553"/>
              <a:gd name="connsiteX174" fmla="*/ 42600 w 452730"/>
              <a:gd name="connsiteY174" fmla="*/ 96336 h 268553"/>
              <a:gd name="connsiteX175" fmla="*/ 40447 w 452730"/>
              <a:gd name="connsiteY175" fmla="*/ 91686 h 268553"/>
              <a:gd name="connsiteX176" fmla="*/ 39544 w 452730"/>
              <a:gd name="connsiteY176" fmla="*/ 86549 h 268553"/>
              <a:gd name="connsiteX177" fmla="*/ 36002 w 452730"/>
              <a:gd name="connsiteY177" fmla="*/ 82732 h 268553"/>
              <a:gd name="connsiteX178" fmla="*/ 32113 w 452730"/>
              <a:gd name="connsiteY178" fmla="*/ 79400 h 268553"/>
              <a:gd name="connsiteX179" fmla="*/ 27738 w 452730"/>
              <a:gd name="connsiteY179" fmla="*/ 76485 h 268553"/>
              <a:gd name="connsiteX180" fmla="*/ 22460 w 452730"/>
              <a:gd name="connsiteY180" fmla="*/ 75582 h 268553"/>
              <a:gd name="connsiteX181" fmla="*/ 17112 w 452730"/>
              <a:gd name="connsiteY181" fmla="*/ 75582 h 268553"/>
              <a:gd name="connsiteX182" fmla="*/ 11834 w 452730"/>
              <a:gd name="connsiteY182" fmla="*/ 76832 h 268553"/>
              <a:gd name="connsiteX183" fmla="*/ 7320 w 452730"/>
              <a:gd name="connsiteY183" fmla="*/ 79816 h 268553"/>
              <a:gd name="connsiteX184" fmla="*/ 3153 w 452730"/>
              <a:gd name="connsiteY184" fmla="*/ 83426 h 268553"/>
              <a:gd name="connsiteX185" fmla="*/ 584 w 452730"/>
              <a:gd name="connsiteY185" fmla="*/ 88423 h 268553"/>
              <a:gd name="connsiteX186" fmla="*/ 28 w 452730"/>
              <a:gd name="connsiteY186" fmla="*/ 93907 h 268553"/>
              <a:gd name="connsiteX187" fmla="*/ 1348 w 452730"/>
              <a:gd name="connsiteY187" fmla="*/ 99113 h 268553"/>
              <a:gd name="connsiteX188" fmla="*/ 4890 w 452730"/>
              <a:gd name="connsiteY188" fmla="*/ 103347 h 268553"/>
              <a:gd name="connsiteX189" fmla="*/ 5237 w 452730"/>
              <a:gd name="connsiteY189" fmla="*/ 108484 h 268553"/>
              <a:gd name="connsiteX190" fmla="*/ 5792 w 452730"/>
              <a:gd name="connsiteY190" fmla="*/ 113620 h 268553"/>
              <a:gd name="connsiteX191" fmla="*/ 9612 w 452730"/>
              <a:gd name="connsiteY191" fmla="*/ 117507 h 268553"/>
              <a:gd name="connsiteX192" fmla="*/ 10862 w 452730"/>
              <a:gd name="connsiteY192" fmla="*/ 122435 h 268553"/>
              <a:gd name="connsiteX193" fmla="*/ 13987 w 452730"/>
              <a:gd name="connsiteY193" fmla="*/ 126531 h 268553"/>
              <a:gd name="connsiteX194" fmla="*/ 15029 w 452730"/>
              <a:gd name="connsiteY194" fmla="*/ 131528 h 268553"/>
              <a:gd name="connsiteX195" fmla="*/ 16140 w 452730"/>
              <a:gd name="connsiteY195" fmla="*/ 136665 h 268553"/>
              <a:gd name="connsiteX196" fmla="*/ 20168 w 452730"/>
              <a:gd name="connsiteY196" fmla="*/ 140136 h 268553"/>
              <a:gd name="connsiteX197" fmla="*/ 22321 w 452730"/>
              <a:gd name="connsiteY197" fmla="*/ 144717 h 268553"/>
              <a:gd name="connsiteX198" fmla="*/ 25654 w 452730"/>
              <a:gd name="connsiteY198" fmla="*/ 148535 h 268553"/>
              <a:gd name="connsiteX199" fmla="*/ 26418 w 452730"/>
              <a:gd name="connsiteY199" fmla="*/ 154087 h 268553"/>
              <a:gd name="connsiteX200" fmla="*/ 31905 w 452730"/>
              <a:gd name="connsiteY200" fmla="*/ 156309 h 268553"/>
              <a:gd name="connsiteX201" fmla="*/ 33641 w 452730"/>
              <a:gd name="connsiteY201" fmla="*/ 161306 h 268553"/>
              <a:gd name="connsiteX202" fmla="*/ 37322 w 452730"/>
              <a:gd name="connsiteY202" fmla="*/ 164777 h 268553"/>
              <a:gd name="connsiteX203" fmla="*/ 40030 w 452730"/>
              <a:gd name="connsiteY203" fmla="*/ 169081 h 268553"/>
              <a:gd name="connsiteX204" fmla="*/ 44128 w 452730"/>
              <a:gd name="connsiteY204" fmla="*/ 172065 h 268553"/>
              <a:gd name="connsiteX205" fmla="*/ 47600 w 452730"/>
              <a:gd name="connsiteY205" fmla="*/ 175675 h 268553"/>
              <a:gd name="connsiteX206" fmla="*/ 50517 w 452730"/>
              <a:gd name="connsiteY206" fmla="*/ 179909 h 268553"/>
              <a:gd name="connsiteX207" fmla="*/ 54614 w 452730"/>
              <a:gd name="connsiteY207" fmla="*/ 182893 h 268553"/>
              <a:gd name="connsiteX208" fmla="*/ 58295 w 452730"/>
              <a:gd name="connsiteY208" fmla="*/ 186295 h 268553"/>
              <a:gd name="connsiteX209" fmla="*/ 62184 w 452730"/>
              <a:gd name="connsiteY209" fmla="*/ 189557 h 268553"/>
              <a:gd name="connsiteX210" fmla="*/ 66073 w 452730"/>
              <a:gd name="connsiteY210" fmla="*/ 192750 h 268553"/>
              <a:gd name="connsiteX211" fmla="*/ 70587 w 452730"/>
              <a:gd name="connsiteY211" fmla="*/ 195041 h 268553"/>
              <a:gd name="connsiteX212" fmla="*/ 74337 w 452730"/>
              <a:gd name="connsiteY212" fmla="*/ 198650 h 268553"/>
              <a:gd name="connsiteX213" fmla="*/ 79754 w 452730"/>
              <a:gd name="connsiteY213" fmla="*/ 199275 h 268553"/>
              <a:gd name="connsiteX214" fmla="*/ 83852 w 452730"/>
              <a:gd name="connsiteY214" fmla="*/ 202260 h 268553"/>
              <a:gd name="connsiteX215" fmla="*/ 88783 w 452730"/>
              <a:gd name="connsiteY215" fmla="*/ 203509 h 268553"/>
              <a:gd name="connsiteX216" fmla="*/ 93088 w 452730"/>
              <a:gd name="connsiteY216" fmla="*/ 206216 h 268553"/>
              <a:gd name="connsiteX217" fmla="*/ 98089 w 452730"/>
              <a:gd name="connsiteY217" fmla="*/ 207188 h 268553"/>
              <a:gd name="connsiteX218" fmla="*/ 102603 w 452730"/>
              <a:gd name="connsiteY218" fmla="*/ 209340 h 268553"/>
              <a:gd name="connsiteX219" fmla="*/ 107047 w 452730"/>
              <a:gd name="connsiteY219" fmla="*/ 212116 h 268553"/>
              <a:gd name="connsiteX220" fmla="*/ 112117 w 452730"/>
              <a:gd name="connsiteY220" fmla="*/ 212533 h 268553"/>
              <a:gd name="connsiteX221" fmla="*/ 117395 w 452730"/>
              <a:gd name="connsiteY221" fmla="*/ 211700 h 268553"/>
              <a:gd name="connsiteX222" fmla="*/ 122048 w 452730"/>
              <a:gd name="connsiteY222" fmla="*/ 214476 h 268553"/>
              <a:gd name="connsiteX223" fmla="*/ 127118 w 452730"/>
              <a:gd name="connsiteY223" fmla="*/ 214476 h 268553"/>
              <a:gd name="connsiteX224" fmla="*/ 132188 w 452730"/>
              <a:gd name="connsiteY224" fmla="*/ 214129 h 268553"/>
              <a:gd name="connsiteX225" fmla="*/ 137188 w 452730"/>
              <a:gd name="connsiteY225" fmla="*/ 214823 h 268553"/>
              <a:gd name="connsiteX226" fmla="*/ 142258 w 452730"/>
              <a:gd name="connsiteY226" fmla="*/ 214337 h 268553"/>
              <a:gd name="connsiteX227" fmla="*/ 147466 w 452730"/>
              <a:gd name="connsiteY227" fmla="*/ 216975 h 268553"/>
              <a:gd name="connsiteX228" fmla="*/ 152397 w 452730"/>
              <a:gd name="connsiteY228" fmla="*/ 214198 h 268553"/>
              <a:gd name="connsiteX229" fmla="*/ 157397 w 452730"/>
              <a:gd name="connsiteY229" fmla="*/ 213643 h 268553"/>
              <a:gd name="connsiteX230" fmla="*/ 162397 w 452730"/>
              <a:gd name="connsiteY230" fmla="*/ 212671 h 268553"/>
              <a:gd name="connsiteX231" fmla="*/ 167676 w 452730"/>
              <a:gd name="connsiteY231" fmla="*/ 213227 h 268553"/>
              <a:gd name="connsiteX232" fmla="*/ 172815 w 452730"/>
              <a:gd name="connsiteY232" fmla="*/ 212602 h 268553"/>
              <a:gd name="connsiteX233" fmla="*/ 177468 w 452730"/>
              <a:gd name="connsiteY233" fmla="*/ 210242 h 268553"/>
              <a:gd name="connsiteX234" fmla="*/ 182260 w 452730"/>
              <a:gd name="connsiteY234" fmla="*/ 208368 h 268553"/>
              <a:gd name="connsiteX235" fmla="*/ 187329 w 452730"/>
              <a:gd name="connsiteY235" fmla="*/ 207257 h 268553"/>
              <a:gd name="connsiteX236" fmla="*/ 191218 w 452730"/>
              <a:gd name="connsiteY236" fmla="*/ 203439 h 268553"/>
              <a:gd name="connsiteX237" fmla="*/ 196635 w 452730"/>
              <a:gd name="connsiteY237" fmla="*/ 202954 h 268553"/>
              <a:gd name="connsiteX238" fmla="*/ 201080 w 452730"/>
              <a:gd name="connsiteY238" fmla="*/ 200385 h 268553"/>
              <a:gd name="connsiteX239" fmla="*/ 205247 w 452730"/>
              <a:gd name="connsiteY239" fmla="*/ 197401 h 268553"/>
              <a:gd name="connsiteX240" fmla="*/ 208580 w 452730"/>
              <a:gd name="connsiteY240" fmla="*/ 193167 h 268553"/>
              <a:gd name="connsiteX241" fmla="*/ 213928 w 452730"/>
              <a:gd name="connsiteY241" fmla="*/ 191986 h 268553"/>
              <a:gd name="connsiteX242" fmla="*/ 217122 w 452730"/>
              <a:gd name="connsiteY242" fmla="*/ 187752 h 268553"/>
              <a:gd name="connsiteX243" fmla="*/ 221012 w 452730"/>
              <a:gd name="connsiteY243" fmla="*/ 184490 h 268553"/>
              <a:gd name="connsiteX244" fmla="*/ 225387 w 452730"/>
              <a:gd name="connsiteY244" fmla="*/ 181852 h 268553"/>
              <a:gd name="connsiteX245" fmla="*/ 229345 w 452730"/>
              <a:gd name="connsiteY245" fmla="*/ 177618 h 268553"/>
              <a:gd name="connsiteX246" fmla="*/ 228651 w 452730"/>
              <a:gd name="connsiteY246" fmla="*/ 183726 h 268553"/>
              <a:gd name="connsiteX247" fmla="*/ 230248 w 452730"/>
              <a:gd name="connsiteY247" fmla="*/ 188655 h 268553"/>
              <a:gd name="connsiteX248" fmla="*/ 234346 w 452730"/>
              <a:gd name="connsiteY248" fmla="*/ 192681 h 268553"/>
              <a:gd name="connsiteX249" fmla="*/ 236290 w 452730"/>
              <a:gd name="connsiteY249" fmla="*/ 197331 h 268553"/>
              <a:gd name="connsiteX250" fmla="*/ 236290 w 452730"/>
              <a:gd name="connsiteY250" fmla="*/ 202884 h 268553"/>
              <a:gd name="connsiteX251" fmla="*/ 238373 w 452730"/>
              <a:gd name="connsiteY251" fmla="*/ 207674 h 268553"/>
              <a:gd name="connsiteX252" fmla="*/ 241360 w 452730"/>
              <a:gd name="connsiteY252" fmla="*/ 211908 h 268553"/>
              <a:gd name="connsiteX253" fmla="*/ 244277 w 452730"/>
              <a:gd name="connsiteY253" fmla="*/ 216142 h 268553"/>
              <a:gd name="connsiteX254" fmla="*/ 248791 w 452730"/>
              <a:gd name="connsiteY254" fmla="*/ 219127 h 268553"/>
              <a:gd name="connsiteX255" fmla="*/ 250874 w 452730"/>
              <a:gd name="connsiteY255" fmla="*/ 224124 h 268553"/>
              <a:gd name="connsiteX256" fmla="*/ 254208 w 452730"/>
              <a:gd name="connsiteY256" fmla="*/ 228081 h 268553"/>
              <a:gd name="connsiteX257" fmla="*/ 260111 w 452730"/>
              <a:gd name="connsiteY257" fmla="*/ 229330 h 268553"/>
              <a:gd name="connsiteX258" fmla="*/ 263791 w 452730"/>
              <a:gd name="connsiteY258" fmla="*/ 232731 h 268553"/>
              <a:gd name="connsiteX259" fmla="*/ 266361 w 452730"/>
              <a:gd name="connsiteY259" fmla="*/ 237729 h 268553"/>
              <a:gd name="connsiteX260" fmla="*/ 271986 w 452730"/>
              <a:gd name="connsiteY260" fmla="*/ 238631 h 268553"/>
              <a:gd name="connsiteX261" fmla="*/ 274973 w 452730"/>
              <a:gd name="connsiteY261" fmla="*/ 243143 h 268553"/>
              <a:gd name="connsiteX262" fmla="*/ 280042 w 452730"/>
              <a:gd name="connsiteY262" fmla="*/ 244532 h 268553"/>
              <a:gd name="connsiteX263" fmla="*/ 284140 w 452730"/>
              <a:gd name="connsiteY263" fmla="*/ 247447 h 268553"/>
              <a:gd name="connsiteX264" fmla="*/ 287543 w 452730"/>
              <a:gd name="connsiteY264" fmla="*/ 251889 h 268553"/>
              <a:gd name="connsiteX265" fmla="*/ 292890 w 452730"/>
              <a:gd name="connsiteY265" fmla="*/ 252514 h 268553"/>
              <a:gd name="connsiteX266" fmla="*/ 297474 w 452730"/>
              <a:gd name="connsiteY266" fmla="*/ 254527 h 268553"/>
              <a:gd name="connsiteX267" fmla="*/ 301224 w 452730"/>
              <a:gd name="connsiteY267" fmla="*/ 258622 h 268553"/>
              <a:gd name="connsiteX268" fmla="*/ 306085 w 452730"/>
              <a:gd name="connsiteY268" fmla="*/ 260358 h 268553"/>
              <a:gd name="connsiteX269" fmla="*/ 311919 w 452730"/>
              <a:gd name="connsiteY269" fmla="*/ 258969 h 268553"/>
              <a:gd name="connsiteX270" fmla="*/ 316572 w 452730"/>
              <a:gd name="connsiteY270" fmla="*/ 260843 h 268553"/>
              <a:gd name="connsiteX271" fmla="*/ 321155 w 452730"/>
              <a:gd name="connsiteY271" fmla="*/ 263065 h 268553"/>
              <a:gd name="connsiteX272" fmla="*/ 326086 w 452730"/>
              <a:gd name="connsiteY272" fmla="*/ 263898 h 268553"/>
              <a:gd name="connsiteX273" fmla="*/ 331156 w 452730"/>
              <a:gd name="connsiteY273" fmla="*/ 264453 h 268553"/>
              <a:gd name="connsiteX274" fmla="*/ 335878 w 452730"/>
              <a:gd name="connsiteY274" fmla="*/ 266535 h 268553"/>
              <a:gd name="connsiteX275" fmla="*/ 341018 w 452730"/>
              <a:gd name="connsiteY275" fmla="*/ 265980 h 268553"/>
              <a:gd name="connsiteX276" fmla="*/ 345879 w 452730"/>
              <a:gd name="connsiteY276" fmla="*/ 267785 h 268553"/>
              <a:gd name="connsiteX277" fmla="*/ 350949 w 452730"/>
              <a:gd name="connsiteY277" fmla="*/ 267785 h 268553"/>
              <a:gd name="connsiteX278" fmla="*/ 356018 w 452730"/>
              <a:gd name="connsiteY278" fmla="*/ 266674 h 268553"/>
              <a:gd name="connsiteX279" fmla="*/ 361019 w 452730"/>
              <a:gd name="connsiteY279" fmla="*/ 267923 h 268553"/>
              <a:gd name="connsiteX280" fmla="*/ 366088 w 452730"/>
              <a:gd name="connsiteY280" fmla="*/ 268548 h 268553"/>
              <a:gd name="connsiteX281" fmla="*/ 371088 w 452730"/>
              <a:gd name="connsiteY281" fmla="*/ 267438 h 268553"/>
              <a:gd name="connsiteX282" fmla="*/ 376158 w 452730"/>
              <a:gd name="connsiteY282" fmla="*/ 267438 h 268553"/>
              <a:gd name="connsiteX283" fmla="*/ 381089 w 452730"/>
              <a:gd name="connsiteY283" fmla="*/ 266258 h 268553"/>
              <a:gd name="connsiteX284" fmla="*/ 386436 w 452730"/>
              <a:gd name="connsiteY284" fmla="*/ 267299 h 268553"/>
              <a:gd name="connsiteX285" fmla="*/ 391159 w 452730"/>
              <a:gd name="connsiteY285" fmla="*/ 265286 h 268553"/>
              <a:gd name="connsiteX286" fmla="*/ 395951 w 452730"/>
              <a:gd name="connsiteY286" fmla="*/ 263412 h 268553"/>
              <a:gd name="connsiteX287" fmla="*/ 401298 w 452730"/>
              <a:gd name="connsiteY287" fmla="*/ 263412 h 268553"/>
              <a:gd name="connsiteX288" fmla="*/ 406021 w 452730"/>
              <a:gd name="connsiteY288" fmla="*/ 261468 h 268553"/>
              <a:gd name="connsiteX289" fmla="*/ 410882 w 452730"/>
              <a:gd name="connsiteY289" fmla="*/ 259941 h 268553"/>
              <a:gd name="connsiteX290" fmla="*/ 414980 w 452730"/>
              <a:gd name="connsiteY290" fmla="*/ 256540 h 268553"/>
              <a:gd name="connsiteX291" fmla="*/ 420188 w 452730"/>
              <a:gd name="connsiteY291" fmla="*/ 255846 h 268553"/>
              <a:gd name="connsiteX292" fmla="*/ 424980 w 452730"/>
              <a:gd name="connsiteY292" fmla="*/ 253972 h 268553"/>
              <a:gd name="connsiteX293" fmla="*/ 428591 w 452730"/>
              <a:gd name="connsiteY293" fmla="*/ 250084 h 268553"/>
              <a:gd name="connsiteX294" fmla="*/ 433869 w 452730"/>
              <a:gd name="connsiteY294" fmla="*/ 249043 h 268553"/>
              <a:gd name="connsiteX295" fmla="*/ 438036 w 452730"/>
              <a:gd name="connsiteY295" fmla="*/ 246059 h 268553"/>
              <a:gd name="connsiteX296" fmla="*/ 441925 w 452730"/>
              <a:gd name="connsiteY296" fmla="*/ 242658 h 268553"/>
              <a:gd name="connsiteX297" fmla="*/ 445467 w 452730"/>
              <a:gd name="connsiteY297" fmla="*/ 238979 h 268553"/>
              <a:gd name="connsiteX298" fmla="*/ 447620 w 452730"/>
              <a:gd name="connsiteY298" fmla="*/ 234258 h 268553"/>
              <a:gd name="connsiteX299" fmla="*/ 452620 w 452730"/>
              <a:gd name="connsiteY299" fmla="*/ 231343 h 268553"/>
              <a:gd name="connsiteX300" fmla="*/ 451509 w 452730"/>
              <a:gd name="connsiteY300" fmla="*/ 225860 h 268553"/>
              <a:gd name="connsiteX301" fmla="*/ 452204 w 452730"/>
              <a:gd name="connsiteY301" fmla="*/ 220862 h 268553"/>
              <a:gd name="connsiteX302" fmla="*/ 451231 w 452730"/>
              <a:gd name="connsiteY302" fmla="*/ 215656 h 268553"/>
              <a:gd name="connsiteX303" fmla="*/ 447412 w 452730"/>
              <a:gd name="connsiteY303" fmla="*/ 211977 h 268553"/>
              <a:gd name="connsiteX304" fmla="*/ 444495 w 452730"/>
              <a:gd name="connsiteY304" fmla="*/ 207535 h 268553"/>
              <a:gd name="connsiteX305" fmla="*/ 439078 w 452730"/>
              <a:gd name="connsiteY305" fmla="*/ 206563 h 268553"/>
              <a:gd name="connsiteX306" fmla="*/ 434356 w 452730"/>
              <a:gd name="connsiteY306" fmla="*/ 205591 h 268553"/>
              <a:gd name="connsiteX307" fmla="*/ 429564 w 452730"/>
              <a:gd name="connsiteY307" fmla="*/ 205591 h 268553"/>
              <a:gd name="connsiteX308" fmla="*/ 425188 w 452730"/>
              <a:gd name="connsiteY308" fmla="*/ 207257 h 268553"/>
              <a:gd name="connsiteX309" fmla="*/ 419841 w 452730"/>
              <a:gd name="connsiteY309" fmla="*/ 206841 h 268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</a:cxnLst>
            <a:rect l="l" t="t" r="r" b="b"/>
            <a:pathLst>
              <a:path w="452730" h="268553">
                <a:moveTo>
                  <a:pt x="419841" y="206841"/>
                </a:moveTo>
                <a:cubicBezTo>
                  <a:pt x="418521" y="207882"/>
                  <a:pt x="417132" y="208715"/>
                  <a:pt x="415743" y="209687"/>
                </a:cubicBezTo>
                <a:cubicBezTo>
                  <a:pt x="414355" y="210658"/>
                  <a:pt x="413313" y="211977"/>
                  <a:pt x="411854" y="212880"/>
                </a:cubicBezTo>
                <a:cubicBezTo>
                  <a:pt x="410396" y="213782"/>
                  <a:pt x="409979" y="216350"/>
                  <a:pt x="408521" y="217183"/>
                </a:cubicBezTo>
                <a:lnTo>
                  <a:pt x="403937" y="219474"/>
                </a:lnTo>
                <a:cubicBezTo>
                  <a:pt x="402409" y="220237"/>
                  <a:pt x="400118" y="219474"/>
                  <a:pt x="398590" y="220029"/>
                </a:cubicBezTo>
                <a:lnTo>
                  <a:pt x="393867" y="221695"/>
                </a:lnTo>
                <a:cubicBezTo>
                  <a:pt x="392270" y="222250"/>
                  <a:pt x="391228" y="224541"/>
                  <a:pt x="389562" y="225027"/>
                </a:cubicBezTo>
                <a:cubicBezTo>
                  <a:pt x="387895" y="225513"/>
                  <a:pt x="386228" y="225860"/>
                  <a:pt x="384631" y="226276"/>
                </a:cubicBezTo>
                <a:cubicBezTo>
                  <a:pt x="383034" y="226693"/>
                  <a:pt x="381089" y="226276"/>
                  <a:pt x="379422" y="226276"/>
                </a:cubicBezTo>
                <a:cubicBezTo>
                  <a:pt x="377755" y="226276"/>
                  <a:pt x="376297" y="228359"/>
                  <a:pt x="374630" y="228636"/>
                </a:cubicBezTo>
                <a:cubicBezTo>
                  <a:pt x="372964" y="228914"/>
                  <a:pt x="370950" y="226137"/>
                  <a:pt x="369283" y="226276"/>
                </a:cubicBezTo>
                <a:cubicBezTo>
                  <a:pt x="367616" y="226415"/>
                  <a:pt x="366019" y="227803"/>
                  <a:pt x="364283" y="227873"/>
                </a:cubicBezTo>
                <a:cubicBezTo>
                  <a:pt x="362546" y="227942"/>
                  <a:pt x="360949" y="227873"/>
                  <a:pt x="359213" y="227873"/>
                </a:cubicBezTo>
                <a:cubicBezTo>
                  <a:pt x="357477" y="227873"/>
                  <a:pt x="355949" y="226415"/>
                  <a:pt x="354213" y="226346"/>
                </a:cubicBezTo>
                <a:cubicBezTo>
                  <a:pt x="352476" y="226276"/>
                  <a:pt x="350879" y="226346"/>
                  <a:pt x="349212" y="226346"/>
                </a:cubicBezTo>
                <a:cubicBezTo>
                  <a:pt x="347546" y="226346"/>
                  <a:pt x="345532" y="228428"/>
                  <a:pt x="343865" y="228150"/>
                </a:cubicBezTo>
                <a:cubicBezTo>
                  <a:pt x="342198" y="227873"/>
                  <a:pt x="340948" y="225304"/>
                  <a:pt x="339281" y="224957"/>
                </a:cubicBezTo>
                <a:cubicBezTo>
                  <a:pt x="337615" y="224610"/>
                  <a:pt x="335531" y="226207"/>
                  <a:pt x="333864" y="225860"/>
                </a:cubicBezTo>
                <a:cubicBezTo>
                  <a:pt x="332198" y="225513"/>
                  <a:pt x="330670" y="224610"/>
                  <a:pt x="329073" y="224124"/>
                </a:cubicBezTo>
                <a:cubicBezTo>
                  <a:pt x="327475" y="223638"/>
                  <a:pt x="326503" y="221070"/>
                  <a:pt x="324906" y="220515"/>
                </a:cubicBezTo>
                <a:cubicBezTo>
                  <a:pt x="323308" y="219960"/>
                  <a:pt x="321225" y="220862"/>
                  <a:pt x="319628" y="220515"/>
                </a:cubicBezTo>
                <a:cubicBezTo>
                  <a:pt x="318030" y="220168"/>
                  <a:pt x="316433" y="219474"/>
                  <a:pt x="314836" y="218780"/>
                </a:cubicBezTo>
                <a:lnTo>
                  <a:pt x="310252" y="216697"/>
                </a:lnTo>
                <a:cubicBezTo>
                  <a:pt x="308724" y="215934"/>
                  <a:pt x="306988" y="215587"/>
                  <a:pt x="305530" y="214754"/>
                </a:cubicBezTo>
                <a:cubicBezTo>
                  <a:pt x="304071" y="213921"/>
                  <a:pt x="302960" y="212394"/>
                  <a:pt x="301502" y="211491"/>
                </a:cubicBezTo>
                <a:cubicBezTo>
                  <a:pt x="300043" y="210589"/>
                  <a:pt x="298515" y="210034"/>
                  <a:pt x="297126" y="209131"/>
                </a:cubicBezTo>
                <a:cubicBezTo>
                  <a:pt x="295737" y="208229"/>
                  <a:pt x="294765" y="206702"/>
                  <a:pt x="293446" y="205730"/>
                </a:cubicBezTo>
                <a:cubicBezTo>
                  <a:pt x="292126" y="204758"/>
                  <a:pt x="289696" y="205105"/>
                  <a:pt x="288445" y="204064"/>
                </a:cubicBezTo>
                <a:cubicBezTo>
                  <a:pt x="287195" y="203023"/>
                  <a:pt x="286848" y="200802"/>
                  <a:pt x="285598" y="199691"/>
                </a:cubicBezTo>
                <a:cubicBezTo>
                  <a:pt x="284348" y="198581"/>
                  <a:pt x="282542" y="198025"/>
                  <a:pt x="281431" y="196845"/>
                </a:cubicBezTo>
                <a:cubicBezTo>
                  <a:pt x="280320" y="195665"/>
                  <a:pt x="280042" y="193653"/>
                  <a:pt x="279001" y="192334"/>
                </a:cubicBezTo>
                <a:cubicBezTo>
                  <a:pt x="277959" y="191015"/>
                  <a:pt x="277403" y="189488"/>
                  <a:pt x="276500" y="188169"/>
                </a:cubicBezTo>
                <a:cubicBezTo>
                  <a:pt x="275598" y="186850"/>
                  <a:pt x="273097" y="186295"/>
                  <a:pt x="272334" y="184906"/>
                </a:cubicBezTo>
                <a:cubicBezTo>
                  <a:pt x="271570" y="183518"/>
                  <a:pt x="271708" y="181505"/>
                  <a:pt x="271083" y="179978"/>
                </a:cubicBezTo>
                <a:cubicBezTo>
                  <a:pt x="270458" y="178451"/>
                  <a:pt x="271083" y="176577"/>
                  <a:pt x="270250" y="174981"/>
                </a:cubicBezTo>
                <a:cubicBezTo>
                  <a:pt x="269519" y="173514"/>
                  <a:pt x="268869" y="172008"/>
                  <a:pt x="268306" y="170469"/>
                </a:cubicBezTo>
                <a:cubicBezTo>
                  <a:pt x="268202" y="168828"/>
                  <a:pt x="268202" y="167182"/>
                  <a:pt x="268306" y="165541"/>
                </a:cubicBezTo>
                <a:cubicBezTo>
                  <a:pt x="268306" y="163875"/>
                  <a:pt x="266083" y="162209"/>
                  <a:pt x="266014" y="160543"/>
                </a:cubicBezTo>
                <a:cubicBezTo>
                  <a:pt x="267611" y="160057"/>
                  <a:pt x="269347" y="159363"/>
                  <a:pt x="270945" y="158738"/>
                </a:cubicBezTo>
                <a:cubicBezTo>
                  <a:pt x="272542" y="158113"/>
                  <a:pt x="273514" y="156656"/>
                  <a:pt x="275042" y="155823"/>
                </a:cubicBezTo>
                <a:cubicBezTo>
                  <a:pt x="276570" y="154990"/>
                  <a:pt x="279001" y="155823"/>
                  <a:pt x="280459" y="155059"/>
                </a:cubicBezTo>
                <a:cubicBezTo>
                  <a:pt x="281917" y="154296"/>
                  <a:pt x="283306" y="153255"/>
                  <a:pt x="284695" y="152213"/>
                </a:cubicBezTo>
                <a:cubicBezTo>
                  <a:pt x="286084" y="151172"/>
                  <a:pt x="286154" y="148673"/>
                  <a:pt x="287404" y="147563"/>
                </a:cubicBezTo>
                <a:cubicBezTo>
                  <a:pt x="288654" y="146452"/>
                  <a:pt x="290321" y="145827"/>
                  <a:pt x="291571" y="144647"/>
                </a:cubicBezTo>
                <a:cubicBezTo>
                  <a:pt x="292821" y="143467"/>
                  <a:pt x="294279" y="142704"/>
                  <a:pt x="295529" y="141524"/>
                </a:cubicBezTo>
                <a:cubicBezTo>
                  <a:pt x="296779" y="140344"/>
                  <a:pt x="297613" y="138817"/>
                  <a:pt x="298793" y="137637"/>
                </a:cubicBezTo>
                <a:cubicBezTo>
                  <a:pt x="299974" y="136457"/>
                  <a:pt x="301918" y="135971"/>
                  <a:pt x="303168" y="134860"/>
                </a:cubicBezTo>
                <a:cubicBezTo>
                  <a:pt x="304418" y="133750"/>
                  <a:pt x="306016" y="132986"/>
                  <a:pt x="307196" y="131875"/>
                </a:cubicBezTo>
                <a:lnTo>
                  <a:pt x="311085" y="128405"/>
                </a:lnTo>
                <a:cubicBezTo>
                  <a:pt x="312336" y="127294"/>
                  <a:pt x="313933" y="126461"/>
                  <a:pt x="315252" y="125351"/>
                </a:cubicBezTo>
                <a:cubicBezTo>
                  <a:pt x="316572" y="124240"/>
                  <a:pt x="317058" y="122158"/>
                  <a:pt x="318308" y="120978"/>
                </a:cubicBezTo>
                <a:cubicBezTo>
                  <a:pt x="319558" y="119798"/>
                  <a:pt x="321503" y="119381"/>
                  <a:pt x="322753" y="118201"/>
                </a:cubicBezTo>
                <a:cubicBezTo>
                  <a:pt x="324003" y="117021"/>
                  <a:pt x="324836" y="115356"/>
                  <a:pt x="326156" y="114245"/>
                </a:cubicBezTo>
                <a:cubicBezTo>
                  <a:pt x="327475" y="113134"/>
                  <a:pt x="327545" y="110566"/>
                  <a:pt x="328795" y="109386"/>
                </a:cubicBezTo>
                <a:cubicBezTo>
                  <a:pt x="330045" y="108206"/>
                  <a:pt x="331712" y="107442"/>
                  <a:pt x="332962" y="106332"/>
                </a:cubicBezTo>
                <a:cubicBezTo>
                  <a:pt x="334212" y="105221"/>
                  <a:pt x="336573" y="105152"/>
                  <a:pt x="337892" y="104041"/>
                </a:cubicBezTo>
                <a:cubicBezTo>
                  <a:pt x="339212" y="102931"/>
                  <a:pt x="340184" y="101404"/>
                  <a:pt x="341504" y="100223"/>
                </a:cubicBezTo>
                <a:cubicBezTo>
                  <a:pt x="342823" y="99044"/>
                  <a:pt x="344768" y="98766"/>
                  <a:pt x="346087" y="97586"/>
                </a:cubicBezTo>
                <a:cubicBezTo>
                  <a:pt x="347407" y="96406"/>
                  <a:pt x="346782" y="93213"/>
                  <a:pt x="348101" y="92102"/>
                </a:cubicBezTo>
                <a:cubicBezTo>
                  <a:pt x="349421" y="90992"/>
                  <a:pt x="352407" y="91755"/>
                  <a:pt x="353726" y="90645"/>
                </a:cubicBezTo>
                <a:cubicBezTo>
                  <a:pt x="355046" y="89534"/>
                  <a:pt x="354699" y="86549"/>
                  <a:pt x="356018" y="85369"/>
                </a:cubicBezTo>
                <a:cubicBezTo>
                  <a:pt x="357298" y="84414"/>
                  <a:pt x="358423" y="83267"/>
                  <a:pt x="359352" y="81968"/>
                </a:cubicBezTo>
                <a:cubicBezTo>
                  <a:pt x="359969" y="80450"/>
                  <a:pt x="360412" y="78866"/>
                  <a:pt x="360671" y="77248"/>
                </a:cubicBezTo>
                <a:cubicBezTo>
                  <a:pt x="361227" y="75652"/>
                  <a:pt x="364491" y="74610"/>
                  <a:pt x="364699" y="72945"/>
                </a:cubicBezTo>
                <a:cubicBezTo>
                  <a:pt x="364710" y="71129"/>
                  <a:pt x="364547" y="69315"/>
                  <a:pt x="364213" y="67530"/>
                </a:cubicBezTo>
                <a:cubicBezTo>
                  <a:pt x="364213" y="65865"/>
                  <a:pt x="362130" y="64476"/>
                  <a:pt x="361505" y="62949"/>
                </a:cubicBezTo>
                <a:cubicBezTo>
                  <a:pt x="360648" y="61291"/>
                  <a:pt x="359548" y="59770"/>
                  <a:pt x="358241" y="58437"/>
                </a:cubicBezTo>
                <a:cubicBezTo>
                  <a:pt x="359317" y="56795"/>
                  <a:pt x="360181" y="55022"/>
                  <a:pt x="360810" y="53162"/>
                </a:cubicBezTo>
                <a:cubicBezTo>
                  <a:pt x="361227" y="51427"/>
                  <a:pt x="362755" y="49691"/>
                  <a:pt x="362685" y="47956"/>
                </a:cubicBezTo>
                <a:cubicBezTo>
                  <a:pt x="362616" y="46221"/>
                  <a:pt x="360463" y="44763"/>
                  <a:pt x="359838" y="43097"/>
                </a:cubicBezTo>
                <a:cubicBezTo>
                  <a:pt x="359335" y="41489"/>
                  <a:pt x="358507" y="40001"/>
                  <a:pt x="357407" y="38724"/>
                </a:cubicBezTo>
                <a:cubicBezTo>
                  <a:pt x="356366" y="37405"/>
                  <a:pt x="356643" y="34213"/>
                  <a:pt x="355046" y="33241"/>
                </a:cubicBezTo>
                <a:cubicBezTo>
                  <a:pt x="353293" y="32447"/>
                  <a:pt x="351451" y="31864"/>
                  <a:pt x="349560" y="31505"/>
                </a:cubicBezTo>
                <a:cubicBezTo>
                  <a:pt x="347268" y="30811"/>
                  <a:pt x="347407" y="30256"/>
                  <a:pt x="345115" y="29562"/>
                </a:cubicBezTo>
                <a:cubicBezTo>
                  <a:pt x="342823" y="28868"/>
                  <a:pt x="341851" y="31853"/>
                  <a:pt x="339490" y="31158"/>
                </a:cubicBezTo>
                <a:cubicBezTo>
                  <a:pt x="337128" y="30464"/>
                  <a:pt x="337337" y="29909"/>
                  <a:pt x="335045" y="29215"/>
                </a:cubicBezTo>
                <a:cubicBezTo>
                  <a:pt x="332753" y="28521"/>
                  <a:pt x="333309" y="26508"/>
                  <a:pt x="331017" y="25744"/>
                </a:cubicBezTo>
                <a:cubicBezTo>
                  <a:pt x="328725" y="24981"/>
                  <a:pt x="328309" y="26299"/>
                  <a:pt x="325947" y="25744"/>
                </a:cubicBezTo>
                <a:cubicBezTo>
                  <a:pt x="323586" y="25189"/>
                  <a:pt x="323656" y="24842"/>
                  <a:pt x="321364" y="24078"/>
                </a:cubicBezTo>
                <a:lnTo>
                  <a:pt x="316711" y="22621"/>
                </a:lnTo>
                <a:cubicBezTo>
                  <a:pt x="314350" y="21926"/>
                  <a:pt x="314558" y="21371"/>
                  <a:pt x="312197" y="20608"/>
                </a:cubicBezTo>
                <a:cubicBezTo>
                  <a:pt x="309835" y="19844"/>
                  <a:pt x="309280" y="21857"/>
                  <a:pt x="306988" y="21094"/>
                </a:cubicBezTo>
                <a:cubicBezTo>
                  <a:pt x="304696" y="20330"/>
                  <a:pt x="305252" y="18387"/>
                  <a:pt x="302891" y="17692"/>
                </a:cubicBezTo>
                <a:cubicBezTo>
                  <a:pt x="300529" y="16998"/>
                  <a:pt x="300390" y="17692"/>
                  <a:pt x="298029" y="16860"/>
                </a:cubicBezTo>
                <a:lnTo>
                  <a:pt x="293446" y="15263"/>
                </a:lnTo>
                <a:cubicBezTo>
                  <a:pt x="291084" y="14500"/>
                  <a:pt x="290876" y="15263"/>
                  <a:pt x="288584" y="14430"/>
                </a:cubicBezTo>
                <a:cubicBezTo>
                  <a:pt x="286293" y="13597"/>
                  <a:pt x="286918" y="11445"/>
                  <a:pt x="284556" y="10751"/>
                </a:cubicBezTo>
                <a:lnTo>
                  <a:pt x="279695" y="9085"/>
                </a:lnTo>
                <a:cubicBezTo>
                  <a:pt x="278098" y="8530"/>
                  <a:pt x="276431" y="8183"/>
                  <a:pt x="274764" y="7628"/>
                </a:cubicBezTo>
                <a:cubicBezTo>
                  <a:pt x="273097" y="7072"/>
                  <a:pt x="271083" y="7628"/>
                  <a:pt x="269417" y="7281"/>
                </a:cubicBezTo>
                <a:cubicBezTo>
                  <a:pt x="267750" y="6933"/>
                  <a:pt x="266500" y="5059"/>
                  <a:pt x="264903" y="4504"/>
                </a:cubicBezTo>
                <a:cubicBezTo>
                  <a:pt x="263305" y="3949"/>
                  <a:pt x="260875" y="5615"/>
                  <a:pt x="259208" y="5129"/>
                </a:cubicBezTo>
                <a:cubicBezTo>
                  <a:pt x="257541" y="4643"/>
                  <a:pt x="256291" y="2838"/>
                  <a:pt x="254624" y="2422"/>
                </a:cubicBezTo>
                <a:cubicBezTo>
                  <a:pt x="252958" y="2005"/>
                  <a:pt x="251013" y="2422"/>
                  <a:pt x="249346" y="2422"/>
                </a:cubicBezTo>
                <a:cubicBezTo>
                  <a:pt x="247680" y="2422"/>
                  <a:pt x="246013" y="1381"/>
                  <a:pt x="244346" y="1103"/>
                </a:cubicBezTo>
                <a:cubicBezTo>
                  <a:pt x="242679" y="825"/>
                  <a:pt x="240943" y="200"/>
                  <a:pt x="239276" y="62"/>
                </a:cubicBezTo>
                <a:cubicBezTo>
                  <a:pt x="237610" y="-77"/>
                  <a:pt x="235804" y="62"/>
                  <a:pt x="234068" y="62"/>
                </a:cubicBezTo>
                <a:cubicBezTo>
                  <a:pt x="232332" y="62"/>
                  <a:pt x="230804" y="1797"/>
                  <a:pt x="229067" y="2005"/>
                </a:cubicBezTo>
                <a:cubicBezTo>
                  <a:pt x="227331" y="2213"/>
                  <a:pt x="225317" y="-147"/>
                  <a:pt x="223789" y="200"/>
                </a:cubicBezTo>
                <a:cubicBezTo>
                  <a:pt x="222262" y="548"/>
                  <a:pt x="220873" y="2630"/>
                  <a:pt x="219414" y="3185"/>
                </a:cubicBezTo>
                <a:cubicBezTo>
                  <a:pt x="217956" y="3741"/>
                  <a:pt x="216775" y="5198"/>
                  <a:pt x="215317" y="5962"/>
                </a:cubicBezTo>
                <a:cubicBezTo>
                  <a:pt x="213858" y="6725"/>
                  <a:pt x="211914" y="6586"/>
                  <a:pt x="210664" y="7558"/>
                </a:cubicBezTo>
                <a:cubicBezTo>
                  <a:pt x="209269" y="8418"/>
                  <a:pt x="207966" y="9418"/>
                  <a:pt x="206775" y="10543"/>
                </a:cubicBezTo>
                <a:cubicBezTo>
                  <a:pt x="205664" y="11792"/>
                  <a:pt x="205733" y="13805"/>
                  <a:pt x="204900" y="15193"/>
                </a:cubicBezTo>
                <a:cubicBezTo>
                  <a:pt x="203968" y="16507"/>
                  <a:pt x="203155" y="17901"/>
                  <a:pt x="202469" y="19358"/>
                </a:cubicBezTo>
                <a:cubicBezTo>
                  <a:pt x="201844" y="20816"/>
                  <a:pt x="198858" y="21649"/>
                  <a:pt x="198441" y="23245"/>
                </a:cubicBezTo>
                <a:cubicBezTo>
                  <a:pt x="198024" y="24842"/>
                  <a:pt x="200108" y="26994"/>
                  <a:pt x="199899" y="28659"/>
                </a:cubicBezTo>
                <a:cubicBezTo>
                  <a:pt x="199793" y="30277"/>
                  <a:pt x="199793" y="31900"/>
                  <a:pt x="199899" y="33518"/>
                </a:cubicBezTo>
                <a:cubicBezTo>
                  <a:pt x="199899" y="35115"/>
                  <a:pt x="198024" y="36711"/>
                  <a:pt x="198024" y="38377"/>
                </a:cubicBezTo>
                <a:cubicBezTo>
                  <a:pt x="198024" y="40043"/>
                  <a:pt x="200247" y="41570"/>
                  <a:pt x="200316" y="43236"/>
                </a:cubicBezTo>
                <a:cubicBezTo>
                  <a:pt x="200385" y="44902"/>
                  <a:pt x="200316" y="46498"/>
                  <a:pt x="200316" y="48164"/>
                </a:cubicBezTo>
                <a:cubicBezTo>
                  <a:pt x="200316" y="49830"/>
                  <a:pt x="200316" y="51427"/>
                  <a:pt x="200316" y="53093"/>
                </a:cubicBezTo>
                <a:cubicBezTo>
                  <a:pt x="200316" y="54759"/>
                  <a:pt x="200316" y="56355"/>
                  <a:pt x="200872" y="57951"/>
                </a:cubicBezTo>
                <a:lnTo>
                  <a:pt x="201705" y="62880"/>
                </a:lnTo>
                <a:cubicBezTo>
                  <a:pt x="201705" y="64476"/>
                  <a:pt x="201219" y="66350"/>
                  <a:pt x="201705" y="67947"/>
                </a:cubicBezTo>
                <a:cubicBezTo>
                  <a:pt x="202191" y="69543"/>
                  <a:pt x="203094" y="71070"/>
                  <a:pt x="203441" y="72667"/>
                </a:cubicBezTo>
                <a:cubicBezTo>
                  <a:pt x="203788" y="74263"/>
                  <a:pt x="203441" y="76068"/>
                  <a:pt x="203441" y="77664"/>
                </a:cubicBezTo>
                <a:cubicBezTo>
                  <a:pt x="203441" y="79261"/>
                  <a:pt x="204344" y="80858"/>
                  <a:pt x="204622" y="82454"/>
                </a:cubicBezTo>
                <a:cubicBezTo>
                  <a:pt x="204900" y="84051"/>
                  <a:pt x="206011" y="85647"/>
                  <a:pt x="206289" y="87174"/>
                </a:cubicBezTo>
                <a:cubicBezTo>
                  <a:pt x="206566" y="88701"/>
                  <a:pt x="205108" y="90575"/>
                  <a:pt x="205386" y="92241"/>
                </a:cubicBezTo>
                <a:cubicBezTo>
                  <a:pt x="205664" y="93907"/>
                  <a:pt x="206566" y="95226"/>
                  <a:pt x="206914" y="96892"/>
                </a:cubicBezTo>
                <a:cubicBezTo>
                  <a:pt x="207261" y="98558"/>
                  <a:pt x="209691" y="99530"/>
                  <a:pt x="210039" y="101126"/>
                </a:cubicBezTo>
                <a:cubicBezTo>
                  <a:pt x="210386" y="102722"/>
                  <a:pt x="207955" y="104805"/>
                  <a:pt x="208303" y="106401"/>
                </a:cubicBezTo>
                <a:cubicBezTo>
                  <a:pt x="208650" y="107998"/>
                  <a:pt x="209553" y="109386"/>
                  <a:pt x="209900" y="110982"/>
                </a:cubicBezTo>
                <a:cubicBezTo>
                  <a:pt x="210247" y="112579"/>
                  <a:pt x="211914" y="113828"/>
                  <a:pt x="212331" y="115356"/>
                </a:cubicBezTo>
                <a:cubicBezTo>
                  <a:pt x="212747" y="116883"/>
                  <a:pt x="213372" y="118409"/>
                  <a:pt x="213789" y="119937"/>
                </a:cubicBezTo>
                <a:cubicBezTo>
                  <a:pt x="214206" y="121464"/>
                  <a:pt x="212192" y="123824"/>
                  <a:pt x="212747" y="125351"/>
                </a:cubicBezTo>
                <a:cubicBezTo>
                  <a:pt x="213303" y="126878"/>
                  <a:pt x="215317" y="127919"/>
                  <a:pt x="215872" y="129446"/>
                </a:cubicBezTo>
                <a:cubicBezTo>
                  <a:pt x="215178" y="130904"/>
                  <a:pt x="214831" y="132639"/>
                  <a:pt x="214067" y="134027"/>
                </a:cubicBezTo>
                <a:cubicBezTo>
                  <a:pt x="213303" y="135416"/>
                  <a:pt x="212956" y="137290"/>
                  <a:pt x="212053" y="138608"/>
                </a:cubicBezTo>
                <a:cubicBezTo>
                  <a:pt x="211150" y="139927"/>
                  <a:pt x="209830" y="141107"/>
                  <a:pt x="208858" y="142426"/>
                </a:cubicBezTo>
                <a:cubicBezTo>
                  <a:pt x="207886" y="143745"/>
                  <a:pt x="205664" y="144023"/>
                  <a:pt x="204552" y="145272"/>
                </a:cubicBezTo>
                <a:cubicBezTo>
                  <a:pt x="203441" y="146522"/>
                  <a:pt x="204066" y="149298"/>
                  <a:pt x="202955" y="150478"/>
                </a:cubicBezTo>
                <a:cubicBezTo>
                  <a:pt x="201844" y="151658"/>
                  <a:pt x="198441" y="150478"/>
                  <a:pt x="197191" y="151658"/>
                </a:cubicBezTo>
                <a:cubicBezTo>
                  <a:pt x="195941" y="152838"/>
                  <a:pt x="194760" y="153602"/>
                  <a:pt x="193510" y="154643"/>
                </a:cubicBezTo>
                <a:cubicBezTo>
                  <a:pt x="192260" y="155684"/>
                  <a:pt x="191774" y="157697"/>
                  <a:pt x="190454" y="158669"/>
                </a:cubicBezTo>
                <a:cubicBezTo>
                  <a:pt x="189135" y="159640"/>
                  <a:pt x="187954" y="160820"/>
                  <a:pt x="186635" y="161723"/>
                </a:cubicBezTo>
                <a:cubicBezTo>
                  <a:pt x="185315" y="162625"/>
                  <a:pt x="183440" y="162694"/>
                  <a:pt x="181982" y="163527"/>
                </a:cubicBezTo>
                <a:cubicBezTo>
                  <a:pt x="180523" y="164361"/>
                  <a:pt x="179551" y="165679"/>
                  <a:pt x="178023" y="166443"/>
                </a:cubicBezTo>
                <a:cubicBezTo>
                  <a:pt x="176495" y="167206"/>
                  <a:pt x="175801" y="169497"/>
                  <a:pt x="174342" y="170122"/>
                </a:cubicBezTo>
                <a:cubicBezTo>
                  <a:pt x="172884" y="170746"/>
                  <a:pt x="170176" y="168525"/>
                  <a:pt x="168648" y="169081"/>
                </a:cubicBezTo>
                <a:cubicBezTo>
                  <a:pt x="167120" y="169636"/>
                  <a:pt x="166217" y="172204"/>
                  <a:pt x="164689" y="172690"/>
                </a:cubicBezTo>
                <a:cubicBezTo>
                  <a:pt x="163161" y="173176"/>
                  <a:pt x="161286" y="172690"/>
                  <a:pt x="159689" y="173106"/>
                </a:cubicBezTo>
                <a:cubicBezTo>
                  <a:pt x="158092" y="173523"/>
                  <a:pt x="156286" y="172551"/>
                  <a:pt x="154689" y="173106"/>
                </a:cubicBezTo>
                <a:cubicBezTo>
                  <a:pt x="153091" y="173662"/>
                  <a:pt x="151772" y="175119"/>
                  <a:pt x="150105" y="175328"/>
                </a:cubicBezTo>
                <a:cubicBezTo>
                  <a:pt x="148438" y="175536"/>
                  <a:pt x="146841" y="174911"/>
                  <a:pt x="145174" y="175328"/>
                </a:cubicBezTo>
                <a:cubicBezTo>
                  <a:pt x="143508" y="175744"/>
                  <a:pt x="141980" y="177827"/>
                  <a:pt x="140382" y="177827"/>
                </a:cubicBezTo>
                <a:cubicBezTo>
                  <a:pt x="138785" y="177827"/>
                  <a:pt x="137049" y="176924"/>
                  <a:pt x="135382" y="176855"/>
                </a:cubicBezTo>
                <a:cubicBezTo>
                  <a:pt x="133715" y="176785"/>
                  <a:pt x="132257" y="174842"/>
                  <a:pt x="130660" y="174633"/>
                </a:cubicBezTo>
                <a:cubicBezTo>
                  <a:pt x="129062" y="174425"/>
                  <a:pt x="127118" y="175675"/>
                  <a:pt x="125521" y="175397"/>
                </a:cubicBezTo>
                <a:cubicBezTo>
                  <a:pt x="123923" y="175119"/>
                  <a:pt x="121979" y="175744"/>
                  <a:pt x="120381" y="175397"/>
                </a:cubicBezTo>
                <a:cubicBezTo>
                  <a:pt x="118784" y="175050"/>
                  <a:pt x="117465" y="173037"/>
                  <a:pt x="115867" y="172551"/>
                </a:cubicBezTo>
                <a:cubicBezTo>
                  <a:pt x="114270" y="172065"/>
                  <a:pt x="112673" y="171718"/>
                  <a:pt x="111075" y="171163"/>
                </a:cubicBezTo>
                <a:cubicBezTo>
                  <a:pt x="109478" y="170608"/>
                  <a:pt x="107742" y="170538"/>
                  <a:pt x="106214" y="169844"/>
                </a:cubicBezTo>
                <a:cubicBezTo>
                  <a:pt x="104686" y="169150"/>
                  <a:pt x="102811" y="169081"/>
                  <a:pt x="101353" y="168386"/>
                </a:cubicBezTo>
                <a:cubicBezTo>
                  <a:pt x="99894" y="167692"/>
                  <a:pt x="99200" y="165193"/>
                  <a:pt x="97741" y="164430"/>
                </a:cubicBezTo>
                <a:cubicBezTo>
                  <a:pt x="96283" y="163666"/>
                  <a:pt x="95241" y="162209"/>
                  <a:pt x="93783" y="161306"/>
                </a:cubicBezTo>
                <a:cubicBezTo>
                  <a:pt x="92325" y="160404"/>
                  <a:pt x="90866" y="159779"/>
                  <a:pt x="89477" y="158877"/>
                </a:cubicBezTo>
                <a:cubicBezTo>
                  <a:pt x="88088" y="157975"/>
                  <a:pt x="85310" y="158877"/>
                  <a:pt x="83991" y="157975"/>
                </a:cubicBezTo>
                <a:cubicBezTo>
                  <a:pt x="82671" y="157072"/>
                  <a:pt x="81907" y="155129"/>
                  <a:pt x="80657" y="154087"/>
                </a:cubicBezTo>
                <a:cubicBezTo>
                  <a:pt x="79407" y="153046"/>
                  <a:pt x="78852" y="151033"/>
                  <a:pt x="77602" y="149923"/>
                </a:cubicBezTo>
                <a:cubicBezTo>
                  <a:pt x="76351" y="148812"/>
                  <a:pt x="73921" y="149020"/>
                  <a:pt x="72671" y="147840"/>
                </a:cubicBezTo>
                <a:cubicBezTo>
                  <a:pt x="71421" y="146660"/>
                  <a:pt x="70171" y="145619"/>
                  <a:pt x="68990" y="144370"/>
                </a:cubicBezTo>
                <a:cubicBezTo>
                  <a:pt x="67809" y="143120"/>
                  <a:pt x="67809" y="140968"/>
                  <a:pt x="66698" y="139719"/>
                </a:cubicBezTo>
                <a:cubicBezTo>
                  <a:pt x="65587" y="138470"/>
                  <a:pt x="65587" y="136318"/>
                  <a:pt x="64545" y="135069"/>
                </a:cubicBezTo>
                <a:cubicBezTo>
                  <a:pt x="63504" y="133819"/>
                  <a:pt x="61698" y="133056"/>
                  <a:pt x="60726" y="131737"/>
                </a:cubicBezTo>
                <a:cubicBezTo>
                  <a:pt x="59753" y="130418"/>
                  <a:pt x="57601" y="129793"/>
                  <a:pt x="56698" y="128405"/>
                </a:cubicBezTo>
                <a:cubicBezTo>
                  <a:pt x="55795" y="127017"/>
                  <a:pt x="56698" y="124448"/>
                  <a:pt x="55795" y="123060"/>
                </a:cubicBezTo>
                <a:cubicBezTo>
                  <a:pt x="54892" y="121672"/>
                  <a:pt x="53503" y="120561"/>
                  <a:pt x="52739" y="119104"/>
                </a:cubicBezTo>
                <a:cubicBezTo>
                  <a:pt x="51975" y="117646"/>
                  <a:pt x="50170" y="116674"/>
                  <a:pt x="49406" y="115147"/>
                </a:cubicBezTo>
                <a:cubicBezTo>
                  <a:pt x="48642" y="113620"/>
                  <a:pt x="49406" y="111468"/>
                  <a:pt x="48642" y="110011"/>
                </a:cubicBezTo>
                <a:cubicBezTo>
                  <a:pt x="47878" y="108553"/>
                  <a:pt x="45239" y="107859"/>
                  <a:pt x="44544" y="106332"/>
                </a:cubicBezTo>
                <a:cubicBezTo>
                  <a:pt x="43850" y="104805"/>
                  <a:pt x="43155" y="103208"/>
                  <a:pt x="42600" y="101612"/>
                </a:cubicBezTo>
                <a:cubicBezTo>
                  <a:pt x="42044" y="100015"/>
                  <a:pt x="43155" y="97863"/>
                  <a:pt x="42600" y="96336"/>
                </a:cubicBezTo>
                <a:cubicBezTo>
                  <a:pt x="42044" y="94809"/>
                  <a:pt x="40933" y="93352"/>
                  <a:pt x="40447" y="91686"/>
                </a:cubicBezTo>
                <a:cubicBezTo>
                  <a:pt x="40333" y="89946"/>
                  <a:pt x="40030" y="88224"/>
                  <a:pt x="39544" y="86549"/>
                </a:cubicBezTo>
                <a:cubicBezTo>
                  <a:pt x="38549" y="85117"/>
                  <a:pt x="37357" y="83831"/>
                  <a:pt x="36002" y="82732"/>
                </a:cubicBezTo>
                <a:cubicBezTo>
                  <a:pt x="34856" y="81458"/>
                  <a:pt x="33548" y="80338"/>
                  <a:pt x="32113" y="79400"/>
                </a:cubicBezTo>
                <a:cubicBezTo>
                  <a:pt x="30655" y="78567"/>
                  <a:pt x="29335" y="76971"/>
                  <a:pt x="27738" y="76485"/>
                </a:cubicBezTo>
                <a:cubicBezTo>
                  <a:pt x="26012" y="76015"/>
                  <a:pt x="24244" y="75712"/>
                  <a:pt x="22460" y="75582"/>
                </a:cubicBezTo>
                <a:cubicBezTo>
                  <a:pt x="20683" y="75374"/>
                  <a:pt x="18889" y="75374"/>
                  <a:pt x="17112" y="75582"/>
                </a:cubicBezTo>
                <a:cubicBezTo>
                  <a:pt x="15309" y="75785"/>
                  <a:pt x="13537" y="76204"/>
                  <a:pt x="11834" y="76832"/>
                </a:cubicBezTo>
                <a:cubicBezTo>
                  <a:pt x="10213" y="77638"/>
                  <a:pt x="8697" y="78641"/>
                  <a:pt x="7320" y="79816"/>
                </a:cubicBezTo>
                <a:cubicBezTo>
                  <a:pt x="5777" y="80830"/>
                  <a:pt x="4376" y="82043"/>
                  <a:pt x="3153" y="83426"/>
                </a:cubicBezTo>
                <a:cubicBezTo>
                  <a:pt x="2053" y="84955"/>
                  <a:pt x="1187" y="86639"/>
                  <a:pt x="584" y="88423"/>
                </a:cubicBezTo>
                <a:cubicBezTo>
                  <a:pt x="111" y="90211"/>
                  <a:pt x="-77" y="92061"/>
                  <a:pt x="28" y="93907"/>
                </a:cubicBezTo>
                <a:cubicBezTo>
                  <a:pt x="254" y="95689"/>
                  <a:pt x="698" y="97438"/>
                  <a:pt x="1348" y="99113"/>
                </a:cubicBezTo>
                <a:cubicBezTo>
                  <a:pt x="1764" y="100779"/>
                  <a:pt x="4403" y="101751"/>
                  <a:pt x="4890" y="103347"/>
                </a:cubicBezTo>
                <a:cubicBezTo>
                  <a:pt x="5376" y="104944"/>
                  <a:pt x="4890" y="106887"/>
                  <a:pt x="5237" y="108484"/>
                </a:cubicBezTo>
                <a:cubicBezTo>
                  <a:pt x="5584" y="110080"/>
                  <a:pt x="5237" y="112093"/>
                  <a:pt x="5792" y="113620"/>
                </a:cubicBezTo>
                <a:cubicBezTo>
                  <a:pt x="6348" y="115147"/>
                  <a:pt x="8987" y="115980"/>
                  <a:pt x="9612" y="117507"/>
                </a:cubicBezTo>
                <a:cubicBezTo>
                  <a:pt x="10237" y="119034"/>
                  <a:pt x="10237" y="120908"/>
                  <a:pt x="10862" y="122435"/>
                </a:cubicBezTo>
                <a:cubicBezTo>
                  <a:pt x="11487" y="123963"/>
                  <a:pt x="13223" y="125004"/>
                  <a:pt x="13987" y="126531"/>
                </a:cubicBezTo>
                <a:cubicBezTo>
                  <a:pt x="14751" y="128058"/>
                  <a:pt x="13987" y="130071"/>
                  <a:pt x="15029" y="131528"/>
                </a:cubicBezTo>
                <a:cubicBezTo>
                  <a:pt x="16071" y="132986"/>
                  <a:pt x="15029" y="135207"/>
                  <a:pt x="16140" y="136665"/>
                </a:cubicBezTo>
                <a:cubicBezTo>
                  <a:pt x="17251" y="138123"/>
                  <a:pt x="19335" y="138747"/>
                  <a:pt x="20168" y="140136"/>
                </a:cubicBezTo>
                <a:cubicBezTo>
                  <a:pt x="21001" y="141524"/>
                  <a:pt x="21488" y="143259"/>
                  <a:pt x="22321" y="144717"/>
                </a:cubicBezTo>
                <a:cubicBezTo>
                  <a:pt x="23154" y="146174"/>
                  <a:pt x="24682" y="147146"/>
                  <a:pt x="25654" y="148535"/>
                </a:cubicBezTo>
                <a:cubicBezTo>
                  <a:pt x="26627" y="149923"/>
                  <a:pt x="25654" y="152699"/>
                  <a:pt x="26418" y="154087"/>
                </a:cubicBezTo>
                <a:cubicBezTo>
                  <a:pt x="27182" y="155476"/>
                  <a:pt x="30933" y="154990"/>
                  <a:pt x="31905" y="156309"/>
                </a:cubicBezTo>
                <a:cubicBezTo>
                  <a:pt x="32877" y="157628"/>
                  <a:pt x="32599" y="159988"/>
                  <a:pt x="33641" y="161306"/>
                </a:cubicBezTo>
                <a:cubicBezTo>
                  <a:pt x="34683" y="162625"/>
                  <a:pt x="36211" y="163527"/>
                  <a:pt x="37322" y="164777"/>
                </a:cubicBezTo>
                <a:cubicBezTo>
                  <a:pt x="38433" y="166026"/>
                  <a:pt x="38919" y="167831"/>
                  <a:pt x="40030" y="169081"/>
                </a:cubicBezTo>
                <a:cubicBezTo>
                  <a:pt x="41141" y="170330"/>
                  <a:pt x="43016" y="170885"/>
                  <a:pt x="44128" y="172065"/>
                </a:cubicBezTo>
                <a:lnTo>
                  <a:pt x="47600" y="175675"/>
                </a:lnTo>
                <a:cubicBezTo>
                  <a:pt x="48850" y="176855"/>
                  <a:pt x="49267" y="178798"/>
                  <a:pt x="50517" y="179909"/>
                </a:cubicBezTo>
                <a:cubicBezTo>
                  <a:pt x="51767" y="181019"/>
                  <a:pt x="53295" y="181852"/>
                  <a:pt x="54614" y="182893"/>
                </a:cubicBezTo>
                <a:cubicBezTo>
                  <a:pt x="55934" y="183935"/>
                  <a:pt x="56976" y="185253"/>
                  <a:pt x="58295" y="186295"/>
                </a:cubicBezTo>
                <a:lnTo>
                  <a:pt x="62184" y="189557"/>
                </a:lnTo>
                <a:cubicBezTo>
                  <a:pt x="63504" y="190529"/>
                  <a:pt x="64684" y="191778"/>
                  <a:pt x="66073" y="192750"/>
                </a:cubicBezTo>
                <a:cubicBezTo>
                  <a:pt x="67462" y="193722"/>
                  <a:pt x="69198" y="194138"/>
                  <a:pt x="70587" y="195041"/>
                </a:cubicBezTo>
                <a:cubicBezTo>
                  <a:pt x="71976" y="195943"/>
                  <a:pt x="72879" y="197817"/>
                  <a:pt x="74337" y="198650"/>
                </a:cubicBezTo>
                <a:cubicBezTo>
                  <a:pt x="75796" y="199483"/>
                  <a:pt x="78296" y="198650"/>
                  <a:pt x="79754" y="199275"/>
                </a:cubicBezTo>
                <a:cubicBezTo>
                  <a:pt x="81213" y="199900"/>
                  <a:pt x="82324" y="201496"/>
                  <a:pt x="83852" y="202260"/>
                </a:cubicBezTo>
                <a:cubicBezTo>
                  <a:pt x="85380" y="203023"/>
                  <a:pt x="87255" y="202884"/>
                  <a:pt x="88783" y="203509"/>
                </a:cubicBezTo>
                <a:cubicBezTo>
                  <a:pt x="90311" y="204134"/>
                  <a:pt x="91561" y="205591"/>
                  <a:pt x="93088" y="206216"/>
                </a:cubicBezTo>
                <a:cubicBezTo>
                  <a:pt x="94616" y="206841"/>
                  <a:pt x="96491" y="206633"/>
                  <a:pt x="98089" y="207188"/>
                </a:cubicBezTo>
                <a:cubicBezTo>
                  <a:pt x="99686" y="207743"/>
                  <a:pt x="101005" y="208854"/>
                  <a:pt x="102603" y="209340"/>
                </a:cubicBezTo>
                <a:cubicBezTo>
                  <a:pt x="104200" y="209825"/>
                  <a:pt x="105450" y="211700"/>
                  <a:pt x="107047" y="212116"/>
                </a:cubicBezTo>
                <a:cubicBezTo>
                  <a:pt x="108645" y="212533"/>
                  <a:pt x="110520" y="212116"/>
                  <a:pt x="112117" y="212533"/>
                </a:cubicBezTo>
                <a:cubicBezTo>
                  <a:pt x="113714" y="212949"/>
                  <a:pt x="115798" y="211353"/>
                  <a:pt x="117395" y="211700"/>
                </a:cubicBezTo>
                <a:cubicBezTo>
                  <a:pt x="118993" y="212047"/>
                  <a:pt x="120381" y="214198"/>
                  <a:pt x="122048" y="214476"/>
                </a:cubicBezTo>
                <a:cubicBezTo>
                  <a:pt x="123715" y="214754"/>
                  <a:pt x="125451" y="214476"/>
                  <a:pt x="127118" y="214476"/>
                </a:cubicBezTo>
                <a:cubicBezTo>
                  <a:pt x="128785" y="214476"/>
                  <a:pt x="130521" y="214060"/>
                  <a:pt x="132188" y="214129"/>
                </a:cubicBezTo>
                <a:cubicBezTo>
                  <a:pt x="133854" y="214198"/>
                  <a:pt x="135521" y="214754"/>
                  <a:pt x="137188" y="214823"/>
                </a:cubicBezTo>
                <a:cubicBezTo>
                  <a:pt x="138855" y="214893"/>
                  <a:pt x="140591" y="214337"/>
                  <a:pt x="142258" y="214337"/>
                </a:cubicBezTo>
                <a:cubicBezTo>
                  <a:pt x="143924" y="214337"/>
                  <a:pt x="145799" y="217044"/>
                  <a:pt x="147466" y="216975"/>
                </a:cubicBezTo>
                <a:cubicBezTo>
                  <a:pt x="149133" y="216905"/>
                  <a:pt x="150661" y="214407"/>
                  <a:pt x="152397" y="214198"/>
                </a:cubicBezTo>
                <a:lnTo>
                  <a:pt x="157397" y="213643"/>
                </a:lnTo>
                <a:lnTo>
                  <a:pt x="162397" y="212671"/>
                </a:lnTo>
                <a:cubicBezTo>
                  <a:pt x="164064" y="212324"/>
                  <a:pt x="166078" y="213574"/>
                  <a:pt x="167676" y="213227"/>
                </a:cubicBezTo>
                <a:cubicBezTo>
                  <a:pt x="169273" y="212880"/>
                  <a:pt x="171217" y="213227"/>
                  <a:pt x="172815" y="212602"/>
                </a:cubicBezTo>
                <a:cubicBezTo>
                  <a:pt x="174412" y="211977"/>
                  <a:pt x="175870" y="210728"/>
                  <a:pt x="177468" y="210242"/>
                </a:cubicBezTo>
                <a:cubicBezTo>
                  <a:pt x="179065" y="209756"/>
                  <a:pt x="180662" y="208923"/>
                  <a:pt x="182260" y="208368"/>
                </a:cubicBezTo>
                <a:cubicBezTo>
                  <a:pt x="183857" y="207812"/>
                  <a:pt x="185732" y="207882"/>
                  <a:pt x="187329" y="207257"/>
                </a:cubicBezTo>
                <a:cubicBezTo>
                  <a:pt x="188927" y="206633"/>
                  <a:pt x="189690" y="204134"/>
                  <a:pt x="191218" y="203439"/>
                </a:cubicBezTo>
                <a:cubicBezTo>
                  <a:pt x="192746" y="202745"/>
                  <a:pt x="195107" y="203439"/>
                  <a:pt x="196635" y="202954"/>
                </a:cubicBezTo>
                <a:cubicBezTo>
                  <a:pt x="198163" y="202468"/>
                  <a:pt x="199552" y="201149"/>
                  <a:pt x="201080" y="200385"/>
                </a:cubicBezTo>
                <a:cubicBezTo>
                  <a:pt x="202608" y="199622"/>
                  <a:pt x="203788" y="198303"/>
                  <a:pt x="205247" y="197401"/>
                </a:cubicBezTo>
                <a:cubicBezTo>
                  <a:pt x="206705" y="196498"/>
                  <a:pt x="207191" y="194138"/>
                  <a:pt x="208580" y="193167"/>
                </a:cubicBezTo>
                <a:cubicBezTo>
                  <a:pt x="209969" y="192195"/>
                  <a:pt x="212539" y="193167"/>
                  <a:pt x="213928" y="191986"/>
                </a:cubicBezTo>
                <a:cubicBezTo>
                  <a:pt x="215317" y="190807"/>
                  <a:pt x="215803" y="188794"/>
                  <a:pt x="217122" y="187752"/>
                </a:cubicBezTo>
                <a:cubicBezTo>
                  <a:pt x="218442" y="186711"/>
                  <a:pt x="219692" y="185601"/>
                  <a:pt x="221012" y="184490"/>
                </a:cubicBezTo>
                <a:cubicBezTo>
                  <a:pt x="222331" y="183379"/>
                  <a:pt x="224137" y="182963"/>
                  <a:pt x="225387" y="181852"/>
                </a:cubicBezTo>
                <a:cubicBezTo>
                  <a:pt x="226637" y="180742"/>
                  <a:pt x="228165" y="178798"/>
                  <a:pt x="229345" y="177618"/>
                </a:cubicBezTo>
                <a:cubicBezTo>
                  <a:pt x="229345" y="179284"/>
                  <a:pt x="228234" y="182130"/>
                  <a:pt x="228651" y="183726"/>
                </a:cubicBezTo>
                <a:cubicBezTo>
                  <a:pt x="229067" y="185323"/>
                  <a:pt x="229693" y="187058"/>
                  <a:pt x="230248" y="188655"/>
                </a:cubicBezTo>
                <a:cubicBezTo>
                  <a:pt x="230804" y="190251"/>
                  <a:pt x="233790" y="191084"/>
                  <a:pt x="234346" y="192681"/>
                </a:cubicBezTo>
                <a:cubicBezTo>
                  <a:pt x="234901" y="194277"/>
                  <a:pt x="235596" y="195804"/>
                  <a:pt x="236290" y="197331"/>
                </a:cubicBezTo>
                <a:cubicBezTo>
                  <a:pt x="236985" y="198858"/>
                  <a:pt x="235665" y="201357"/>
                  <a:pt x="236290" y="202884"/>
                </a:cubicBezTo>
                <a:cubicBezTo>
                  <a:pt x="236915" y="204411"/>
                  <a:pt x="237471" y="206216"/>
                  <a:pt x="238373" y="207674"/>
                </a:cubicBezTo>
                <a:cubicBezTo>
                  <a:pt x="239276" y="209131"/>
                  <a:pt x="240457" y="210450"/>
                  <a:pt x="241360" y="211908"/>
                </a:cubicBezTo>
                <a:cubicBezTo>
                  <a:pt x="242263" y="213366"/>
                  <a:pt x="243235" y="214823"/>
                  <a:pt x="244277" y="216142"/>
                </a:cubicBezTo>
                <a:cubicBezTo>
                  <a:pt x="245318" y="217461"/>
                  <a:pt x="247680" y="217808"/>
                  <a:pt x="248791" y="219127"/>
                </a:cubicBezTo>
                <a:cubicBezTo>
                  <a:pt x="249902" y="220446"/>
                  <a:pt x="249694" y="222875"/>
                  <a:pt x="250874" y="224124"/>
                </a:cubicBezTo>
                <a:cubicBezTo>
                  <a:pt x="252055" y="225374"/>
                  <a:pt x="252958" y="226901"/>
                  <a:pt x="254208" y="228081"/>
                </a:cubicBezTo>
                <a:cubicBezTo>
                  <a:pt x="255458" y="229261"/>
                  <a:pt x="258791" y="228081"/>
                  <a:pt x="260111" y="229330"/>
                </a:cubicBezTo>
                <a:cubicBezTo>
                  <a:pt x="261430" y="230580"/>
                  <a:pt x="262472" y="231621"/>
                  <a:pt x="263791" y="232731"/>
                </a:cubicBezTo>
                <a:cubicBezTo>
                  <a:pt x="265111" y="233842"/>
                  <a:pt x="264972" y="236619"/>
                  <a:pt x="266361" y="237729"/>
                </a:cubicBezTo>
                <a:cubicBezTo>
                  <a:pt x="267750" y="238840"/>
                  <a:pt x="270597" y="237729"/>
                  <a:pt x="271986" y="238631"/>
                </a:cubicBezTo>
                <a:cubicBezTo>
                  <a:pt x="273375" y="239534"/>
                  <a:pt x="273584" y="242241"/>
                  <a:pt x="274973" y="243143"/>
                </a:cubicBezTo>
                <a:cubicBezTo>
                  <a:pt x="276361" y="244046"/>
                  <a:pt x="278653" y="243629"/>
                  <a:pt x="280042" y="244532"/>
                </a:cubicBezTo>
                <a:cubicBezTo>
                  <a:pt x="281431" y="245434"/>
                  <a:pt x="282681" y="246614"/>
                  <a:pt x="284140" y="247447"/>
                </a:cubicBezTo>
                <a:cubicBezTo>
                  <a:pt x="285598" y="248280"/>
                  <a:pt x="286015" y="251056"/>
                  <a:pt x="287543" y="251889"/>
                </a:cubicBezTo>
                <a:cubicBezTo>
                  <a:pt x="289070" y="252722"/>
                  <a:pt x="291362" y="251889"/>
                  <a:pt x="292890" y="252514"/>
                </a:cubicBezTo>
                <a:cubicBezTo>
                  <a:pt x="294418" y="253139"/>
                  <a:pt x="295946" y="253833"/>
                  <a:pt x="297474" y="254527"/>
                </a:cubicBezTo>
                <a:cubicBezTo>
                  <a:pt x="299002" y="255221"/>
                  <a:pt x="299696" y="257998"/>
                  <a:pt x="301224" y="258622"/>
                </a:cubicBezTo>
                <a:lnTo>
                  <a:pt x="306085" y="260358"/>
                </a:lnTo>
                <a:cubicBezTo>
                  <a:pt x="307613" y="260913"/>
                  <a:pt x="310322" y="258414"/>
                  <a:pt x="311919" y="258969"/>
                </a:cubicBezTo>
                <a:cubicBezTo>
                  <a:pt x="313516" y="259525"/>
                  <a:pt x="314905" y="260358"/>
                  <a:pt x="316572" y="260843"/>
                </a:cubicBezTo>
                <a:cubicBezTo>
                  <a:pt x="318239" y="261329"/>
                  <a:pt x="319489" y="262648"/>
                  <a:pt x="321155" y="263065"/>
                </a:cubicBezTo>
                <a:cubicBezTo>
                  <a:pt x="322822" y="263481"/>
                  <a:pt x="324489" y="263550"/>
                  <a:pt x="326086" y="263898"/>
                </a:cubicBezTo>
                <a:cubicBezTo>
                  <a:pt x="327684" y="264245"/>
                  <a:pt x="329489" y="263898"/>
                  <a:pt x="331156" y="264453"/>
                </a:cubicBezTo>
                <a:cubicBezTo>
                  <a:pt x="332823" y="265008"/>
                  <a:pt x="334212" y="266258"/>
                  <a:pt x="335878" y="266535"/>
                </a:cubicBezTo>
                <a:cubicBezTo>
                  <a:pt x="337545" y="266813"/>
                  <a:pt x="339351" y="265772"/>
                  <a:pt x="341018" y="265980"/>
                </a:cubicBezTo>
                <a:cubicBezTo>
                  <a:pt x="342684" y="266188"/>
                  <a:pt x="344212" y="267646"/>
                  <a:pt x="345879" y="267785"/>
                </a:cubicBezTo>
                <a:cubicBezTo>
                  <a:pt x="347546" y="267923"/>
                  <a:pt x="349282" y="267785"/>
                  <a:pt x="350949" y="267785"/>
                </a:cubicBezTo>
                <a:cubicBezTo>
                  <a:pt x="352615" y="267785"/>
                  <a:pt x="354352" y="266674"/>
                  <a:pt x="356018" y="266674"/>
                </a:cubicBezTo>
                <a:cubicBezTo>
                  <a:pt x="357685" y="266674"/>
                  <a:pt x="359352" y="267923"/>
                  <a:pt x="361019" y="267923"/>
                </a:cubicBezTo>
                <a:cubicBezTo>
                  <a:pt x="362685" y="267923"/>
                  <a:pt x="364421" y="268618"/>
                  <a:pt x="366088" y="268548"/>
                </a:cubicBezTo>
                <a:cubicBezTo>
                  <a:pt x="367755" y="268479"/>
                  <a:pt x="369422" y="267577"/>
                  <a:pt x="371088" y="267438"/>
                </a:cubicBezTo>
                <a:cubicBezTo>
                  <a:pt x="372755" y="267299"/>
                  <a:pt x="374491" y="267438"/>
                  <a:pt x="376158" y="267438"/>
                </a:cubicBezTo>
                <a:cubicBezTo>
                  <a:pt x="377825" y="267438"/>
                  <a:pt x="379422" y="266466"/>
                  <a:pt x="381089" y="266258"/>
                </a:cubicBezTo>
                <a:cubicBezTo>
                  <a:pt x="382756" y="266049"/>
                  <a:pt x="384770" y="267646"/>
                  <a:pt x="386436" y="267299"/>
                </a:cubicBezTo>
                <a:cubicBezTo>
                  <a:pt x="388103" y="266952"/>
                  <a:pt x="389562" y="265633"/>
                  <a:pt x="391159" y="265286"/>
                </a:cubicBezTo>
                <a:cubicBezTo>
                  <a:pt x="392756" y="264939"/>
                  <a:pt x="394284" y="263828"/>
                  <a:pt x="395951" y="263412"/>
                </a:cubicBezTo>
                <a:cubicBezTo>
                  <a:pt x="397618" y="262995"/>
                  <a:pt x="399632" y="264106"/>
                  <a:pt x="401298" y="263412"/>
                </a:cubicBezTo>
                <a:cubicBezTo>
                  <a:pt x="402965" y="262718"/>
                  <a:pt x="404423" y="261954"/>
                  <a:pt x="406021" y="261468"/>
                </a:cubicBezTo>
                <a:cubicBezTo>
                  <a:pt x="407618" y="260982"/>
                  <a:pt x="409285" y="260566"/>
                  <a:pt x="410882" y="259941"/>
                </a:cubicBezTo>
                <a:cubicBezTo>
                  <a:pt x="412479" y="259316"/>
                  <a:pt x="413382" y="257234"/>
                  <a:pt x="414980" y="256540"/>
                </a:cubicBezTo>
                <a:cubicBezTo>
                  <a:pt x="416577" y="255846"/>
                  <a:pt x="418660" y="256540"/>
                  <a:pt x="420188" y="255846"/>
                </a:cubicBezTo>
                <a:cubicBezTo>
                  <a:pt x="421716" y="255152"/>
                  <a:pt x="423452" y="254805"/>
                  <a:pt x="424980" y="253972"/>
                </a:cubicBezTo>
                <a:cubicBezTo>
                  <a:pt x="426508" y="253139"/>
                  <a:pt x="427133" y="250918"/>
                  <a:pt x="428591" y="250084"/>
                </a:cubicBezTo>
                <a:cubicBezTo>
                  <a:pt x="430050" y="249252"/>
                  <a:pt x="432480" y="250084"/>
                  <a:pt x="433869" y="249043"/>
                </a:cubicBezTo>
                <a:cubicBezTo>
                  <a:pt x="435258" y="248002"/>
                  <a:pt x="436647" y="247031"/>
                  <a:pt x="438036" y="246059"/>
                </a:cubicBezTo>
                <a:cubicBezTo>
                  <a:pt x="439425" y="245087"/>
                  <a:pt x="440536" y="243629"/>
                  <a:pt x="441925" y="242658"/>
                </a:cubicBezTo>
                <a:cubicBezTo>
                  <a:pt x="443314" y="241686"/>
                  <a:pt x="444148" y="240020"/>
                  <a:pt x="445467" y="238979"/>
                </a:cubicBezTo>
                <a:cubicBezTo>
                  <a:pt x="446787" y="237937"/>
                  <a:pt x="446648" y="235508"/>
                  <a:pt x="447620" y="234258"/>
                </a:cubicBezTo>
                <a:cubicBezTo>
                  <a:pt x="448592" y="233009"/>
                  <a:pt x="452065" y="232801"/>
                  <a:pt x="452620" y="231343"/>
                </a:cubicBezTo>
                <a:cubicBezTo>
                  <a:pt x="453176" y="229886"/>
                  <a:pt x="451440" y="227525"/>
                  <a:pt x="451509" y="225860"/>
                </a:cubicBezTo>
                <a:cubicBezTo>
                  <a:pt x="451579" y="224194"/>
                  <a:pt x="452551" y="222528"/>
                  <a:pt x="452204" y="220862"/>
                </a:cubicBezTo>
                <a:cubicBezTo>
                  <a:pt x="452067" y="219097"/>
                  <a:pt x="451741" y="217352"/>
                  <a:pt x="451231" y="215656"/>
                </a:cubicBezTo>
                <a:cubicBezTo>
                  <a:pt x="450467" y="214129"/>
                  <a:pt x="448523" y="213296"/>
                  <a:pt x="447412" y="211977"/>
                </a:cubicBezTo>
                <a:cubicBezTo>
                  <a:pt x="446301" y="210658"/>
                  <a:pt x="445814" y="208507"/>
                  <a:pt x="444495" y="207535"/>
                </a:cubicBezTo>
                <a:cubicBezTo>
                  <a:pt x="443175" y="206563"/>
                  <a:pt x="440675" y="207535"/>
                  <a:pt x="439078" y="206563"/>
                </a:cubicBezTo>
                <a:cubicBezTo>
                  <a:pt x="437555" y="206027"/>
                  <a:pt x="435966" y="205700"/>
                  <a:pt x="434356" y="205591"/>
                </a:cubicBezTo>
                <a:cubicBezTo>
                  <a:pt x="432767" y="205351"/>
                  <a:pt x="431152" y="205351"/>
                  <a:pt x="429564" y="205591"/>
                </a:cubicBezTo>
                <a:cubicBezTo>
                  <a:pt x="428021" y="205895"/>
                  <a:pt x="426542" y="206458"/>
                  <a:pt x="425188" y="207257"/>
                </a:cubicBezTo>
                <a:cubicBezTo>
                  <a:pt x="424008" y="207118"/>
                  <a:pt x="421230" y="205730"/>
                  <a:pt x="419841" y="206841"/>
                </a:cubicBezTo>
                <a:close/>
              </a:path>
            </a:pathLst>
          </a:custGeom>
          <a:solidFill>
            <a:srgbClr val="292929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E941F52A-1482-BEEF-02C8-9F5C26AC9F11}"/>
              </a:ext>
            </a:extLst>
          </p:cNvPr>
          <p:cNvSpPr/>
          <p:nvPr/>
        </p:nvSpPr>
        <p:spPr>
          <a:xfrm>
            <a:off x="8072317" y="5615467"/>
            <a:ext cx="8447" cy="20447"/>
          </a:xfrm>
          <a:custGeom>
            <a:avLst/>
            <a:gdLst>
              <a:gd name="connsiteX0" fmla="*/ 14525 w 16894"/>
              <a:gd name="connsiteY0" fmla="*/ 1621 h 40895"/>
              <a:gd name="connsiteX1" fmla="*/ 9594 w 16894"/>
              <a:gd name="connsiteY1" fmla="*/ 1621 h 40895"/>
              <a:gd name="connsiteX2" fmla="*/ 6330 w 16894"/>
              <a:gd name="connsiteY2" fmla="*/ 94 h 40895"/>
              <a:gd name="connsiteX3" fmla="*/ 2371 w 16894"/>
              <a:gd name="connsiteY3" fmla="*/ 2454 h 40895"/>
              <a:gd name="connsiteX4" fmla="*/ 4038 w 16894"/>
              <a:gd name="connsiteY4" fmla="*/ 6688 h 40895"/>
              <a:gd name="connsiteX5" fmla="*/ 5358 w 16894"/>
              <a:gd name="connsiteY5" fmla="*/ 7730 h 40895"/>
              <a:gd name="connsiteX6" fmla="*/ 6122 w 16894"/>
              <a:gd name="connsiteY6" fmla="*/ 9187 h 40895"/>
              <a:gd name="connsiteX7" fmla="*/ 4316 w 16894"/>
              <a:gd name="connsiteY7" fmla="*/ 13144 h 40895"/>
              <a:gd name="connsiteX8" fmla="*/ 7094 w 16894"/>
              <a:gd name="connsiteY8" fmla="*/ 14948 h 40895"/>
              <a:gd name="connsiteX9" fmla="*/ 7094 w 16894"/>
              <a:gd name="connsiteY9" fmla="*/ 15434 h 40895"/>
              <a:gd name="connsiteX10" fmla="*/ 4524 w 16894"/>
              <a:gd name="connsiteY10" fmla="*/ 15781 h 40895"/>
              <a:gd name="connsiteX11" fmla="*/ 6052 w 16894"/>
              <a:gd name="connsiteY11" fmla="*/ 19738 h 40895"/>
              <a:gd name="connsiteX12" fmla="*/ 4871 w 16894"/>
              <a:gd name="connsiteY12" fmla="*/ 23209 h 40895"/>
              <a:gd name="connsiteX13" fmla="*/ 5497 w 16894"/>
              <a:gd name="connsiteY13" fmla="*/ 24527 h 40895"/>
              <a:gd name="connsiteX14" fmla="*/ 4802 w 16894"/>
              <a:gd name="connsiteY14" fmla="*/ 26054 h 40895"/>
              <a:gd name="connsiteX15" fmla="*/ 496 w 16894"/>
              <a:gd name="connsiteY15" fmla="*/ 32232 h 40895"/>
              <a:gd name="connsiteX16" fmla="*/ 1399 w 16894"/>
              <a:gd name="connsiteY16" fmla="*/ 36952 h 40895"/>
              <a:gd name="connsiteX17" fmla="*/ 4316 w 16894"/>
              <a:gd name="connsiteY17" fmla="*/ 40700 h 40895"/>
              <a:gd name="connsiteX18" fmla="*/ 9108 w 16894"/>
              <a:gd name="connsiteY18" fmla="*/ 40353 h 40895"/>
              <a:gd name="connsiteX19" fmla="*/ 11677 w 16894"/>
              <a:gd name="connsiteY19" fmla="*/ 36675 h 40895"/>
              <a:gd name="connsiteX20" fmla="*/ 11677 w 16894"/>
              <a:gd name="connsiteY20" fmla="*/ 31191 h 40895"/>
              <a:gd name="connsiteX21" fmla="*/ 14108 w 16894"/>
              <a:gd name="connsiteY21" fmla="*/ 26887 h 40895"/>
              <a:gd name="connsiteX22" fmla="*/ 16817 w 16894"/>
              <a:gd name="connsiteY22" fmla="*/ 22306 h 40895"/>
              <a:gd name="connsiteX23" fmla="*/ 16817 w 16894"/>
              <a:gd name="connsiteY23" fmla="*/ 17170 h 40895"/>
              <a:gd name="connsiteX24" fmla="*/ 15497 w 16894"/>
              <a:gd name="connsiteY24" fmla="*/ 12241 h 40895"/>
              <a:gd name="connsiteX25" fmla="*/ 16400 w 16894"/>
              <a:gd name="connsiteY25" fmla="*/ 7035 h 40895"/>
              <a:gd name="connsiteX26" fmla="*/ 14525 w 16894"/>
              <a:gd name="connsiteY26" fmla="*/ 1621 h 40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6894" h="40895">
                <a:moveTo>
                  <a:pt x="14525" y="1621"/>
                </a:moveTo>
                <a:cubicBezTo>
                  <a:pt x="14108" y="441"/>
                  <a:pt x="10844" y="1621"/>
                  <a:pt x="9594" y="1621"/>
                </a:cubicBezTo>
                <a:cubicBezTo>
                  <a:pt x="8344" y="1621"/>
                  <a:pt x="7441" y="-461"/>
                  <a:pt x="6330" y="94"/>
                </a:cubicBezTo>
                <a:cubicBezTo>
                  <a:pt x="5219" y="650"/>
                  <a:pt x="2719" y="1343"/>
                  <a:pt x="2371" y="2454"/>
                </a:cubicBezTo>
                <a:cubicBezTo>
                  <a:pt x="2024" y="3565"/>
                  <a:pt x="3621" y="5370"/>
                  <a:pt x="4038" y="6688"/>
                </a:cubicBezTo>
                <a:cubicBezTo>
                  <a:pt x="4038" y="6133"/>
                  <a:pt x="5288" y="7521"/>
                  <a:pt x="5358" y="7730"/>
                </a:cubicBezTo>
                <a:cubicBezTo>
                  <a:pt x="5427" y="7938"/>
                  <a:pt x="5983" y="8632"/>
                  <a:pt x="6122" y="9187"/>
                </a:cubicBezTo>
                <a:cubicBezTo>
                  <a:pt x="6260" y="9743"/>
                  <a:pt x="4177" y="11964"/>
                  <a:pt x="4316" y="13144"/>
                </a:cubicBezTo>
                <a:cubicBezTo>
                  <a:pt x="4455" y="14324"/>
                  <a:pt x="7024" y="14254"/>
                  <a:pt x="7094" y="14948"/>
                </a:cubicBezTo>
                <a:cubicBezTo>
                  <a:pt x="7163" y="15643"/>
                  <a:pt x="7094" y="15365"/>
                  <a:pt x="7094" y="15434"/>
                </a:cubicBezTo>
                <a:cubicBezTo>
                  <a:pt x="6226" y="15448"/>
                  <a:pt x="5364" y="15564"/>
                  <a:pt x="4524" y="15781"/>
                </a:cubicBezTo>
                <a:cubicBezTo>
                  <a:pt x="4524" y="17100"/>
                  <a:pt x="6122" y="18419"/>
                  <a:pt x="6052" y="19738"/>
                </a:cubicBezTo>
                <a:cubicBezTo>
                  <a:pt x="5983" y="21057"/>
                  <a:pt x="5080" y="22028"/>
                  <a:pt x="4871" y="23209"/>
                </a:cubicBezTo>
                <a:cubicBezTo>
                  <a:pt x="4663" y="24388"/>
                  <a:pt x="5566" y="24388"/>
                  <a:pt x="5497" y="24527"/>
                </a:cubicBezTo>
                <a:cubicBezTo>
                  <a:pt x="5427" y="24666"/>
                  <a:pt x="4941" y="25569"/>
                  <a:pt x="4802" y="26054"/>
                </a:cubicBezTo>
                <a:cubicBezTo>
                  <a:pt x="4108" y="28484"/>
                  <a:pt x="1677" y="30011"/>
                  <a:pt x="496" y="32232"/>
                </a:cubicBezTo>
                <a:cubicBezTo>
                  <a:pt x="-684" y="34453"/>
                  <a:pt x="496" y="35772"/>
                  <a:pt x="1399" y="36952"/>
                </a:cubicBezTo>
                <a:cubicBezTo>
                  <a:pt x="2302" y="38132"/>
                  <a:pt x="3135" y="40284"/>
                  <a:pt x="4316" y="40700"/>
                </a:cubicBezTo>
                <a:cubicBezTo>
                  <a:pt x="5913" y="41049"/>
                  <a:pt x="7577" y="40929"/>
                  <a:pt x="9108" y="40353"/>
                </a:cubicBezTo>
                <a:cubicBezTo>
                  <a:pt x="10256" y="39359"/>
                  <a:pt x="11139" y="38095"/>
                  <a:pt x="11677" y="36675"/>
                </a:cubicBezTo>
                <a:cubicBezTo>
                  <a:pt x="12441" y="35217"/>
                  <a:pt x="10913" y="32787"/>
                  <a:pt x="11677" y="31191"/>
                </a:cubicBezTo>
                <a:cubicBezTo>
                  <a:pt x="12441" y="29594"/>
                  <a:pt x="13761" y="28484"/>
                  <a:pt x="14108" y="26887"/>
                </a:cubicBezTo>
                <a:cubicBezTo>
                  <a:pt x="14455" y="25291"/>
                  <a:pt x="16608" y="23902"/>
                  <a:pt x="16817" y="22306"/>
                </a:cubicBezTo>
                <a:cubicBezTo>
                  <a:pt x="16920" y="20596"/>
                  <a:pt x="16920" y="18880"/>
                  <a:pt x="16817" y="17170"/>
                </a:cubicBezTo>
                <a:cubicBezTo>
                  <a:pt x="16817" y="15504"/>
                  <a:pt x="15636" y="13907"/>
                  <a:pt x="15497" y="12241"/>
                </a:cubicBezTo>
                <a:cubicBezTo>
                  <a:pt x="15358" y="10575"/>
                  <a:pt x="16817" y="8632"/>
                  <a:pt x="16400" y="7035"/>
                </a:cubicBezTo>
                <a:cubicBezTo>
                  <a:pt x="15902" y="5189"/>
                  <a:pt x="15275" y="3380"/>
                  <a:pt x="14525" y="1621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56E38E05-09B4-358E-169B-4C2EEB266D82}"/>
              </a:ext>
            </a:extLst>
          </p:cNvPr>
          <p:cNvSpPr/>
          <p:nvPr/>
        </p:nvSpPr>
        <p:spPr>
          <a:xfrm>
            <a:off x="7854661" y="5565606"/>
            <a:ext cx="7624" cy="18929"/>
          </a:xfrm>
          <a:custGeom>
            <a:avLst/>
            <a:gdLst>
              <a:gd name="connsiteX0" fmla="*/ 8424 w 15248"/>
              <a:gd name="connsiteY0" fmla="*/ 3054 h 37857"/>
              <a:gd name="connsiteX1" fmla="*/ 6758 w 15248"/>
              <a:gd name="connsiteY1" fmla="*/ 416 h 37857"/>
              <a:gd name="connsiteX2" fmla="*/ 3424 w 15248"/>
              <a:gd name="connsiteY2" fmla="*/ 416 h 37857"/>
              <a:gd name="connsiteX3" fmla="*/ 91 w 15248"/>
              <a:gd name="connsiteY3" fmla="*/ 2568 h 37857"/>
              <a:gd name="connsiteX4" fmla="*/ 1827 w 15248"/>
              <a:gd name="connsiteY4" fmla="*/ 6039 h 37857"/>
              <a:gd name="connsiteX5" fmla="*/ 3771 w 15248"/>
              <a:gd name="connsiteY5" fmla="*/ 9510 h 37857"/>
              <a:gd name="connsiteX6" fmla="*/ 4466 w 15248"/>
              <a:gd name="connsiteY6" fmla="*/ 11106 h 37857"/>
              <a:gd name="connsiteX7" fmla="*/ 3355 w 15248"/>
              <a:gd name="connsiteY7" fmla="*/ 12494 h 37857"/>
              <a:gd name="connsiteX8" fmla="*/ 3355 w 15248"/>
              <a:gd name="connsiteY8" fmla="*/ 19782 h 37857"/>
              <a:gd name="connsiteX9" fmla="*/ 3910 w 15248"/>
              <a:gd name="connsiteY9" fmla="*/ 19782 h 37857"/>
              <a:gd name="connsiteX10" fmla="*/ 3910 w 15248"/>
              <a:gd name="connsiteY10" fmla="*/ 20407 h 37857"/>
              <a:gd name="connsiteX11" fmla="*/ 3910 w 15248"/>
              <a:gd name="connsiteY11" fmla="*/ 21795 h 37857"/>
              <a:gd name="connsiteX12" fmla="*/ 3424 w 15248"/>
              <a:gd name="connsiteY12" fmla="*/ 25544 h 37857"/>
              <a:gd name="connsiteX13" fmla="*/ 5230 w 15248"/>
              <a:gd name="connsiteY13" fmla="*/ 27279 h 37857"/>
              <a:gd name="connsiteX14" fmla="*/ 4327 w 15248"/>
              <a:gd name="connsiteY14" fmla="*/ 28459 h 37857"/>
              <a:gd name="connsiteX15" fmla="*/ 4327 w 15248"/>
              <a:gd name="connsiteY15" fmla="*/ 32346 h 37857"/>
              <a:gd name="connsiteX16" fmla="*/ 2938 w 15248"/>
              <a:gd name="connsiteY16" fmla="*/ 35817 h 37857"/>
              <a:gd name="connsiteX17" fmla="*/ 6133 w 15248"/>
              <a:gd name="connsiteY17" fmla="*/ 37691 h 37857"/>
              <a:gd name="connsiteX18" fmla="*/ 9258 w 15248"/>
              <a:gd name="connsiteY18" fmla="*/ 36997 h 37857"/>
              <a:gd name="connsiteX19" fmla="*/ 11619 w 15248"/>
              <a:gd name="connsiteY19" fmla="*/ 35123 h 37857"/>
              <a:gd name="connsiteX20" fmla="*/ 13008 w 15248"/>
              <a:gd name="connsiteY20" fmla="*/ 30472 h 37857"/>
              <a:gd name="connsiteX21" fmla="*/ 13772 w 15248"/>
              <a:gd name="connsiteY21" fmla="*/ 25752 h 37857"/>
              <a:gd name="connsiteX22" fmla="*/ 13772 w 15248"/>
              <a:gd name="connsiteY22" fmla="*/ 20893 h 37857"/>
              <a:gd name="connsiteX23" fmla="*/ 15230 w 15248"/>
              <a:gd name="connsiteY23" fmla="*/ 15895 h 37857"/>
              <a:gd name="connsiteX24" fmla="*/ 12244 w 15248"/>
              <a:gd name="connsiteY24" fmla="*/ 11453 h 37857"/>
              <a:gd name="connsiteX25" fmla="*/ 11480 w 15248"/>
              <a:gd name="connsiteY25" fmla="*/ 6664 h 37857"/>
              <a:gd name="connsiteX26" fmla="*/ 8424 w 15248"/>
              <a:gd name="connsiteY26" fmla="*/ 3054 h 37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5248" h="37857">
                <a:moveTo>
                  <a:pt x="8424" y="3054"/>
                </a:moveTo>
                <a:cubicBezTo>
                  <a:pt x="7869" y="1943"/>
                  <a:pt x="7938" y="833"/>
                  <a:pt x="6758" y="416"/>
                </a:cubicBezTo>
                <a:cubicBezTo>
                  <a:pt x="5716" y="-139"/>
                  <a:pt x="4466" y="-139"/>
                  <a:pt x="3424" y="416"/>
                </a:cubicBezTo>
                <a:cubicBezTo>
                  <a:pt x="2313" y="972"/>
                  <a:pt x="577" y="1388"/>
                  <a:pt x="91" y="2568"/>
                </a:cubicBezTo>
                <a:cubicBezTo>
                  <a:pt x="-395" y="3748"/>
                  <a:pt x="1202" y="4789"/>
                  <a:pt x="1827" y="6039"/>
                </a:cubicBezTo>
                <a:cubicBezTo>
                  <a:pt x="2542" y="7157"/>
                  <a:pt x="3191" y="8316"/>
                  <a:pt x="3771" y="9510"/>
                </a:cubicBezTo>
                <a:cubicBezTo>
                  <a:pt x="3771" y="10065"/>
                  <a:pt x="4327" y="10620"/>
                  <a:pt x="4466" y="11106"/>
                </a:cubicBezTo>
                <a:cubicBezTo>
                  <a:pt x="4605" y="11592"/>
                  <a:pt x="3285" y="12147"/>
                  <a:pt x="3355" y="12494"/>
                </a:cubicBezTo>
                <a:cubicBezTo>
                  <a:pt x="3563" y="14919"/>
                  <a:pt x="3563" y="17358"/>
                  <a:pt x="3355" y="19782"/>
                </a:cubicBezTo>
                <a:cubicBezTo>
                  <a:pt x="3355" y="19782"/>
                  <a:pt x="3910" y="19782"/>
                  <a:pt x="3910" y="19782"/>
                </a:cubicBezTo>
                <a:cubicBezTo>
                  <a:pt x="3910" y="19782"/>
                  <a:pt x="3910" y="20199"/>
                  <a:pt x="3910" y="20407"/>
                </a:cubicBezTo>
                <a:cubicBezTo>
                  <a:pt x="3910" y="20615"/>
                  <a:pt x="3910" y="21310"/>
                  <a:pt x="3910" y="21795"/>
                </a:cubicBezTo>
                <a:cubicBezTo>
                  <a:pt x="3910" y="22281"/>
                  <a:pt x="3910" y="24294"/>
                  <a:pt x="3424" y="25544"/>
                </a:cubicBezTo>
                <a:cubicBezTo>
                  <a:pt x="2938" y="26793"/>
                  <a:pt x="5299" y="26793"/>
                  <a:pt x="5230" y="27279"/>
                </a:cubicBezTo>
                <a:cubicBezTo>
                  <a:pt x="5160" y="27765"/>
                  <a:pt x="4327" y="28181"/>
                  <a:pt x="4327" y="28459"/>
                </a:cubicBezTo>
                <a:cubicBezTo>
                  <a:pt x="4327" y="28737"/>
                  <a:pt x="4813" y="31235"/>
                  <a:pt x="4327" y="32346"/>
                </a:cubicBezTo>
                <a:cubicBezTo>
                  <a:pt x="3841" y="33457"/>
                  <a:pt x="2452" y="34637"/>
                  <a:pt x="2938" y="35817"/>
                </a:cubicBezTo>
                <a:cubicBezTo>
                  <a:pt x="3424" y="36997"/>
                  <a:pt x="4883" y="37274"/>
                  <a:pt x="6133" y="37691"/>
                </a:cubicBezTo>
                <a:cubicBezTo>
                  <a:pt x="7383" y="38107"/>
                  <a:pt x="8147" y="37691"/>
                  <a:pt x="9258" y="36997"/>
                </a:cubicBezTo>
                <a:cubicBezTo>
                  <a:pt x="10369" y="36303"/>
                  <a:pt x="11133" y="36441"/>
                  <a:pt x="11619" y="35123"/>
                </a:cubicBezTo>
                <a:cubicBezTo>
                  <a:pt x="12105" y="33804"/>
                  <a:pt x="12661" y="32069"/>
                  <a:pt x="13008" y="30472"/>
                </a:cubicBezTo>
                <a:cubicBezTo>
                  <a:pt x="13364" y="28917"/>
                  <a:pt x="13619" y="27340"/>
                  <a:pt x="13772" y="25752"/>
                </a:cubicBezTo>
                <a:cubicBezTo>
                  <a:pt x="13772" y="24086"/>
                  <a:pt x="13772" y="22559"/>
                  <a:pt x="13772" y="20893"/>
                </a:cubicBezTo>
                <a:cubicBezTo>
                  <a:pt x="13772" y="19227"/>
                  <a:pt x="15439" y="17492"/>
                  <a:pt x="15230" y="15895"/>
                </a:cubicBezTo>
                <a:cubicBezTo>
                  <a:pt x="15022" y="14299"/>
                  <a:pt x="12591" y="13049"/>
                  <a:pt x="12244" y="11453"/>
                </a:cubicBezTo>
                <a:cubicBezTo>
                  <a:pt x="11897" y="9857"/>
                  <a:pt x="12244" y="8191"/>
                  <a:pt x="11480" y="6664"/>
                </a:cubicBezTo>
                <a:cubicBezTo>
                  <a:pt x="10716" y="5137"/>
                  <a:pt x="9188" y="4512"/>
                  <a:pt x="8424" y="3054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5BA7010D-7B6B-22A0-9092-303B6DA5D173}"/>
              </a:ext>
            </a:extLst>
          </p:cNvPr>
          <p:cNvSpPr/>
          <p:nvPr/>
        </p:nvSpPr>
        <p:spPr>
          <a:xfrm>
            <a:off x="8860173" y="5273997"/>
            <a:ext cx="10837" cy="20939"/>
          </a:xfrm>
          <a:custGeom>
            <a:avLst/>
            <a:gdLst>
              <a:gd name="connsiteX0" fmla="*/ 8125 w 21674"/>
              <a:gd name="connsiteY0" fmla="*/ 782 h 41879"/>
              <a:gd name="connsiteX1" fmla="*/ 4792 w 21674"/>
              <a:gd name="connsiteY1" fmla="*/ 19 h 41879"/>
              <a:gd name="connsiteX2" fmla="*/ 1875 w 21674"/>
              <a:gd name="connsiteY2" fmla="*/ 1199 h 41879"/>
              <a:gd name="connsiteX3" fmla="*/ 0 w 21674"/>
              <a:gd name="connsiteY3" fmla="*/ 4045 h 41879"/>
              <a:gd name="connsiteX4" fmla="*/ 1528 w 21674"/>
              <a:gd name="connsiteY4" fmla="*/ 7307 h 41879"/>
              <a:gd name="connsiteX5" fmla="*/ 3959 w 21674"/>
              <a:gd name="connsiteY5" fmla="*/ 10500 h 41879"/>
              <a:gd name="connsiteX6" fmla="*/ 3958 w 21674"/>
              <a:gd name="connsiteY6" fmla="*/ 11055 h 41879"/>
              <a:gd name="connsiteX7" fmla="*/ 6389 w 21674"/>
              <a:gd name="connsiteY7" fmla="*/ 11055 h 41879"/>
              <a:gd name="connsiteX8" fmla="*/ 4931 w 21674"/>
              <a:gd name="connsiteY8" fmla="*/ 14387 h 41879"/>
              <a:gd name="connsiteX9" fmla="*/ 9584 w 21674"/>
              <a:gd name="connsiteY9" fmla="*/ 16469 h 41879"/>
              <a:gd name="connsiteX10" fmla="*/ 7153 w 21674"/>
              <a:gd name="connsiteY10" fmla="*/ 18691 h 41879"/>
              <a:gd name="connsiteX11" fmla="*/ 7153 w 21674"/>
              <a:gd name="connsiteY11" fmla="*/ 18691 h 41879"/>
              <a:gd name="connsiteX12" fmla="*/ 7709 w 21674"/>
              <a:gd name="connsiteY12" fmla="*/ 18691 h 41879"/>
              <a:gd name="connsiteX13" fmla="*/ 10278 w 21674"/>
              <a:gd name="connsiteY13" fmla="*/ 20218 h 41879"/>
              <a:gd name="connsiteX14" fmla="*/ 11042 w 21674"/>
              <a:gd name="connsiteY14" fmla="*/ 24244 h 41879"/>
              <a:gd name="connsiteX15" fmla="*/ 11042 w 21674"/>
              <a:gd name="connsiteY15" fmla="*/ 26326 h 41879"/>
              <a:gd name="connsiteX16" fmla="*/ 11876 w 21674"/>
              <a:gd name="connsiteY16" fmla="*/ 26326 h 41879"/>
              <a:gd name="connsiteX17" fmla="*/ 10556 w 21674"/>
              <a:gd name="connsiteY17" fmla="*/ 27437 h 41879"/>
              <a:gd name="connsiteX18" fmla="*/ 12223 w 21674"/>
              <a:gd name="connsiteY18" fmla="*/ 31671 h 41879"/>
              <a:gd name="connsiteX19" fmla="*/ 10209 w 21674"/>
              <a:gd name="connsiteY19" fmla="*/ 33614 h 41879"/>
              <a:gd name="connsiteX20" fmla="*/ 11598 w 21674"/>
              <a:gd name="connsiteY20" fmla="*/ 34725 h 41879"/>
              <a:gd name="connsiteX21" fmla="*/ 11251 w 21674"/>
              <a:gd name="connsiteY21" fmla="*/ 34725 h 41879"/>
              <a:gd name="connsiteX22" fmla="*/ 12501 w 21674"/>
              <a:gd name="connsiteY22" fmla="*/ 35280 h 41879"/>
              <a:gd name="connsiteX23" fmla="*/ 10556 w 21674"/>
              <a:gd name="connsiteY23" fmla="*/ 39237 h 41879"/>
              <a:gd name="connsiteX24" fmla="*/ 14237 w 21674"/>
              <a:gd name="connsiteY24" fmla="*/ 41805 h 41879"/>
              <a:gd name="connsiteX25" fmla="*/ 18473 w 21674"/>
              <a:gd name="connsiteY25" fmla="*/ 41180 h 41879"/>
              <a:gd name="connsiteX26" fmla="*/ 20973 w 21674"/>
              <a:gd name="connsiteY26" fmla="*/ 37710 h 41879"/>
              <a:gd name="connsiteX27" fmla="*/ 20973 w 21674"/>
              <a:gd name="connsiteY27" fmla="*/ 32642 h 41879"/>
              <a:gd name="connsiteX28" fmla="*/ 21598 w 21674"/>
              <a:gd name="connsiteY28" fmla="*/ 27506 h 41879"/>
              <a:gd name="connsiteX29" fmla="*/ 21598 w 21674"/>
              <a:gd name="connsiteY29" fmla="*/ 22300 h 41879"/>
              <a:gd name="connsiteX30" fmla="*/ 20140 w 21674"/>
              <a:gd name="connsiteY30" fmla="*/ 17233 h 41879"/>
              <a:gd name="connsiteX31" fmla="*/ 15834 w 21674"/>
              <a:gd name="connsiteY31" fmla="*/ 13485 h 41879"/>
              <a:gd name="connsiteX32" fmla="*/ 14653 w 21674"/>
              <a:gd name="connsiteY32" fmla="*/ 8487 h 41879"/>
              <a:gd name="connsiteX33" fmla="*/ 11251 w 21674"/>
              <a:gd name="connsiteY33" fmla="*/ 4739 h 41879"/>
              <a:gd name="connsiteX34" fmla="*/ 8125 w 21674"/>
              <a:gd name="connsiteY34" fmla="*/ 782 h 4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21674" h="41879">
                <a:moveTo>
                  <a:pt x="8125" y="782"/>
                </a:moveTo>
                <a:cubicBezTo>
                  <a:pt x="7153" y="-189"/>
                  <a:pt x="6042" y="19"/>
                  <a:pt x="4792" y="19"/>
                </a:cubicBezTo>
                <a:cubicBezTo>
                  <a:pt x="3687" y="-76"/>
                  <a:pt x="2603" y="362"/>
                  <a:pt x="1875" y="1199"/>
                </a:cubicBezTo>
                <a:cubicBezTo>
                  <a:pt x="972" y="2101"/>
                  <a:pt x="0" y="2795"/>
                  <a:pt x="0" y="4045"/>
                </a:cubicBezTo>
                <a:cubicBezTo>
                  <a:pt x="50" y="5293"/>
                  <a:pt x="601" y="6469"/>
                  <a:pt x="1528" y="7307"/>
                </a:cubicBezTo>
                <a:cubicBezTo>
                  <a:pt x="2398" y="8324"/>
                  <a:pt x="3210" y="9390"/>
                  <a:pt x="3959" y="10500"/>
                </a:cubicBezTo>
                <a:cubicBezTo>
                  <a:pt x="3958" y="10500"/>
                  <a:pt x="3958" y="10986"/>
                  <a:pt x="3958" y="11055"/>
                </a:cubicBezTo>
                <a:cubicBezTo>
                  <a:pt x="3958" y="11125"/>
                  <a:pt x="6181" y="10569"/>
                  <a:pt x="6389" y="11055"/>
                </a:cubicBezTo>
                <a:cubicBezTo>
                  <a:pt x="6597" y="11541"/>
                  <a:pt x="4583" y="13832"/>
                  <a:pt x="4931" y="14387"/>
                </a:cubicBezTo>
                <a:cubicBezTo>
                  <a:pt x="5278" y="14942"/>
                  <a:pt x="9028" y="15289"/>
                  <a:pt x="9584" y="16469"/>
                </a:cubicBezTo>
                <a:cubicBezTo>
                  <a:pt x="10139" y="17650"/>
                  <a:pt x="7014" y="18344"/>
                  <a:pt x="7153" y="18691"/>
                </a:cubicBezTo>
                <a:lnTo>
                  <a:pt x="7153" y="18691"/>
                </a:lnTo>
                <a:cubicBezTo>
                  <a:pt x="7153" y="18691"/>
                  <a:pt x="7709" y="18691"/>
                  <a:pt x="7709" y="18691"/>
                </a:cubicBezTo>
                <a:cubicBezTo>
                  <a:pt x="7709" y="18691"/>
                  <a:pt x="10000" y="19454"/>
                  <a:pt x="10278" y="20218"/>
                </a:cubicBezTo>
                <a:cubicBezTo>
                  <a:pt x="10606" y="21545"/>
                  <a:pt x="10861" y="22889"/>
                  <a:pt x="11042" y="24244"/>
                </a:cubicBezTo>
                <a:cubicBezTo>
                  <a:pt x="11078" y="24937"/>
                  <a:pt x="11078" y="25632"/>
                  <a:pt x="11042" y="26326"/>
                </a:cubicBezTo>
                <a:cubicBezTo>
                  <a:pt x="11042" y="26326"/>
                  <a:pt x="11876" y="26326"/>
                  <a:pt x="11876" y="26326"/>
                </a:cubicBezTo>
                <a:cubicBezTo>
                  <a:pt x="11876" y="26326"/>
                  <a:pt x="10556" y="27089"/>
                  <a:pt x="10556" y="27437"/>
                </a:cubicBezTo>
                <a:cubicBezTo>
                  <a:pt x="10556" y="27784"/>
                  <a:pt x="12223" y="30213"/>
                  <a:pt x="12223" y="31671"/>
                </a:cubicBezTo>
                <a:cubicBezTo>
                  <a:pt x="12223" y="33128"/>
                  <a:pt x="10209" y="32920"/>
                  <a:pt x="10209" y="33614"/>
                </a:cubicBezTo>
                <a:cubicBezTo>
                  <a:pt x="10209" y="34308"/>
                  <a:pt x="11667" y="34378"/>
                  <a:pt x="11598" y="34725"/>
                </a:cubicBezTo>
                <a:cubicBezTo>
                  <a:pt x="11528" y="35072"/>
                  <a:pt x="11251" y="34725"/>
                  <a:pt x="11251" y="34725"/>
                </a:cubicBezTo>
                <a:cubicBezTo>
                  <a:pt x="11251" y="34725"/>
                  <a:pt x="12501" y="35141"/>
                  <a:pt x="12501" y="35280"/>
                </a:cubicBezTo>
                <a:cubicBezTo>
                  <a:pt x="12501" y="36530"/>
                  <a:pt x="10000" y="38126"/>
                  <a:pt x="10556" y="39237"/>
                </a:cubicBezTo>
                <a:cubicBezTo>
                  <a:pt x="11422" y="40519"/>
                  <a:pt x="12734" y="41434"/>
                  <a:pt x="14237" y="41805"/>
                </a:cubicBezTo>
                <a:cubicBezTo>
                  <a:pt x="15680" y="42009"/>
                  <a:pt x="17150" y="41792"/>
                  <a:pt x="18473" y="41180"/>
                </a:cubicBezTo>
                <a:cubicBezTo>
                  <a:pt x="19765" y="40435"/>
                  <a:pt x="20676" y="39171"/>
                  <a:pt x="20973" y="37710"/>
                </a:cubicBezTo>
                <a:cubicBezTo>
                  <a:pt x="20973" y="36044"/>
                  <a:pt x="20626" y="34308"/>
                  <a:pt x="20973" y="32642"/>
                </a:cubicBezTo>
                <a:cubicBezTo>
                  <a:pt x="21280" y="30944"/>
                  <a:pt x="21488" y="29229"/>
                  <a:pt x="21598" y="27506"/>
                </a:cubicBezTo>
                <a:cubicBezTo>
                  <a:pt x="21700" y="25772"/>
                  <a:pt x="21700" y="24034"/>
                  <a:pt x="21598" y="22300"/>
                </a:cubicBezTo>
                <a:cubicBezTo>
                  <a:pt x="21209" y="20585"/>
                  <a:pt x="20722" y="18893"/>
                  <a:pt x="20140" y="17233"/>
                </a:cubicBezTo>
                <a:cubicBezTo>
                  <a:pt x="19654" y="15636"/>
                  <a:pt x="16528" y="15012"/>
                  <a:pt x="15834" y="13485"/>
                </a:cubicBezTo>
                <a:cubicBezTo>
                  <a:pt x="15140" y="11958"/>
                  <a:pt x="15834" y="9945"/>
                  <a:pt x="14653" y="8487"/>
                </a:cubicBezTo>
                <a:cubicBezTo>
                  <a:pt x="13473" y="7029"/>
                  <a:pt x="12292" y="6127"/>
                  <a:pt x="11251" y="4739"/>
                </a:cubicBezTo>
                <a:cubicBezTo>
                  <a:pt x="10288" y="3359"/>
                  <a:pt x="9245" y="2038"/>
                  <a:pt x="8125" y="782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CDA694EE-D04F-E54C-326F-62480E04F38F}"/>
              </a:ext>
            </a:extLst>
          </p:cNvPr>
          <p:cNvSpPr/>
          <p:nvPr/>
        </p:nvSpPr>
        <p:spPr>
          <a:xfrm>
            <a:off x="8614812" y="5298862"/>
            <a:ext cx="11426" cy="18113"/>
          </a:xfrm>
          <a:custGeom>
            <a:avLst/>
            <a:gdLst>
              <a:gd name="connsiteX0" fmla="*/ 8060 w 22851"/>
              <a:gd name="connsiteY0" fmla="*/ 401 h 36225"/>
              <a:gd name="connsiteX1" fmla="*/ 5073 w 22851"/>
              <a:gd name="connsiteY1" fmla="*/ 401 h 36225"/>
              <a:gd name="connsiteX2" fmla="*/ 1184 w 22851"/>
              <a:gd name="connsiteY2" fmla="*/ 401 h 36225"/>
              <a:gd name="connsiteX3" fmla="*/ 3 w 22851"/>
              <a:gd name="connsiteY3" fmla="*/ 4496 h 36225"/>
              <a:gd name="connsiteX4" fmla="*/ 2642 w 22851"/>
              <a:gd name="connsiteY4" fmla="*/ 7759 h 36225"/>
              <a:gd name="connsiteX5" fmla="*/ 3337 w 22851"/>
              <a:gd name="connsiteY5" fmla="*/ 8453 h 36225"/>
              <a:gd name="connsiteX6" fmla="*/ 3337 w 22851"/>
              <a:gd name="connsiteY6" fmla="*/ 8453 h 36225"/>
              <a:gd name="connsiteX7" fmla="*/ 5490 w 22851"/>
              <a:gd name="connsiteY7" fmla="*/ 9008 h 36225"/>
              <a:gd name="connsiteX8" fmla="*/ 5837 w 22851"/>
              <a:gd name="connsiteY8" fmla="*/ 13381 h 36225"/>
              <a:gd name="connsiteX9" fmla="*/ 6254 w 22851"/>
              <a:gd name="connsiteY9" fmla="*/ 13728 h 36225"/>
              <a:gd name="connsiteX10" fmla="*/ 7434 w 22851"/>
              <a:gd name="connsiteY10" fmla="*/ 13728 h 36225"/>
              <a:gd name="connsiteX11" fmla="*/ 9726 w 22851"/>
              <a:gd name="connsiteY11" fmla="*/ 14561 h 36225"/>
              <a:gd name="connsiteX12" fmla="*/ 10143 w 22851"/>
              <a:gd name="connsiteY12" fmla="*/ 18726 h 36225"/>
              <a:gd name="connsiteX13" fmla="*/ 10143 w 22851"/>
              <a:gd name="connsiteY13" fmla="*/ 19559 h 36225"/>
              <a:gd name="connsiteX14" fmla="*/ 11463 w 22851"/>
              <a:gd name="connsiteY14" fmla="*/ 19212 h 36225"/>
              <a:gd name="connsiteX15" fmla="*/ 11463 w 22851"/>
              <a:gd name="connsiteY15" fmla="*/ 19212 h 36225"/>
              <a:gd name="connsiteX16" fmla="*/ 12088 w 22851"/>
              <a:gd name="connsiteY16" fmla="*/ 21017 h 36225"/>
              <a:gd name="connsiteX17" fmla="*/ 12990 w 22851"/>
              <a:gd name="connsiteY17" fmla="*/ 24765 h 36225"/>
              <a:gd name="connsiteX18" fmla="*/ 10838 w 22851"/>
              <a:gd name="connsiteY18" fmla="*/ 25806 h 36225"/>
              <a:gd name="connsiteX19" fmla="*/ 11671 w 22851"/>
              <a:gd name="connsiteY19" fmla="*/ 25806 h 36225"/>
              <a:gd name="connsiteX20" fmla="*/ 12088 w 22851"/>
              <a:gd name="connsiteY20" fmla="*/ 27541 h 36225"/>
              <a:gd name="connsiteX21" fmla="*/ 9796 w 22851"/>
              <a:gd name="connsiteY21" fmla="*/ 31151 h 36225"/>
              <a:gd name="connsiteX22" fmla="*/ 12226 w 22851"/>
              <a:gd name="connsiteY22" fmla="*/ 34899 h 36225"/>
              <a:gd name="connsiteX23" fmla="*/ 15560 w 22851"/>
              <a:gd name="connsiteY23" fmla="*/ 36218 h 36225"/>
              <a:gd name="connsiteX24" fmla="*/ 18129 w 22851"/>
              <a:gd name="connsiteY24" fmla="*/ 34413 h 36225"/>
              <a:gd name="connsiteX25" fmla="*/ 20907 w 22851"/>
              <a:gd name="connsiteY25" fmla="*/ 32192 h 36225"/>
              <a:gd name="connsiteX26" fmla="*/ 22852 w 22851"/>
              <a:gd name="connsiteY26" fmla="*/ 26986 h 36225"/>
              <a:gd name="connsiteX27" fmla="*/ 21324 w 22851"/>
              <a:gd name="connsiteY27" fmla="*/ 21711 h 36225"/>
              <a:gd name="connsiteX28" fmla="*/ 18268 w 22851"/>
              <a:gd name="connsiteY28" fmla="*/ 17199 h 36225"/>
              <a:gd name="connsiteX29" fmla="*/ 16671 w 22851"/>
              <a:gd name="connsiteY29" fmla="*/ 12409 h 36225"/>
              <a:gd name="connsiteX30" fmla="*/ 15490 w 22851"/>
              <a:gd name="connsiteY30" fmla="*/ 7134 h 36225"/>
              <a:gd name="connsiteX31" fmla="*/ 11323 w 22851"/>
              <a:gd name="connsiteY31" fmla="*/ 3872 h 36225"/>
              <a:gd name="connsiteX32" fmla="*/ 8059 w 22851"/>
              <a:gd name="connsiteY32" fmla="*/ 401 h 3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2851" h="36225">
                <a:moveTo>
                  <a:pt x="8060" y="401"/>
                </a:moveTo>
                <a:cubicBezTo>
                  <a:pt x="7087" y="-432"/>
                  <a:pt x="6393" y="401"/>
                  <a:pt x="5073" y="401"/>
                </a:cubicBezTo>
                <a:cubicBezTo>
                  <a:pt x="3754" y="401"/>
                  <a:pt x="1879" y="-501"/>
                  <a:pt x="1184" y="401"/>
                </a:cubicBezTo>
                <a:cubicBezTo>
                  <a:pt x="371" y="1609"/>
                  <a:pt x="-42" y="3041"/>
                  <a:pt x="3" y="4496"/>
                </a:cubicBezTo>
                <a:cubicBezTo>
                  <a:pt x="525" y="5830"/>
                  <a:pt x="1447" y="6969"/>
                  <a:pt x="2642" y="7759"/>
                </a:cubicBezTo>
                <a:lnTo>
                  <a:pt x="3337" y="8453"/>
                </a:lnTo>
                <a:lnTo>
                  <a:pt x="3337" y="8453"/>
                </a:lnTo>
                <a:cubicBezTo>
                  <a:pt x="3754" y="8939"/>
                  <a:pt x="5073" y="8453"/>
                  <a:pt x="5490" y="9008"/>
                </a:cubicBezTo>
                <a:cubicBezTo>
                  <a:pt x="5907" y="9564"/>
                  <a:pt x="5143" y="12340"/>
                  <a:pt x="5837" y="13381"/>
                </a:cubicBezTo>
                <a:cubicBezTo>
                  <a:pt x="6000" y="13465"/>
                  <a:pt x="6142" y="13583"/>
                  <a:pt x="6254" y="13728"/>
                </a:cubicBezTo>
                <a:cubicBezTo>
                  <a:pt x="6254" y="13728"/>
                  <a:pt x="7365" y="13728"/>
                  <a:pt x="7434" y="13728"/>
                </a:cubicBezTo>
                <a:cubicBezTo>
                  <a:pt x="7504" y="13728"/>
                  <a:pt x="9448" y="13728"/>
                  <a:pt x="9726" y="14561"/>
                </a:cubicBezTo>
                <a:cubicBezTo>
                  <a:pt x="10004" y="15394"/>
                  <a:pt x="9726" y="17546"/>
                  <a:pt x="10143" y="18726"/>
                </a:cubicBezTo>
                <a:cubicBezTo>
                  <a:pt x="10109" y="19003"/>
                  <a:pt x="10109" y="19282"/>
                  <a:pt x="10143" y="19559"/>
                </a:cubicBezTo>
                <a:lnTo>
                  <a:pt x="11463" y="19212"/>
                </a:lnTo>
                <a:cubicBezTo>
                  <a:pt x="11463" y="19212"/>
                  <a:pt x="11463" y="19212"/>
                  <a:pt x="11463" y="19212"/>
                </a:cubicBezTo>
                <a:cubicBezTo>
                  <a:pt x="11463" y="19212"/>
                  <a:pt x="11949" y="20461"/>
                  <a:pt x="12088" y="21017"/>
                </a:cubicBezTo>
                <a:cubicBezTo>
                  <a:pt x="12454" y="22249"/>
                  <a:pt x="12755" y="23500"/>
                  <a:pt x="12990" y="24765"/>
                </a:cubicBezTo>
                <a:cubicBezTo>
                  <a:pt x="12990" y="24765"/>
                  <a:pt x="10838" y="25528"/>
                  <a:pt x="10838" y="25806"/>
                </a:cubicBezTo>
                <a:cubicBezTo>
                  <a:pt x="10838" y="26084"/>
                  <a:pt x="11671" y="25806"/>
                  <a:pt x="11671" y="25806"/>
                </a:cubicBezTo>
                <a:cubicBezTo>
                  <a:pt x="11671" y="25806"/>
                  <a:pt x="12088" y="26986"/>
                  <a:pt x="12088" y="27541"/>
                </a:cubicBezTo>
                <a:cubicBezTo>
                  <a:pt x="12088" y="28097"/>
                  <a:pt x="10004" y="29901"/>
                  <a:pt x="9796" y="31151"/>
                </a:cubicBezTo>
                <a:cubicBezTo>
                  <a:pt x="9587" y="32400"/>
                  <a:pt x="11323" y="33927"/>
                  <a:pt x="12226" y="34899"/>
                </a:cubicBezTo>
                <a:cubicBezTo>
                  <a:pt x="13087" y="35810"/>
                  <a:pt x="14308" y="36293"/>
                  <a:pt x="15560" y="36218"/>
                </a:cubicBezTo>
                <a:cubicBezTo>
                  <a:pt x="16949" y="36218"/>
                  <a:pt x="17227" y="35246"/>
                  <a:pt x="18129" y="34413"/>
                </a:cubicBezTo>
                <a:cubicBezTo>
                  <a:pt x="19032" y="33580"/>
                  <a:pt x="20699" y="33511"/>
                  <a:pt x="20907" y="32192"/>
                </a:cubicBezTo>
                <a:cubicBezTo>
                  <a:pt x="21116" y="30873"/>
                  <a:pt x="22852" y="28721"/>
                  <a:pt x="22852" y="26986"/>
                </a:cubicBezTo>
                <a:cubicBezTo>
                  <a:pt x="22471" y="25193"/>
                  <a:pt x="21961" y="23430"/>
                  <a:pt x="21324" y="21711"/>
                </a:cubicBezTo>
                <a:cubicBezTo>
                  <a:pt x="21324" y="19975"/>
                  <a:pt x="18754" y="18795"/>
                  <a:pt x="18268" y="17199"/>
                </a:cubicBezTo>
                <a:cubicBezTo>
                  <a:pt x="17782" y="15602"/>
                  <a:pt x="17366" y="14006"/>
                  <a:pt x="16671" y="12409"/>
                </a:cubicBezTo>
                <a:cubicBezTo>
                  <a:pt x="15977" y="10813"/>
                  <a:pt x="16671" y="8592"/>
                  <a:pt x="15490" y="7134"/>
                </a:cubicBezTo>
                <a:cubicBezTo>
                  <a:pt x="14310" y="5676"/>
                  <a:pt x="12435" y="5121"/>
                  <a:pt x="11323" y="3872"/>
                </a:cubicBezTo>
                <a:cubicBezTo>
                  <a:pt x="10314" y="2643"/>
                  <a:pt x="9224" y="1484"/>
                  <a:pt x="8059" y="401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AC42621A-F6C2-4AAE-76EF-2E7FBC410D68}"/>
              </a:ext>
            </a:extLst>
          </p:cNvPr>
          <p:cNvSpPr/>
          <p:nvPr/>
        </p:nvSpPr>
        <p:spPr>
          <a:xfrm>
            <a:off x="8288873" y="4706694"/>
            <a:ext cx="10925" cy="24878"/>
          </a:xfrm>
          <a:custGeom>
            <a:avLst/>
            <a:gdLst>
              <a:gd name="connsiteX0" fmla="*/ 7682 w 21849"/>
              <a:gd name="connsiteY0" fmla="*/ 4245 h 49756"/>
              <a:gd name="connsiteX1" fmla="*/ 5946 w 21849"/>
              <a:gd name="connsiteY1" fmla="*/ 11 h 49756"/>
              <a:gd name="connsiteX2" fmla="*/ 2751 w 21849"/>
              <a:gd name="connsiteY2" fmla="*/ 3412 h 49756"/>
              <a:gd name="connsiteX3" fmla="*/ 42 w 21849"/>
              <a:gd name="connsiteY3" fmla="*/ 5633 h 49756"/>
              <a:gd name="connsiteX4" fmla="*/ 806 w 21849"/>
              <a:gd name="connsiteY4" fmla="*/ 9451 h 49756"/>
              <a:gd name="connsiteX5" fmla="*/ 3584 w 21849"/>
              <a:gd name="connsiteY5" fmla="*/ 13407 h 49756"/>
              <a:gd name="connsiteX6" fmla="*/ 4904 w 21849"/>
              <a:gd name="connsiteY6" fmla="*/ 18127 h 49756"/>
              <a:gd name="connsiteX7" fmla="*/ 7196 w 21849"/>
              <a:gd name="connsiteY7" fmla="*/ 22431 h 49756"/>
              <a:gd name="connsiteX8" fmla="*/ 7196 w 21849"/>
              <a:gd name="connsiteY8" fmla="*/ 27429 h 49756"/>
              <a:gd name="connsiteX9" fmla="*/ 10946 w 21849"/>
              <a:gd name="connsiteY9" fmla="*/ 31593 h 49756"/>
              <a:gd name="connsiteX10" fmla="*/ 9348 w 21849"/>
              <a:gd name="connsiteY10" fmla="*/ 36730 h 49756"/>
              <a:gd name="connsiteX11" fmla="*/ 9348 w 21849"/>
              <a:gd name="connsiteY11" fmla="*/ 41519 h 49756"/>
              <a:gd name="connsiteX12" fmla="*/ 9348 w 21849"/>
              <a:gd name="connsiteY12" fmla="*/ 46309 h 49756"/>
              <a:gd name="connsiteX13" fmla="*/ 12751 w 21849"/>
              <a:gd name="connsiteY13" fmla="*/ 49294 h 49756"/>
              <a:gd name="connsiteX14" fmla="*/ 16015 w 21849"/>
              <a:gd name="connsiteY14" fmla="*/ 49294 h 49756"/>
              <a:gd name="connsiteX15" fmla="*/ 19905 w 21849"/>
              <a:gd name="connsiteY15" fmla="*/ 49294 h 49756"/>
              <a:gd name="connsiteX16" fmla="*/ 21849 w 21849"/>
              <a:gd name="connsiteY16" fmla="*/ 45337 h 49756"/>
              <a:gd name="connsiteX17" fmla="*/ 21502 w 21849"/>
              <a:gd name="connsiteY17" fmla="*/ 40409 h 49756"/>
              <a:gd name="connsiteX18" fmla="*/ 19279 w 21849"/>
              <a:gd name="connsiteY18" fmla="*/ 35689 h 49756"/>
              <a:gd name="connsiteX19" fmla="*/ 19279 w 21849"/>
              <a:gd name="connsiteY19" fmla="*/ 30760 h 49756"/>
              <a:gd name="connsiteX20" fmla="*/ 19835 w 21849"/>
              <a:gd name="connsiteY20" fmla="*/ 25624 h 49756"/>
              <a:gd name="connsiteX21" fmla="*/ 17127 w 21849"/>
              <a:gd name="connsiteY21" fmla="*/ 21320 h 49756"/>
              <a:gd name="connsiteX22" fmla="*/ 16502 w 21849"/>
              <a:gd name="connsiteY22" fmla="*/ 16323 h 49756"/>
              <a:gd name="connsiteX23" fmla="*/ 14765 w 21849"/>
              <a:gd name="connsiteY23" fmla="*/ 11742 h 49756"/>
              <a:gd name="connsiteX24" fmla="*/ 12196 w 21849"/>
              <a:gd name="connsiteY24" fmla="*/ 7507 h 49756"/>
              <a:gd name="connsiteX25" fmla="*/ 7682 w 21849"/>
              <a:gd name="connsiteY25" fmla="*/ 4245 h 4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1849" h="49756">
                <a:moveTo>
                  <a:pt x="7682" y="4245"/>
                </a:moveTo>
                <a:cubicBezTo>
                  <a:pt x="7057" y="3134"/>
                  <a:pt x="7265" y="219"/>
                  <a:pt x="5946" y="11"/>
                </a:cubicBezTo>
                <a:cubicBezTo>
                  <a:pt x="4626" y="-197"/>
                  <a:pt x="3793" y="2649"/>
                  <a:pt x="2751" y="3412"/>
                </a:cubicBezTo>
                <a:cubicBezTo>
                  <a:pt x="1709" y="4176"/>
                  <a:pt x="251" y="4453"/>
                  <a:pt x="42" y="5633"/>
                </a:cubicBezTo>
                <a:cubicBezTo>
                  <a:pt x="-111" y="6954"/>
                  <a:pt x="156" y="8291"/>
                  <a:pt x="806" y="9451"/>
                </a:cubicBezTo>
                <a:cubicBezTo>
                  <a:pt x="1570" y="10839"/>
                  <a:pt x="2890" y="11950"/>
                  <a:pt x="3584" y="13407"/>
                </a:cubicBezTo>
                <a:cubicBezTo>
                  <a:pt x="4279" y="14865"/>
                  <a:pt x="4279" y="16670"/>
                  <a:pt x="4904" y="18127"/>
                </a:cubicBezTo>
                <a:cubicBezTo>
                  <a:pt x="5529" y="19585"/>
                  <a:pt x="6640" y="20904"/>
                  <a:pt x="7196" y="22431"/>
                </a:cubicBezTo>
                <a:cubicBezTo>
                  <a:pt x="7751" y="23958"/>
                  <a:pt x="6779" y="25902"/>
                  <a:pt x="7196" y="27429"/>
                </a:cubicBezTo>
                <a:cubicBezTo>
                  <a:pt x="7612" y="28956"/>
                  <a:pt x="10668" y="29997"/>
                  <a:pt x="10946" y="31593"/>
                </a:cubicBezTo>
                <a:cubicBezTo>
                  <a:pt x="11224" y="33190"/>
                  <a:pt x="9140" y="35133"/>
                  <a:pt x="9348" y="36730"/>
                </a:cubicBezTo>
                <a:cubicBezTo>
                  <a:pt x="9557" y="38326"/>
                  <a:pt x="8932" y="39923"/>
                  <a:pt x="9348" y="41519"/>
                </a:cubicBezTo>
                <a:cubicBezTo>
                  <a:pt x="9765" y="43116"/>
                  <a:pt x="9348" y="44712"/>
                  <a:pt x="9348" y="46309"/>
                </a:cubicBezTo>
                <a:cubicBezTo>
                  <a:pt x="9348" y="47905"/>
                  <a:pt x="11710" y="48530"/>
                  <a:pt x="12751" y="49294"/>
                </a:cubicBezTo>
                <a:cubicBezTo>
                  <a:pt x="13793" y="50057"/>
                  <a:pt x="14835" y="49294"/>
                  <a:pt x="16015" y="49294"/>
                </a:cubicBezTo>
                <a:cubicBezTo>
                  <a:pt x="17196" y="49294"/>
                  <a:pt x="19210" y="50335"/>
                  <a:pt x="19905" y="49294"/>
                </a:cubicBezTo>
                <a:cubicBezTo>
                  <a:pt x="20915" y="48185"/>
                  <a:pt x="21589" y="46813"/>
                  <a:pt x="21849" y="45337"/>
                </a:cubicBezTo>
                <a:cubicBezTo>
                  <a:pt x="21849" y="43671"/>
                  <a:pt x="21849" y="42005"/>
                  <a:pt x="21502" y="40409"/>
                </a:cubicBezTo>
                <a:cubicBezTo>
                  <a:pt x="21155" y="38812"/>
                  <a:pt x="19488" y="37285"/>
                  <a:pt x="19279" y="35689"/>
                </a:cubicBezTo>
                <a:cubicBezTo>
                  <a:pt x="19071" y="34092"/>
                  <a:pt x="19279" y="32357"/>
                  <a:pt x="19279" y="30760"/>
                </a:cubicBezTo>
                <a:cubicBezTo>
                  <a:pt x="19279" y="29164"/>
                  <a:pt x="20252" y="27220"/>
                  <a:pt x="19835" y="25624"/>
                </a:cubicBezTo>
                <a:cubicBezTo>
                  <a:pt x="19418" y="24027"/>
                  <a:pt x="17613" y="22847"/>
                  <a:pt x="17127" y="21320"/>
                </a:cubicBezTo>
                <a:cubicBezTo>
                  <a:pt x="16640" y="19793"/>
                  <a:pt x="17127" y="17850"/>
                  <a:pt x="16502" y="16323"/>
                </a:cubicBezTo>
                <a:cubicBezTo>
                  <a:pt x="15877" y="14796"/>
                  <a:pt x="15390" y="13199"/>
                  <a:pt x="14765" y="11742"/>
                </a:cubicBezTo>
                <a:cubicBezTo>
                  <a:pt x="14140" y="10284"/>
                  <a:pt x="12890" y="8896"/>
                  <a:pt x="12196" y="7507"/>
                </a:cubicBezTo>
                <a:cubicBezTo>
                  <a:pt x="11501" y="6119"/>
                  <a:pt x="8515" y="5703"/>
                  <a:pt x="7682" y="4245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F474EA11-52A7-76A4-20F9-67DD0DB23FA9}"/>
              </a:ext>
            </a:extLst>
          </p:cNvPr>
          <p:cNvSpPr/>
          <p:nvPr/>
        </p:nvSpPr>
        <p:spPr>
          <a:xfrm>
            <a:off x="7998381" y="4734934"/>
            <a:ext cx="8071" cy="27781"/>
          </a:xfrm>
          <a:custGeom>
            <a:avLst/>
            <a:gdLst>
              <a:gd name="connsiteX0" fmla="*/ 8986 w 16141"/>
              <a:gd name="connsiteY0" fmla="*/ 3780 h 55562"/>
              <a:gd name="connsiteX1" fmla="*/ 7875 w 16141"/>
              <a:gd name="connsiteY1" fmla="*/ 102 h 55562"/>
              <a:gd name="connsiteX2" fmla="*/ 4194 w 16141"/>
              <a:gd name="connsiteY2" fmla="*/ 1490 h 55562"/>
              <a:gd name="connsiteX3" fmla="*/ 97 w 16141"/>
              <a:gd name="connsiteY3" fmla="*/ 2739 h 55562"/>
              <a:gd name="connsiteX4" fmla="*/ 1069 w 16141"/>
              <a:gd name="connsiteY4" fmla="*/ 6904 h 55562"/>
              <a:gd name="connsiteX5" fmla="*/ 1069 w 16141"/>
              <a:gd name="connsiteY5" fmla="*/ 11832 h 55562"/>
              <a:gd name="connsiteX6" fmla="*/ 4194 w 16141"/>
              <a:gd name="connsiteY6" fmla="*/ 15997 h 55562"/>
              <a:gd name="connsiteX7" fmla="*/ 5236 w 16141"/>
              <a:gd name="connsiteY7" fmla="*/ 20786 h 55562"/>
              <a:gd name="connsiteX8" fmla="*/ 3500 w 16141"/>
              <a:gd name="connsiteY8" fmla="*/ 25854 h 55562"/>
              <a:gd name="connsiteX9" fmla="*/ 4680 w 16141"/>
              <a:gd name="connsiteY9" fmla="*/ 30574 h 55562"/>
              <a:gd name="connsiteX10" fmla="*/ 6000 w 16141"/>
              <a:gd name="connsiteY10" fmla="*/ 35294 h 55562"/>
              <a:gd name="connsiteX11" fmla="*/ 4333 w 16141"/>
              <a:gd name="connsiteY11" fmla="*/ 40083 h 55562"/>
              <a:gd name="connsiteX12" fmla="*/ 4819 w 16141"/>
              <a:gd name="connsiteY12" fmla="*/ 44942 h 55562"/>
              <a:gd name="connsiteX13" fmla="*/ 4264 w 16141"/>
              <a:gd name="connsiteY13" fmla="*/ 49662 h 55562"/>
              <a:gd name="connsiteX14" fmla="*/ 4889 w 16141"/>
              <a:gd name="connsiteY14" fmla="*/ 53688 h 55562"/>
              <a:gd name="connsiteX15" fmla="*/ 8500 w 16141"/>
              <a:gd name="connsiteY15" fmla="*/ 55562 h 55562"/>
              <a:gd name="connsiteX16" fmla="*/ 11278 w 16141"/>
              <a:gd name="connsiteY16" fmla="*/ 53202 h 55562"/>
              <a:gd name="connsiteX17" fmla="*/ 12736 w 16141"/>
              <a:gd name="connsiteY17" fmla="*/ 51189 h 55562"/>
              <a:gd name="connsiteX18" fmla="*/ 13570 w 16141"/>
              <a:gd name="connsiteY18" fmla="*/ 46469 h 55562"/>
              <a:gd name="connsiteX19" fmla="*/ 14542 w 16141"/>
              <a:gd name="connsiteY19" fmla="*/ 41680 h 55562"/>
              <a:gd name="connsiteX20" fmla="*/ 14542 w 16141"/>
              <a:gd name="connsiteY20" fmla="*/ 36821 h 55562"/>
              <a:gd name="connsiteX21" fmla="*/ 16139 w 16141"/>
              <a:gd name="connsiteY21" fmla="*/ 31962 h 55562"/>
              <a:gd name="connsiteX22" fmla="*/ 13847 w 16141"/>
              <a:gd name="connsiteY22" fmla="*/ 27242 h 55562"/>
              <a:gd name="connsiteX23" fmla="*/ 15306 w 16141"/>
              <a:gd name="connsiteY23" fmla="*/ 22175 h 55562"/>
              <a:gd name="connsiteX24" fmla="*/ 11972 w 16141"/>
              <a:gd name="connsiteY24" fmla="*/ 17802 h 55562"/>
              <a:gd name="connsiteX25" fmla="*/ 10722 w 16141"/>
              <a:gd name="connsiteY25" fmla="*/ 13151 h 55562"/>
              <a:gd name="connsiteX26" fmla="*/ 11695 w 16141"/>
              <a:gd name="connsiteY26" fmla="*/ 7945 h 55562"/>
              <a:gd name="connsiteX27" fmla="*/ 8986 w 16141"/>
              <a:gd name="connsiteY27" fmla="*/ 3780 h 55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6141" h="55562">
                <a:moveTo>
                  <a:pt x="8986" y="3780"/>
                </a:moveTo>
                <a:cubicBezTo>
                  <a:pt x="8986" y="2462"/>
                  <a:pt x="8986" y="587"/>
                  <a:pt x="7875" y="102"/>
                </a:cubicBezTo>
                <a:cubicBezTo>
                  <a:pt x="6764" y="-384"/>
                  <a:pt x="5375" y="1004"/>
                  <a:pt x="4194" y="1490"/>
                </a:cubicBezTo>
                <a:cubicBezTo>
                  <a:pt x="3014" y="1976"/>
                  <a:pt x="514" y="1490"/>
                  <a:pt x="97" y="2739"/>
                </a:cubicBezTo>
                <a:cubicBezTo>
                  <a:pt x="-320" y="3989"/>
                  <a:pt x="722" y="5655"/>
                  <a:pt x="1069" y="6904"/>
                </a:cubicBezTo>
                <a:cubicBezTo>
                  <a:pt x="1416" y="8153"/>
                  <a:pt x="1069" y="10236"/>
                  <a:pt x="1069" y="11832"/>
                </a:cubicBezTo>
                <a:cubicBezTo>
                  <a:pt x="1069" y="13429"/>
                  <a:pt x="3847" y="14470"/>
                  <a:pt x="4194" y="15997"/>
                </a:cubicBezTo>
                <a:cubicBezTo>
                  <a:pt x="4541" y="17524"/>
                  <a:pt x="4958" y="19190"/>
                  <a:pt x="5236" y="20786"/>
                </a:cubicBezTo>
                <a:cubicBezTo>
                  <a:pt x="5514" y="22383"/>
                  <a:pt x="3361" y="24257"/>
                  <a:pt x="3500" y="25854"/>
                </a:cubicBezTo>
                <a:cubicBezTo>
                  <a:pt x="3639" y="27450"/>
                  <a:pt x="4541" y="28977"/>
                  <a:pt x="4680" y="30574"/>
                </a:cubicBezTo>
                <a:cubicBezTo>
                  <a:pt x="4819" y="32170"/>
                  <a:pt x="5930" y="33697"/>
                  <a:pt x="6000" y="35294"/>
                </a:cubicBezTo>
                <a:cubicBezTo>
                  <a:pt x="6069" y="36890"/>
                  <a:pt x="4403" y="38487"/>
                  <a:pt x="4333" y="40083"/>
                </a:cubicBezTo>
                <a:cubicBezTo>
                  <a:pt x="4264" y="41680"/>
                  <a:pt x="4889" y="43345"/>
                  <a:pt x="4819" y="44942"/>
                </a:cubicBezTo>
                <a:cubicBezTo>
                  <a:pt x="4750" y="46538"/>
                  <a:pt x="4819" y="48065"/>
                  <a:pt x="4264" y="49662"/>
                </a:cubicBezTo>
                <a:cubicBezTo>
                  <a:pt x="4037" y="51036"/>
                  <a:pt x="4256" y="52447"/>
                  <a:pt x="4889" y="53688"/>
                </a:cubicBezTo>
                <a:cubicBezTo>
                  <a:pt x="5803" y="54758"/>
                  <a:pt x="7098" y="55430"/>
                  <a:pt x="8500" y="55562"/>
                </a:cubicBezTo>
                <a:cubicBezTo>
                  <a:pt x="9750" y="55562"/>
                  <a:pt x="10236" y="53966"/>
                  <a:pt x="11278" y="53202"/>
                </a:cubicBezTo>
                <a:cubicBezTo>
                  <a:pt x="12320" y="52438"/>
                  <a:pt x="12597" y="52508"/>
                  <a:pt x="12736" y="51189"/>
                </a:cubicBezTo>
                <a:cubicBezTo>
                  <a:pt x="12875" y="49870"/>
                  <a:pt x="13431" y="48065"/>
                  <a:pt x="13570" y="46469"/>
                </a:cubicBezTo>
                <a:cubicBezTo>
                  <a:pt x="13709" y="44872"/>
                  <a:pt x="14473" y="43276"/>
                  <a:pt x="14542" y="41680"/>
                </a:cubicBezTo>
                <a:cubicBezTo>
                  <a:pt x="14611" y="40083"/>
                  <a:pt x="14542" y="38487"/>
                  <a:pt x="14542" y="36821"/>
                </a:cubicBezTo>
                <a:cubicBezTo>
                  <a:pt x="14542" y="35155"/>
                  <a:pt x="16209" y="33558"/>
                  <a:pt x="16139" y="31962"/>
                </a:cubicBezTo>
                <a:cubicBezTo>
                  <a:pt x="16070" y="30365"/>
                  <a:pt x="13986" y="28838"/>
                  <a:pt x="13847" y="27242"/>
                </a:cubicBezTo>
                <a:cubicBezTo>
                  <a:pt x="13709" y="25645"/>
                  <a:pt x="15514" y="23771"/>
                  <a:pt x="15306" y="22175"/>
                </a:cubicBezTo>
                <a:cubicBezTo>
                  <a:pt x="15098" y="20578"/>
                  <a:pt x="12181" y="19398"/>
                  <a:pt x="11972" y="17802"/>
                </a:cubicBezTo>
                <a:cubicBezTo>
                  <a:pt x="11764" y="16205"/>
                  <a:pt x="11070" y="14748"/>
                  <a:pt x="10722" y="13151"/>
                </a:cubicBezTo>
                <a:cubicBezTo>
                  <a:pt x="10375" y="11555"/>
                  <a:pt x="12111" y="9542"/>
                  <a:pt x="11695" y="7945"/>
                </a:cubicBezTo>
                <a:cubicBezTo>
                  <a:pt x="11278" y="6349"/>
                  <a:pt x="9472" y="5099"/>
                  <a:pt x="8986" y="3780"/>
                </a:cubicBezTo>
                <a:close/>
              </a:path>
            </a:pathLst>
          </a:custGeom>
          <a:solidFill>
            <a:srgbClr val="FFF2E6"/>
          </a:solidFill>
          <a:ln w="6938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45720" tIns="22860" rIns="45720" bIns="228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 sz="900"/>
          </a:p>
        </p:txBody>
      </p:sp>
    </p:spTree>
    <p:extLst>
      <p:ext uri="{BB962C8B-B14F-4D97-AF65-F5344CB8AC3E}">
        <p14:creationId xmlns:p14="http://schemas.microsoft.com/office/powerpoint/2010/main" val="3125368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>
            <a:extLst>
              <a:ext uri="{FF2B5EF4-FFF2-40B4-BE49-F238E27FC236}">
                <a16:creationId xmlns:a16="http://schemas.microsoft.com/office/drawing/2014/main" id="{844C00E4-89D9-FBCF-D11F-5BB5A93B10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80CBA05-2078-CD2B-E69F-D432F7BF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19238"/>
            <a:ext cx="28876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4 (trang 45 SGK)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0724" name="Picture 4">
            <a:extLst>
              <a:ext uri="{FF2B5EF4-FFF2-40B4-BE49-F238E27FC236}">
                <a16:creationId xmlns:a16="http://schemas.microsoft.com/office/drawing/2014/main" id="{B0E25F26-FE89-8887-4946-68F87C3F4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600200"/>
            <a:ext cx="47244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5" name="Group 5">
            <a:extLst>
              <a:ext uri="{FF2B5EF4-FFF2-40B4-BE49-F238E27FC236}">
                <a16:creationId xmlns:a16="http://schemas.microsoft.com/office/drawing/2014/main" id="{5F642CD4-EBED-6C27-5E7B-7BB0A7D79B3F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471863"/>
            <a:ext cx="1847850" cy="1295400"/>
            <a:chOff x="3405" y="2187"/>
            <a:chExt cx="1164" cy="816"/>
          </a:xfrm>
        </p:grpSpPr>
        <p:sp>
          <p:nvSpPr>
            <p:cNvPr id="10291" name="Line 6">
              <a:extLst>
                <a:ext uri="{FF2B5EF4-FFF2-40B4-BE49-F238E27FC236}">
                  <a16:creationId xmlns:a16="http://schemas.microsoft.com/office/drawing/2014/main" id="{9478772A-B531-9C7D-E9D3-A9FA08DEB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69" y="2187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92" name="Line 7">
              <a:extLst>
                <a:ext uri="{FF2B5EF4-FFF2-40B4-BE49-F238E27FC236}">
                  <a16:creationId xmlns:a16="http://schemas.microsoft.com/office/drawing/2014/main" id="{99FB9B09-4B4B-A6C9-70F1-734012B0C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5" y="219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0728" name="Line 8">
            <a:extLst>
              <a:ext uri="{FF2B5EF4-FFF2-40B4-BE49-F238E27FC236}">
                <a16:creationId xmlns:a16="http://schemas.microsoft.com/office/drawing/2014/main" id="{467388B1-40D3-0E4B-99F8-CAABC07F52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505200"/>
            <a:ext cx="1295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9" name="Line 9">
            <a:extLst>
              <a:ext uri="{FF2B5EF4-FFF2-40B4-BE49-F238E27FC236}">
                <a16:creationId xmlns:a16="http://schemas.microsoft.com/office/drawing/2014/main" id="{E26394C7-8079-17D8-0145-202AC510D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505200"/>
            <a:ext cx="18288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0730" name="Group 10">
            <a:extLst>
              <a:ext uri="{FF2B5EF4-FFF2-40B4-BE49-F238E27FC236}">
                <a16:creationId xmlns:a16="http://schemas.microsoft.com/office/drawing/2014/main" id="{8BB3DC4B-D6AD-4C93-F1E0-5511029D03A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14600"/>
            <a:ext cx="1295400" cy="2286000"/>
            <a:chOff x="3408" y="1584"/>
            <a:chExt cx="816" cy="1440"/>
          </a:xfrm>
        </p:grpSpPr>
        <p:sp>
          <p:nvSpPr>
            <p:cNvPr id="10289" name="Line 11">
              <a:extLst>
                <a:ext uri="{FF2B5EF4-FFF2-40B4-BE49-F238E27FC236}">
                  <a16:creationId xmlns:a16="http://schemas.microsoft.com/office/drawing/2014/main" id="{DC0A8BF8-FBED-DC0B-AE5F-7C7881F68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90" name="Line 12">
              <a:extLst>
                <a:ext uri="{FF2B5EF4-FFF2-40B4-BE49-F238E27FC236}">
                  <a16:creationId xmlns:a16="http://schemas.microsoft.com/office/drawing/2014/main" id="{E4E3AD2D-703C-A0C7-052E-492E0B3F0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58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0733" name="Line 13">
            <a:extLst>
              <a:ext uri="{FF2B5EF4-FFF2-40B4-BE49-F238E27FC236}">
                <a16:creationId xmlns:a16="http://schemas.microsoft.com/office/drawing/2014/main" id="{84D3B7C0-59E6-0FE2-A107-4C34EC4157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0150" y="1752600"/>
            <a:ext cx="2133600" cy="3733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0734" name="Group 14">
            <a:extLst>
              <a:ext uri="{FF2B5EF4-FFF2-40B4-BE49-F238E27FC236}">
                <a16:creationId xmlns:a16="http://schemas.microsoft.com/office/drawing/2014/main" id="{DBFE4790-F50E-BEC3-A1DE-73904CA78AD6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471863"/>
            <a:ext cx="1295400" cy="1328737"/>
            <a:chOff x="3408" y="2178"/>
            <a:chExt cx="816" cy="837"/>
          </a:xfrm>
        </p:grpSpPr>
        <p:sp>
          <p:nvSpPr>
            <p:cNvPr id="10287" name="Line 15">
              <a:extLst>
                <a:ext uri="{FF2B5EF4-FFF2-40B4-BE49-F238E27FC236}">
                  <a16:creationId xmlns:a16="http://schemas.microsoft.com/office/drawing/2014/main" id="{D4994F11-D599-D51D-20B7-DCD23B006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2199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288" name="Line 16">
              <a:extLst>
                <a:ext uri="{FF2B5EF4-FFF2-40B4-BE49-F238E27FC236}">
                  <a16:creationId xmlns:a16="http://schemas.microsoft.com/office/drawing/2014/main" id="{848683FE-AF53-10E0-B1E1-DA174256D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17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30737" name="Object 17">
            <a:extLst>
              <a:ext uri="{FF2B5EF4-FFF2-40B4-BE49-F238E27FC236}">
                <a16:creationId xmlns:a16="http://schemas.microsoft.com/office/drawing/2014/main" id="{F039D5C9-881C-11F3-CC55-9E6AF8A9D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4800600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30737" name="Object 17">
                        <a:extLst>
                          <a:ext uri="{FF2B5EF4-FFF2-40B4-BE49-F238E27FC236}">
                            <a16:creationId xmlns:a16="http://schemas.microsoft.com/office/drawing/2014/main" id="{F039D5C9-881C-11F3-CC55-9E6AF8A9D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00600"/>
                        <a:ext cx="381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18">
            <a:extLst>
              <a:ext uri="{FF2B5EF4-FFF2-40B4-BE49-F238E27FC236}">
                <a16:creationId xmlns:a16="http://schemas.microsoft.com/office/drawing/2014/main" id="{9954A107-FBF6-C066-49D7-635BD6852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505200"/>
          <a:ext cx="381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30738" name="Object 18">
                        <a:extLst>
                          <a:ext uri="{FF2B5EF4-FFF2-40B4-BE49-F238E27FC236}">
                            <a16:creationId xmlns:a16="http://schemas.microsoft.com/office/drawing/2014/main" id="{9954A107-FBF6-C066-49D7-635BD6852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381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>
            <a:extLst>
              <a:ext uri="{FF2B5EF4-FFF2-40B4-BE49-F238E27FC236}">
                <a16:creationId xmlns:a16="http://schemas.microsoft.com/office/drawing/2014/main" id="{A5F06695-5727-D131-5B6E-F5B334201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7525" y="3648075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30739" name="Object 19">
                        <a:extLst>
                          <a:ext uri="{FF2B5EF4-FFF2-40B4-BE49-F238E27FC236}">
                            <a16:creationId xmlns:a16="http://schemas.microsoft.com/office/drawing/2014/main" id="{A5F06695-5727-D131-5B6E-F5B3342013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3648075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>
            <a:extLst>
              <a:ext uri="{FF2B5EF4-FFF2-40B4-BE49-F238E27FC236}">
                <a16:creationId xmlns:a16="http://schemas.microsoft.com/office/drawing/2014/main" id="{E9B58E8E-5F29-A144-1ED1-7D7CCF8F5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514600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30740" name="Object 20">
                        <a:extLst>
                          <a:ext uri="{FF2B5EF4-FFF2-40B4-BE49-F238E27FC236}">
                            <a16:creationId xmlns:a16="http://schemas.microsoft.com/office/drawing/2014/main" id="{E9B58E8E-5F29-A144-1ED1-7D7CCF8F5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21">
            <a:extLst>
              <a:ext uri="{FF2B5EF4-FFF2-40B4-BE49-F238E27FC236}">
                <a16:creationId xmlns:a16="http://schemas.microsoft.com/office/drawing/2014/main" id="{D1CA3912-F2C8-1297-3E09-1480D42BF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0480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30742" name="Text Box 22">
            <a:extLst>
              <a:ext uri="{FF2B5EF4-FFF2-40B4-BE49-F238E27FC236}">
                <a16:creationId xmlns:a16="http://schemas.microsoft.com/office/drawing/2014/main" id="{2BF75EB8-6294-8A56-C989-97A6320E9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2004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30743" name="Text Box 23">
            <a:extLst>
              <a:ext uri="{FF2B5EF4-FFF2-40B4-BE49-F238E27FC236}">
                <a16:creationId xmlns:a16="http://schemas.microsoft.com/office/drawing/2014/main" id="{EF8A0B4D-D8A6-4C41-A3B7-5A86A22A5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4196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30744" name="Text Box 24">
            <a:extLst>
              <a:ext uri="{FF2B5EF4-FFF2-40B4-BE49-F238E27FC236}">
                <a16:creationId xmlns:a16="http://schemas.microsoft.com/office/drawing/2014/main" id="{7CC1F62D-098F-334F-FA3A-BD8592F58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3622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grpSp>
        <p:nvGrpSpPr>
          <p:cNvPr id="30745" name="Group 25">
            <a:extLst>
              <a:ext uri="{FF2B5EF4-FFF2-40B4-BE49-F238E27FC236}">
                <a16:creationId xmlns:a16="http://schemas.microsoft.com/office/drawing/2014/main" id="{E95205ED-6E50-7912-7DBF-431AAC0B807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870325"/>
            <a:ext cx="4335463" cy="549275"/>
            <a:chOff x="144" y="2256"/>
            <a:chExt cx="2731" cy="346"/>
          </a:xfrm>
        </p:grpSpPr>
        <p:sp>
          <p:nvSpPr>
            <p:cNvPr id="10285" name="Rectangle 26">
              <a:extLst>
                <a:ext uri="{FF2B5EF4-FFF2-40B4-BE49-F238E27FC236}">
                  <a16:creationId xmlns:a16="http://schemas.microsoft.com/office/drawing/2014/main" id="{04345EE5-B341-1CCA-E0C0-E33FE5508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256"/>
              <a:ext cx="2731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ác định điểm </a:t>
              </a: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(       ; 1) </a:t>
              </a:r>
              <a:endPara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10286" name="Object 27">
              <a:extLst>
                <a:ext uri="{FF2B5EF4-FFF2-40B4-BE49-F238E27FC236}">
                  <a16:creationId xmlns:a16="http://schemas.microsoft.com/office/drawing/2014/main" id="{2CFA8B31-FB01-17E6-8E63-0ECB8A182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273"/>
            <a:ext cx="3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091" imgH="215713" progId="Equation.DSMT4">
                    <p:embed/>
                  </p:oleObj>
                </mc:Choice>
                <mc:Fallback>
                  <p:oleObj name="Equation" r:id="rId9" imgW="241091" imgH="215713" progId="Equation.DSMT4">
                    <p:embed/>
                    <p:pic>
                      <p:nvPicPr>
                        <p:cNvPr id="10286" name="Object 27">
                          <a:extLst>
                            <a:ext uri="{FF2B5EF4-FFF2-40B4-BE49-F238E27FC236}">
                              <a16:creationId xmlns:a16="http://schemas.microsoft.com/office/drawing/2014/main" id="{2CFA8B31-FB01-17E6-8E63-0ECB8A182D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273"/>
                          <a:ext cx="3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8" name="Rectangle 28">
            <a:extLst>
              <a:ext uri="{FF2B5EF4-FFF2-40B4-BE49-F238E27FC236}">
                <a16:creationId xmlns:a16="http://schemas.microsoft.com/office/drawing/2014/main" id="{377EDC2F-DE70-E8FA-F7AB-7D9E9EB6E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65325"/>
            <a:ext cx="37465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 định điểm B(1 ; 1)</a:t>
            </a:r>
          </a:p>
        </p:txBody>
      </p:sp>
      <p:grpSp>
        <p:nvGrpSpPr>
          <p:cNvPr id="30749" name="Group 29">
            <a:extLst>
              <a:ext uri="{FF2B5EF4-FFF2-40B4-BE49-F238E27FC236}">
                <a16:creationId xmlns:a16="http://schemas.microsoft.com/office/drawing/2014/main" id="{06CE18E4-329E-221F-CA4D-7E258376CA1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38400"/>
            <a:ext cx="1905000" cy="554038"/>
            <a:chOff x="192" y="1152"/>
            <a:chExt cx="1200" cy="349"/>
          </a:xfrm>
        </p:grpSpPr>
        <p:graphicFrame>
          <p:nvGraphicFramePr>
            <p:cNvPr id="10283" name="Object 30">
              <a:extLst>
                <a:ext uri="{FF2B5EF4-FFF2-40B4-BE49-F238E27FC236}">
                  <a16:creationId xmlns:a16="http://schemas.microsoft.com/office/drawing/2014/main" id="{D455520D-5CC6-8D16-39AC-A28E91F22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152"/>
            <a:ext cx="3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091" imgH="215713" progId="Equation.DSMT4">
                    <p:embed/>
                  </p:oleObj>
                </mc:Choice>
                <mc:Fallback>
                  <p:oleObj name="Equation" r:id="rId11" imgW="241091" imgH="215713" progId="Equation.DSMT4">
                    <p:embed/>
                    <p:pic>
                      <p:nvPicPr>
                        <p:cNvPr id="10283" name="Object 30">
                          <a:extLst>
                            <a:ext uri="{FF2B5EF4-FFF2-40B4-BE49-F238E27FC236}">
                              <a16:creationId xmlns:a16="http://schemas.microsoft.com/office/drawing/2014/main" id="{D455520D-5CC6-8D16-39AC-A28E91F22F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152"/>
                          <a:ext cx="3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4" name="Rectangle 31">
              <a:extLst>
                <a:ext uri="{FF2B5EF4-FFF2-40B4-BE49-F238E27FC236}">
                  <a16:creationId xmlns:a16="http://schemas.microsoft.com/office/drawing/2014/main" id="{E0323946-5C98-CE2E-1FC7-9077C4A66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155"/>
              <a:ext cx="7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OB =</a:t>
              </a:r>
            </a:p>
          </p:txBody>
        </p:sp>
      </p:grpSp>
      <p:grpSp>
        <p:nvGrpSpPr>
          <p:cNvPr id="30752" name="Group 32">
            <a:extLst>
              <a:ext uri="{FF2B5EF4-FFF2-40B4-BE49-F238E27FC236}">
                <a16:creationId xmlns:a16="http://schemas.microsoft.com/office/drawing/2014/main" id="{BF909DA1-8D50-A11D-FD2E-24DA9D1F9BF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879725"/>
            <a:ext cx="3962400" cy="1006475"/>
            <a:chOff x="96" y="1488"/>
            <a:chExt cx="2496" cy="634"/>
          </a:xfrm>
        </p:grpSpPr>
        <p:graphicFrame>
          <p:nvGraphicFramePr>
            <p:cNvPr id="10281" name="Object 33">
              <a:extLst>
                <a:ext uri="{FF2B5EF4-FFF2-40B4-BE49-F238E27FC236}">
                  <a16:creationId xmlns:a16="http://schemas.microsoft.com/office/drawing/2014/main" id="{57687D2A-085F-655C-8820-62618CCAE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1776"/>
            <a:ext cx="33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091" imgH="215713" progId="Equation.DSMT4">
                    <p:embed/>
                  </p:oleObj>
                </mc:Choice>
                <mc:Fallback>
                  <p:oleObj name="Equation" r:id="rId13" imgW="241091" imgH="215713" progId="Equation.DSMT4">
                    <p:embed/>
                    <p:pic>
                      <p:nvPicPr>
                        <p:cNvPr id="10281" name="Object 33">
                          <a:extLst>
                            <a:ext uri="{FF2B5EF4-FFF2-40B4-BE49-F238E27FC236}">
                              <a16:creationId xmlns:a16="http://schemas.microsoft.com/office/drawing/2014/main" id="{57687D2A-085F-655C-8820-62618CCAE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76"/>
                          <a:ext cx="33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2" name="Rectangle 34">
              <a:extLst>
                <a:ext uri="{FF2B5EF4-FFF2-40B4-BE49-F238E27FC236}">
                  <a16:creationId xmlns:a16="http://schemas.microsoft.com/office/drawing/2014/main" id="{30D4F95B-D90B-587A-053F-64748AED6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88"/>
              <a:ext cx="249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ẽ (O ; OB) cắt Ox tại    điểm C ,      OC =</a:t>
              </a: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30755" name="Group 35">
            <a:extLst>
              <a:ext uri="{FF2B5EF4-FFF2-40B4-BE49-F238E27FC236}">
                <a16:creationId xmlns:a16="http://schemas.microsoft.com/office/drawing/2014/main" id="{C5AB6DB7-1A29-66A7-5137-FBCE008C715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683250"/>
            <a:ext cx="4419600" cy="946150"/>
            <a:chOff x="192" y="3340"/>
            <a:chExt cx="2784" cy="596"/>
          </a:xfrm>
        </p:grpSpPr>
        <p:sp>
          <p:nvSpPr>
            <p:cNvPr id="10279" name="Text Box 36">
              <a:extLst>
                <a:ext uri="{FF2B5EF4-FFF2-40B4-BE49-F238E27FC236}">
                  <a16:creationId xmlns:a16="http://schemas.microsoft.com/office/drawing/2014/main" id="{9EF15D59-F5EA-9705-D793-4B48CDE50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40"/>
              <a:ext cx="278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ẽ đường thẳng OA, đó là đồ thị hàm số y 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    .x </a:t>
              </a:r>
            </a:p>
          </p:txBody>
        </p:sp>
        <p:graphicFrame>
          <p:nvGraphicFramePr>
            <p:cNvPr id="10280" name="Object 37">
              <a:extLst>
                <a:ext uri="{FF2B5EF4-FFF2-40B4-BE49-F238E27FC236}">
                  <a16:creationId xmlns:a16="http://schemas.microsoft.com/office/drawing/2014/main" id="{DEE99097-E5A3-ED44-5CBE-EE2D183743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638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10280" name="Object 37">
                          <a:extLst>
                            <a:ext uri="{FF2B5EF4-FFF2-40B4-BE49-F238E27FC236}">
                              <a16:creationId xmlns:a16="http://schemas.microsoft.com/office/drawing/2014/main" id="{DEE99097-E5A3-ED44-5CBE-EE2D183743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38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58" name="Group 38">
            <a:extLst>
              <a:ext uri="{FF2B5EF4-FFF2-40B4-BE49-F238E27FC236}">
                <a16:creationId xmlns:a16="http://schemas.microsoft.com/office/drawing/2014/main" id="{ECB83010-4B42-ADAF-567A-99AF6B63314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75150"/>
            <a:ext cx="3505200" cy="654050"/>
            <a:chOff x="288" y="2388"/>
            <a:chExt cx="2208" cy="412"/>
          </a:xfrm>
        </p:grpSpPr>
        <p:graphicFrame>
          <p:nvGraphicFramePr>
            <p:cNvPr id="10277" name="Object 39">
              <a:extLst>
                <a:ext uri="{FF2B5EF4-FFF2-40B4-BE49-F238E27FC236}">
                  <a16:creationId xmlns:a16="http://schemas.microsoft.com/office/drawing/2014/main" id="{70983C35-9C27-E74B-8CA5-BCA7FF017B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388"/>
            <a:ext cx="129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02865" imgH="291973" progId="Equation.DSMT4">
                    <p:embed/>
                  </p:oleObj>
                </mc:Choice>
                <mc:Fallback>
                  <p:oleObj name="Equation" r:id="rId17" imgW="1002865" imgH="291973" progId="Equation.DSMT4">
                    <p:embed/>
                    <p:pic>
                      <p:nvPicPr>
                        <p:cNvPr id="10277" name="Object 39">
                          <a:extLst>
                            <a:ext uri="{FF2B5EF4-FFF2-40B4-BE49-F238E27FC236}">
                              <a16:creationId xmlns:a16="http://schemas.microsoft.com/office/drawing/2014/main" id="{70983C35-9C27-E74B-8CA5-BCA7FF017B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388"/>
                          <a:ext cx="129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8" name="Rectangle 40">
              <a:extLst>
                <a:ext uri="{FF2B5EF4-FFF2-40B4-BE49-F238E27FC236}">
                  <a16:creationId xmlns:a16="http://schemas.microsoft.com/office/drawing/2014/main" id="{54ABB47E-5127-6EF9-4617-B2CC97EC31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454"/>
              <a:ext cx="81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OD =</a:t>
              </a: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</a:p>
          </p:txBody>
        </p:sp>
      </p:grpSp>
      <p:grpSp>
        <p:nvGrpSpPr>
          <p:cNvPr id="30761" name="Group 41">
            <a:extLst>
              <a:ext uri="{FF2B5EF4-FFF2-40B4-BE49-F238E27FC236}">
                <a16:creationId xmlns:a16="http://schemas.microsoft.com/office/drawing/2014/main" id="{40A4769A-FB9D-DDD7-1178-500408AF0433}"/>
              </a:ext>
            </a:extLst>
          </p:cNvPr>
          <p:cNvGrpSpPr>
            <a:grpSpLocks/>
          </p:cNvGrpSpPr>
          <p:nvPr/>
        </p:nvGrpSpPr>
        <p:grpSpPr bwMode="auto">
          <a:xfrm>
            <a:off x="225425" y="5013325"/>
            <a:ext cx="4270375" cy="549275"/>
            <a:chOff x="0" y="3216"/>
            <a:chExt cx="2690" cy="346"/>
          </a:xfrm>
        </p:grpSpPr>
        <p:graphicFrame>
          <p:nvGraphicFramePr>
            <p:cNvPr id="10275" name="Object 42">
              <a:extLst>
                <a:ext uri="{FF2B5EF4-FFF2-40B4-BE49-F238E27FC236}">
                  <a16:creationId xmlns:a16="http://schemas.microsoft.com/office/drawing/2014/main" id="{CC6BBB94-9968-BD30-EC87-E2E2E50CE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43"/>
            <a:ext cx="28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10275" name="Object 42">
                          <a:extLst>
                            <a:ext uri="{FF2B5EF4-FFF2-40B4-BE49-F238E27FC236}">
                              <a16:creationId xmlns:a16="http://schemas.microsoft.com/office/drawing/2014/main" id="{CC6BBB94-9968-BD30-EC87-E2E2E50CE3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43"/>
                          <a:ext cx="28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Rectangle 43">
              <a:extLst>
                <a:ext uri="{FF2B5EF4-FFF2-40B4-BE49-F238E27FC236}">
                  <a16:creationId xmlns:a16="http://schemas.microsoft.com/office/drawing/2014/main" id="{B59D0885-845D-0C2F-14CD-8EB1B29CF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216"/>
              <a:ext cx="269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ác định điểm A  ( </a:t>
              </a:r>
              <a:r>
                <a:rPr kumimoji="0" lang="en-US" altLang="en-US" sz="3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 ;     )</a:t>
              </a:r>
            </a:p>
          </p:txBody>
        </p:sp>
      </p:grpSp>
      <p:grpSp>
        <p:nvGrpSpPr>
          <p:cNvPr id="30764" name="Group 44">
            <a:extLst>
              <a:ext uri="{FF2B5EF4-FFF2-40B4-BE49-F238E27FC236}">
                <a16:creationId xmlns:a16="http://schemas.microsoft.com/office/drawing/2014/main" id="{0040E206-1F48-892D-E9B7-F2AC4BDD5258}"/>
              </a:ext>
            </a:extLst>
          </p:cNvPr>
          <p:cNvGrpSpPr>
            <a:grpSpLocks/>
          </p:cNvGrpSpPr>
          <p:nvPr/>
        </p:nvGrpSpPr>
        <p:grpSpPr bwMode="auto">
          <a:xfrm>
            <a:off x="5546725" y="1560513"/>
            <a:ext cx="3346450" cy="3567112"/>
            <a:chOff x="3494" y="983"/>
            <a:chExt cx="2108" cy="2247"/>
          </a:xfrm>
        </p:grpSpPr>
        <p:sp>
          <p:nvSpPr>
            <p:cNvPr id="10273" name="Text Box 45">
              <a:extLst>
                <a:ext uri="{FF2B5EF4-FFF2-40B4-BE49-F238E27FC236}">
                  <a16:creationId xmlns:a16="http://schemas.microsoft.com/office/drawing/2014/main" id="{4A851C5A-7602-6CF2-53D6-B728821DE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4" y="299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10274" name="Text Box 46">
              <a:extLst>
                <a:ext uri="{FF2B5EF4-FFF2-40B4-BE49-F238E27FC236}">
                  <a16:creationId xmlns:a16="http://schemas.microsoft.com/office/drawing/2014/main" id="{89CB3ECB-B4C8-33F7-D407-A4DD0EE0B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98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30767" name="Text Box 47">
            <a:extLst>
              <a:ext uri="{FF2B5EF4-FFF2-40B4-BE49-F238E27FC236}">
                <a16:creationId xmlns:a16="http://schemas.microsoft.com/office/drawing/2014/main" id="{BF6AF755-DAEE-6E37-CE54-93EAFCD57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7244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</a:p>
        </p:txBody>
      </p:sp>
      <p:pic>
        <p:nvPicPr>
          <p:cNvPr id="30768" name="Picture 48">
            <a:extLst>
              <a:ext uri="{FF2B5EF4-FFF2-40B4-BE49-F238E27FC236}">
                <a16:creationId xmlns:a16="http://schemas.microsoft.com/office/drawing/2014/main" id="{126C088A-5899-6BC8-C302-546E242EB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19400"/>
            <a:ext cx="25368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9" name="Picture 49">
            <a:extLst>
              <a:ext uri="{FF2B5EF4-FFF2-40B4-BE49-F238E27FC236}">
                <a16:creationId xmlns:a16="http://schemas.microsoft.com/office/drawing/2014/main" id="{FFB1F558-DB2B-6182-3A0C-E4E310ADE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3200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0" name="Picture 50">
            <a:extLst>
              <a:ext uri="{FF2B5EF4-FFF2-40B4-BE49-F238E27FC236}">
                <a16:creationId xmlns:a16="http://schemas.microsoft.com/office/drawing/2014/main" id="{C506C28A-21CA-4430-5C16-B108C274D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828800"/>
            <a:ext cx="1143000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1" name="Rectangle 53">
            <a:extLst>
              <a:ext uri="{FF2B5EF4-FFF2-40B4-BE49-F238E27FC236}">
                <a16:creationId xmlns:a16="http://schemas.microsoft.com/office/drawing/2014/main" id="{10116CB0-5727-194F-41A5-D5B62C6E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93725"/>
          </a:xfrm>
          <a:prstGeom prst="rect">
            <a:avLst/>
          </a:prstGeom>
          <a:solidFill>
            <a:srgbClr val="FFCCCC"/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VỀ HÀM SỐ</a:t>
            </a:r>
          </a:p>
        </p:txBody>
      </p:sp>
      <p:sp>
        <p:nvSpPr>
          <p:cNvPr id="10272" name="Rectangle 2">
            <a:extLst>
              <a:ext uri="{FF2B5EF4-FFF2-40B4-BE49-F238E27FC236}">
                <a16:creationId xmlns:a16="http://schemas.microsoft.com/office/drawing/2014/main" id="{39EFD81D-2650-26EB-DB94-A9F516EE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838200"/>
            <a:ext cx="3803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2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41" grpId="0"/>
      <p:bldP spid="30742" grpId="0"/>
      <p:bldP spid="30743" grpId="0"/>
      <p:bldP spid="30744" grpId="0"/>
      <p:bldP spid="30748" grpId="0"/>
      <p:bldP spid="307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B3FB928-5CB1-0C17-77CF-C7FC65BF2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7685A873-CEAD-6AAE-F90D-ED6945CF0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08325"/>
            <a:ext cx="4114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2238" indent="-12223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22238" marR="0" lvl="0" indent="-1222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* Hàm số y = x</a:t>
            </a:r>
          </a:p>
          <a:p>
            <a:pPr marL="122238" marR="0" lvl="0" indent="-1222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 x = 1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1,  C(1 ; 1)  Đường thẳng  OC là đồ thị hàm số y = x</a:t>
            </a:r>
          </a:p>
        </p:txBody>
      </p:sp>
      <p:sp>
        <p:nvSpPr>
          <p:cNvPr id="4100" name="Line 5">
            <a:extLst>
              <a:ext uri="{FF2B5EF4-FFF2-40B4-BE49-F238E27FC236}">
                <a16:creationId xmlns:a16="http://schemas.microsoft.com/office/drawing/2014/main" id="{22780580-832A-B43B-4950-5A48C41DB3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1" name="Rectangle 17">
            <a:extLst>
              <a:ext uri="{FF2B5EF4-FFF2-40B4-BE49-F238E27FC236}">
                <a16:creationId xmlns:a16="http://schemas.microsoft.com/office/drawing/2014/main" id="{B5443C9A-7B86-643E-E817-E3C18A39F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5088"/>
            <a:ext cx="8991600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5 (trang 45 SGK)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Vẽ đồ thị của các hàm số y = x và y = 2x trên cùng một mặt phẳng tọa độ Oxy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Đường thẳng song song với trục Ox và cắt trục Oy tại điểm có tung độ y = 4 lần lượt cắt các đường thẳng  y= x và y = 2x tại hai điểm A và B.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 tọa độ các điểm A, B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à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chu vi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 tích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ủa tam giác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B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o đơn vị đo trên các trục tọa độ là cm.</a:t>
            </a:r>
          </a:p>
        </p:txBody>
      </p:sp>
      <p:pic>
        <p:nvPicPr>
          <p:cNvPr id="13332" name="Picture 20">
            <a:extLst>
              <a:ext uri="{FF2B5EF4-FFF2-40B4-BE49-F238E27FC236}">
                <a16:creationId xmlns:a16="http://schemas.microsoft.com/office/drawing/2014/main" id="{CAFE9F83-86D5-B6D8-B809-8E876D03F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765425"/>
            <a:ext cx="4900613" cy="413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8" name="Group 36">
            <a:extLst>
              <a:ext uri="{FF2B5EF4-FFF2-40B4-BE49-F238E27FC236}">
                <a16:creationId xmlns:a16="http://schemas.microsoft.com/office/drawing/2014/main" id="{02345DAA-955B-A106-FF56-65F81FCD2B2E}"/>
              </a:ext>
            </a:extLst>
          </p:cNvPr>
          <p:cNvGrpSpPr>
            <a:grpSpLocks/>
          </p:cNvGrpSpPr>
          <p:nvPr/>
        </p:nvGrpSpPr>
        <p:grpSpPr bwMode="auto">
          <a:xfrm>
            <a:off x="4889500" y="5359400"/>
            <a:ext cx="700088" cy="685800"/>
            <a:chOff x="3081" y="2706"/>
            <a:chExt cx="441" cy="432"/>
          </a:xfrm>
        </p:grpSpPr>
        <p:sp>
          <p:nvSpPr>
            <p:cNvPr id="4119" name="Line 21">
              <a:extLst>
                <a:ext uri="{FF2B5EF4-FFF2-40B4-BE49-F238E27FC236}">
                  <a16:creationId xmlns:a16="http://schemas.microsoft.com/office/drawing/2014/main" id="{434C88B4-C82C-F534-1D40-6F4E6F7C8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2" y="270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20" name="Line 22">
              <a:extLst>
                <a:ext uri="{FF2B5EF4-FFF2-40B4-BE49-F238E27FC236}">
                  <a16:creationId xmlns:a16="http://schemas.microsoft.com/office/drawing/2014/main" id="{0DDA8ECE-7FB7-5BB3-B2AE-57E5E2359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270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349" name="Group 37">
            <a:extLst>
              <a:ext uri="{FF2B5EF4-FFF2-40B4-BE49-F238E27FC236}">
                <a16:creationId xmlns:a16="http://schemas.microsoft.com/office/drawing/2014/main" id="{E0256194-9B43-5BAB-ED08-19954B401BD9}"/>
              </a:ext>
            </a:extLst>
          </p:cNvPr>
          <p:cNvGrpSpPr>
            <a:grpSpLocks/>
          </p:cNvGrpSpPr>
          <p:nvPr/>
        </p:nvGrpSpPr>
        <p:grpSpPr bwMode="auto">
          <a:xfrm>
            <a:off x="4905375" y="4665663"/>
            <a:ext cx="690563" cy="1381125"/>
            <a:chOff x="4059" y="2394"/>
            <a:chExt cx="435" cy="870"/>
          </a:xfrm>
        </p:grpSpPr>
        <p:sp>
          <p:nvSpPr>
            <p:cNvPr id="4117" name="Line 26">
              <a:extLst>
                <a:ext uri="{FF2B5EF4-FFF2-40B4-BE49-F238E27FC236}">
                  <a16:creationId xmlns:a16="http://schemas.microsoft.com/office/drawing/2014/main" id="{2AC15209-91D7-051D-E4E0-34EC808BD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39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18" name="Line 27">
              <a:extLst>
                <a:ext uri="{FF2B5EF4-FFF2-40B4-BE49-F238E27FC236}">
                  <a16:creationId xmlns:a16="http://schemas.microsoft.com/office/drawing/2014/main" id="{04DD7D7F-F801-6138-5998-29FF5CA91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40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3341" name="Line 29">
            <a:extLst>
              <a:ext uri="{FF2B5EF4-FFF2-40B4-BE49-F238E27FC236}">
                <a16:creationId xmlns:a16="http://schemas.microsoft.com/office/drawing/2014/main" id="{CBFC9E60-A648-E132-F11F-6A2BA7481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946400"/>
            <a:ext cx="3429000" cy="3429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D6460F96-48AC-8990-886D-9F03CFF55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0563" y="2703513"/>
            <a:ext cx="2100262" cy="411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43" name="Line 31">
            <a:extLst>
              <a:ext uri="{FF2B5EF4-FFF2-40B4-BE49-F238E27FC236}">
                <a16:creationId xmlns:a16="http://schemas.microsoft.com/office/drawing/2014/main" id="{AB32BC5E-30AD-40F4-9BEA-842B9F2C86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319463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44" name="Text Box 32">
            <a:extLst>
              <a:ext uri="{FF2B5EF4-FFF2-40B4-BE49-F238E27FC236}">
                <a16:creationId xmlns:a16="http://schemas.microsoft.com/office/drawing/2014/main" id="{E79DC515-AA06-0C51-49F9-FA83243E6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1958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3345" name="Text Box 33">
            <a:extLst>
              <a:ext uri="{FF2B5EF4-FFF2-40B4-BE49-F238E27FC236}">
                <a16:creationId xmlns:a16="http://schemas.microsoft.com/office/drawing/2014/main" id="{0C79C7CD-A38E-7781-4D28-1415497AC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4958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B5218732-4D06-F443-0C88-11F0928A8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2988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13347" name="Text Box 35">
            <a:extLst>
              <a:ext uri="{FF2B5EF4-FFF2-40B4-BE49-F238E27FC236}">
                <a16:creationId xmlns:a16="http://schemas.microsoft.com/office/drawing/2014/main" id="{EC99CFC5-BEE2-2FE5-8370-1FB1B7965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3385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3350" name="Line 38">
            <a:extLst>
              <a:ext uri="{FF2B5EF4-FFF2-40B4-BE49-F238E27FC236}">
                <a16:creationId xmlns:a16="http://schemas.microsoft.com/office/drawing/2014/main" id="{EB676C6B-2105-97AA-E12C-D2BF20DCEA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1263" y="3319463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51" name="Line 39">
            <a:extLst>
              <a:ext uri="{FF2B5EF4-FFF2-40B4-BE49-F238E27FC236}">
                <a16:creationId xmlns:a16="http://schemas.microsoft.com/office/drawing/2014/main" id="{CCD2AB33-7756-E291-5FA9-B650347D5D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4763" y="3352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53" name="Text Box 41">
            <a:extLst>
              <a:ext uri="{FF2B5EF4-FFF2-40B4-BE49-F238E27FC236}">
                <a16:creationId xmlns:a16="http://schemas.microsoft.com/office/drawing/2014/main" id="{6BD498E7-0111-6A46-B64B-8BF54B1AF6F2}"/>
              </a:ext>
            </a:extLst>
          </p:cNvPr>
          <p:cNvSpPr txBox="1">
            <a:spLocks noChangeArrowheads="1"/>
          </p:cNvSpPr>
          <p:nvPr/>
        </p:nvSpPr>
        <p:spPr bwMode="auto">
          <a:xfrm rot="-2426198">
            <a:off x="7315200" y="2743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 = x</a:t>
            </a:r>
          </a:p>
        </p:txBody>
      </p:sp>
      <p:sp>
        <p:nvSpPr>
          <p:cNvPr id="13354" name="Text Box 42">
            <a:extLst>
              <a:ext uri="{FF2B5EF4-FFF2-40B4-BE49-F238E27FC236}">
                <a16:creationId xmlns:a16="http://schemas.microsoft.com/office/drawing/2014/main" id="{0DE6C69E-48C0-0552-0D2B-205EB2D05571}"/>
              </a:ext>
            </a:extLst>
          </p:cNvPr>
          <p:cNvSpPr txBox="1">
            <a:spLocks noChangeArrowheads="1"/>
          </p:cNvSpPr>
          <p:nvPr/>
        </p:nvSpPr>
        <p:spPr bwMode="auto">
          <a:xfrm rot="-3728791">
            <a:off x="5760244" y="2712244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 = 2x</a:t>
            </a:r>
          </a:p>
        </p:txBody>
      </p:sp>
      <p:sp>
        <p:nvSpPr>
          <p:cNvPr id="13356" name="Text Box 44">
            <a:extLst>
              <a:ext uri="{FF2B5EF4-FFF2-40B4-BE49-F238E27FC236}">
                <a16:creationId xmlns:a16="http://schemas.microsoft.com/office/drawing/2014/main" id="{87F59088-7318-A110-F761-BA231F359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76775"/>
            <a:ext cx="3592513" cy="184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Hàm số y = 2x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 x = 1, , y = 2 , D(1 ; 2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thẳng OD là  đồ thị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 số y = 2x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44" grpId="0"/>
      <p:bldP spid="13345" grpId="0"/>
      <p:bldP spid="13346" grpId="0"/>
      <p:bldP spid="13347" grpId="0"/>
      <p:bldP spid="13353" grpId="0"/>
      <p:bldP spid="13354" grpId="0"/>
      <p:bldP spid="133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D0BA66CD-B022-88F9-5BF2-E6B1CDBAF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819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7BA1D460-4F1D-92BC-0595-BC6017D2D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73100"/>
            <a:ext cx="899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5 (trang 45 SGK)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 tọa độ các điểm A, B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à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chu vi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 tích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ủa tam giác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B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o đơn vị đo trên các trục tọa độ là cm.</a:t>
            </a:r>
          </a:p>
        </p:txBody>
      </p:sp>
      <p:pic>
        <p:nvPicPr>
          <p:cNvPr id="5124" name="Picture 6">
            <a:extLst>
              <a:ext uri="{FF2B5EF4-FFF2-40B4-BE49-F238E27FC236}">
                <a16:creationId xmlns:a16="http://schemas.microsoft.com/office/drawing/2014/main" id="{4EFB2F43-650A-28F2-2EA0-7CE655832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62188"/>
            <a:ext cx="4900613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7">
            <a:extLst>
              <a:ext uri="{FF2B5EF4-FFF2-40B4-BE49-F238E27FC236}">
                <a16:creationId xmlns:a16="http://schemas.microsoft.com/office/drawing/2014/main" id="{D5EE2A48-9D0D-66B7-1BB4-3BD5578A2B20}"/>
              </a:ext>
            </a:extLst>
          </p:cNvPr>
          <p:cNvGrpSpPr>
            <a:grpSpLocks/>
          </p:cNvGrpSpPr>
          <p:nvPr/>
        </p:nvGrpSpPr>
        <p:grpSpPr bwMode="auto">
          <a:xfrm>
            <a:off x="2908300" y="4826000"/>
            <a:ext cx="700088" cy="685800"/>
            <a:chOff x="3081" y="2706"/>
            <a:chExt cx="441" cy="432"/>
          </a:xfrm>
        </p:grpSpPr>
        <p:sp>
          <p:nvSpPr>
            <p:cNvPr id="5141" name="Line 8">
              <a:extLst>
                <a:ext uri="{FF2B5EF4-FFF2-40B4-BE49-F238E27FC236}">
                  <a16:creationId xmlns:a16="http://schemas.microsoft.com/office/drawing/2014/main" id="{83DA21A9-9D9A-1D7E-AC31-F93EA7742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2" y="270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42" name="Line 9">
              <a:extLst>
                <a:ext uri="{FF2B5EF4-FFF2-40B4-BE49-F238E27FC236}">
                  <a16:creationId xmlns:a16="http://schemas.microsoft.com/office/drawing/2014/main" id="{F3B5CA2C-DD7E-D9FE-7653-EC7E0BCF0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270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126" name="Group 10">
            <a:extLst>
              <a:ext uri="{FF2B5EF4-FFF2-40B4-BE49-F238E27FC236}">
                <a16:creationId xmlns:a16="http://schemas.microsoft.com/office/drawing/2014/main" id="{1605B402-CA2D-8FED-EA54-AEF6E9163601}"/>
              </a:ext>
            </a:extLst>
          </p:cNvPr>
          <p:cNvGrpSpPr>
            <a:grpSpLocks/>
          </p:cNvGrpSpPr>
          <p:nvPr/>
        </p:nvGrpSpPr>
        <p:grpSpPr bwMode="auto">
          <a:xfrm>
            <a:off x="2924175" y="4144963"/>
            <a:ext cx="690563" cy="1381125"/>
            <a:chOff x="4059" y="2394"/>
            <a:chExt cx="435" cy="870"/>
          </a:xfrm>
        </p:grpSpPr>
        <p:sp>
          <p:nvSpPr>
            <p:cNvPr id="5139" name="Line 11">
              <a:extLst>
                <a:ext uri="{FF2B5EF4-FFF2-40B4-BE49-F238E27FC236}">
                  <a16:creationId xmlns:a16="http://schemas.microsoft.com/office/drawing/2014/main" id="{22790913-C439-6372-B036-86A2D5EDC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39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40" name="Line 12">
              <a:extLst>
                <a:ext uri="{FF2B5EF4-FFF2-40B4-BE49-F238E27FC236}">
                  <a16:creationId xmlns:a16="http://schemas.microsoft.com/office/drawing/2014/main" id="{00B51ABC-2DBE-EBFB-AC0F-62F2DC4CC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40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5127" name="Line 13">
            <a:extLst>
              <a:ext uri="{FF2B5EF4-FFF2-40B4-BE49-F238E27FC236}">
                <a16:creationId xmlns:a16="http://schemas.microsoft.com/office/drawing/2014/main" id="{B9E1887A-7FD9-80E5-E983-5EC7529C39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9363" y="2468563"/>
            <a:ext cx="3500437" cy="3429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8" name="Line 14">
            <a:extLst>
              <a:ext uri="{FF2B5EF4-FFF2-40B4-BE49-F238E27FC236}">
                <a16:creationId xmlns:a16="http://schemas.microsoft.com/office/drawing/2014/main" id="{4843E84C-6776-E180-C8D9-9AE0A4F1EB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9363" y="2208213"/>
            <a:ext cx="2100262" cy="411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9" name="Line 15">
            <a:extLst>
              <a:ext uri="{FF2B5EF4-FFF2-40B4-BE49-F238E27FC236}">
                <a16:creationId xmlns:a16="http://schemas.microsoft.com/office/drawing/2014/main" id="{6D9037A3-91BF-CD3C-3239-2A29A2DE4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795588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0" name="Text Box 16">
            <a:extLst>
              <a:ext uri="{FF2B5EF4-FFF2-40B4-BE49-F238E27FC236}">
                <a16:creationId xmlns:a16="http://schemas.microsoft.com/office/drawing/2014/main" id="{D1B5D38B-7998-7537-CA72-CCB2E858B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7386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5131" name="Text Box 17">
            <a:extLst>
              <a:ext uri="{FF2B5EF4-FFF2-40B4-BE49-F238E27FC236}">
                <a16:creationId xmlns:a16="http://schemas.microsoft.com/office/drawing/2014/main" id="{2C9B790E-1074-8DB7-E8DB-BC004B465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0386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5132" name="Text Box 18">
            <a:extLst>
              <a:ext uri="{FF2B5EF4-FFF2-40B4-BE49-F238E27FC236}">
                <a16:creationId xmlns:a16="http://schemas.microsoft.com/office/drawing/2014/main" id="{5F86A9D5-674D-D410-37E3-BA18015DF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8416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5133" name="Text Box 19">
            <a:extLst>
              <a:ext uri="{FF2B5EF4-FFF2-40B4-BE49-F238E27FC236}">
                <a16:creationId xmlns:a16="http://schemas.microsoft.com/office/drawing/2014/main" id="{5362FEBD-719F-5E21-F6AB-5BDB6A35D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8813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5134" name="Line 20">
            <a:extLst>
              <a:ext uri="{FF2B5EF4-FFF2-40B4-BE49-F238E27FC236}">
                <a16:creationId xmlns:a16="http://schemas.microsoft.com/office/drawing/2014/main" id="{23CFFDF8-8E3A-2788-EDDC-0C263F6506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4825" y="2819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5" name="Line 21">
            <a:extLst>
              <a:ext uri="{FF2B5EF4-FFF2-40B4-BE49-F238E27FC236}">
                <a16:creationId xmlns:a16="http://schemas.microsoft.com/office/drawing/2014/main" id="{70593E9D-1F7F-B8A1-DBB5-04F19AA941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283845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36" name="Text Box 22">
            <a:extLst>
              <a:ext uri="{FF2B5EF4-FFF2-40B4-BE49-F238E27FC236}">
                <a16:creationId xmlns:a16="http://schemas.microsoft.com/office/drawing/2014/main" id="{F256BA6D-140F-EF74-3AEC-A4743452EA6A}"/>
              </a:ext>
            </a:extLst>
          </p:cNvPr>
          <p:cNvSpPr txBox="1">
            <a:spLocks noChangeArrowheads="1"/>
          </p:cNvSpPr>
          <p:nvPr/>
        </p:nvSpPr>
        <p:spPr bwMode="auto">
          <a:xfrm rot="-191602">
            <a:off x="6010275" y="2286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 = x</a:t>
            </a:r>
          </a:p>
        </p:txBody>
      </p:sp>
      <p:sp>
        <p:nvSpPr>
          <p:cNvPr id="5137" name="Text Box 23">
            <a:extLst>
              <a:ext uri="{FF2B5EF4-FFF2-40B4-BE49-F238E27FC236}">
                <a16:creationId xmlns:a16="http://schemas.microsoft.com/office/drawing/2014/main" id="{015A1C17-F4F2-6572-B3BE-E82621133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20335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 = 2x</a:t>
            </a:r>
          </a:p>
        </p:txBody>
      </p:sp>
      <p:sp>
        <p:nvSpPr>
          <p:cNvPr id="5138" name="Rectangle 24">
            <a:extLst>
              <a:ext uri="{FF2B5EF4-FFF2-40B4-BE49-F238E27FC236}">
                <a16:creationId xmlns:a16="http://schemas.microsoft.com/office/drawing/2014/main" id="{F0323F44-0562-8572-4569-12B76F6C9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93725"/>
          </a:xfrm>
          <a:prstGeom prst="rect">
            <a:avLst/>
          </a:prstGeom>
          <a:solidFill>
            <a:srgbClr val="FFCCCC"/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VỀ HÀM SỐ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BAE0686-AD27-69FE-46E2-E83E6E32E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5872AE01-6519-E07B-5FC1-97B151BB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13075"/>
            <a:ext cx="184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C3D81CE1-B453-2929-043D-1D689C582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1757363"/>
            <a:ext cx="4900613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9" name="Group 5">
            <a:extLst>
              <a:ext uri="{FF2B5EF4-FFF2-40B4-BE49-F238E27FC236}">
                <a16:creationId xmlns:a16="http://schemas.microsoft.com/office/drawing/2014/main" id="{6AA65531-C941-86D4-C7A9-1CF56F831739}"/>
              </a:ext>
            </a:extLst>
          </p:cNvPr>
          <p:cNvGrpSpPr>
            <a:grpSpLocks/>
          </p:cNvGrpSpPr>
          <p:nvPr/>
        </p:nvGrpSpPr>
        <p:grpSpPr bwMode="auto">
          <a:xfrm>
            <a:off x="5248275" y="4295775"/>
            <a:ext cx="700088" cy="685800"/>
            <a:chOff x="3081" y="2706"/>
            <a:chExt cx="441" cy="432"/>
          </a:xfrm>
        </p:grpSpPr>
        <p:sp>
          <p:nvSpPr>
            <p:cNvPr id="6176" name="Line 6">
              <a:extLst>
                <a:ext uri="{FF2B5EF4-FFF2-40B4-BE49-F238E27FC236}">
                  <a16:creationId xmlns:a16="http://schemas.microsoft.com/office/drawing/2014/main" id="{60AEACB6-5FE3-C783-F2E0-84D513504D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2" y="270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77" name="Line 7">
              <a:extLst>
                <a:ext uri="{FF2B5EF4-FFF2-40B4-BE49-F238E27FC236}">
                  <a16:creationId xmlns:a16="http://schemas.microsoft.com/office/drawing/2014/main" id="{182EE0C7-8C5A-54C0-79AE-2D44C01A5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270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150" name="Group 8">
            <a:extLst>
              <a:ext uri="{FF2B5EF4-FFF2-40B4-BE49-F238E27FC236}">
                <a16:creationId xmlns:a16="http://schemas.microsoft.com/office/drawing/2014/main" id="{FBE8054A-C636-70DB-A8CC-9615BC2EBE43}"/>
              </a:ext>
            </a:extLst>
          </p:cNvPr>
          <p:cNvGrpSpPr>
            <a:grpSpLocks/>
          </p:cNvGrpSpPr>
          <p:nvPr/>
        </p:nvGrpSpPr>
        <p:grpSpPr bwMode="auto">
          <a:xfrm>
            <a:off x="5248275" y="3657600"/>
            <a:ext cx="690563" cy="1381125"/>
            <a:chOff x="4059" y="2394"/>
            <a:chExt cx="435" cy="870"/>
          </a:xfrm>
        </p:grpSpPr>
        <p:sp>
          <p:nvSpPr>
            <p:cNvPr id="6174" name="Line 9">
              <a:extLst>
                <a:ext uri="{FF2B5EF4-FFF2-40B4-BE49-F238E27FC236}">
                  <a16:creationId xmlns:a16="http://schemas.microsoft.com/office/drawing/2014/main" id="{9C35AA18-D645-590E-2955-29973CF18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" y="239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75" name="Line 10">
              <a:extLst>
                <a:ext uri="{FF2B5EF4-FFF2-40B4-BE49-F238E27FC236}">
                  <a16:creationId xmlns:a16="http://schemas.microsoft.com/office/drawing/2014/main" id="{5F6D1048-EDA7-66B4-AA0E-36B19CE4F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40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51" name="Line 11">
            <a:extLst>
              <a:ext uri="{FF2B5EF4-FFF2-40B4-BE49-F238E27FC236}">
                <a16:creationId xmlns:a16="http://schemas.microsoft.com/office/drawing/2014/main" id="{D81D3426-5052-D41E-35C8-77EC313B5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1905000"/>
            <a:ext cx="3429000" cy="3429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2" name="Line 12">
            <a:extLst>
              <a:ext uri="{FF2B5EF4-FFF2-40B4-BE49-F238E27FC236}">
                <a16:creationId xmlns:a16="http://schemas.microsoft.com/office/drawing/2014/main" id="{6AAE56BC-0A70-C236-07AF-D419FE44AD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7750" y="1676400"/>
            <a:ext cx="2100263" cy="4114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3" name="Line 13">
            <a:extLst>
              <a:ext uri="{FF2B5EF4-FFF2-40B4-BE49-F238E27FC236}">
                <a16:creationId xmlns:a16="http://schemas.microsoft.com/office/drawing/2014/main" id="{CF02D32B-2292-A28B-A1F4-9CCFBB520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8" y="2252663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4" name="Text Box 14">
            <a:extLst>
              <a:ext uri="{FF2B5EF4-FFF2-40B4-BE49-F238E27FC236}">
                <a16:creationId xmlns:a16="http://schemas.microsoft.com/office/drawing/2014/main" id="{90F57EF8-231E-BD53-5AF8-C8C4E085D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788" y="4205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6155" name="Text Box 15">
            <a:extLst>
              <a:ext uri="{FF2B5EF4-FFF2-40B4-BE49-F238E27FC236}">
                <a16:creationId xmlns:a16="http://schemas.microsoft.com/office/drawing/2014/main" id="{3B4CC68A-206B-2EA3-1453-DC049D140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788" y="3443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6156" name="Text Box 16">
            <a:extLst>
              <a:ext uri="{FF2B5EF4-FFF2-40B4-BE49-F238E27FC236}">
                <a16:creationId xmlns:a16="http://schemas.microsoft.com/office/drawing/2014/main" id="{DA100421-4788-4E9C-FDB9-9F4A61806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9388" y="22463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6157" name="Text Box 17">
            <a:extLst>
              <a:ext uri="{FF2B5EF4-FFF2-40B4-BE49-F238E27FC236}">
                <a16:creationId xmlns:a16="http://schemas.microsoft.com/office/drawing/2014/main" id="{52BC207C-57AF-AB1B-63B9-C073D6859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8588" y="22860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6158" name="Line 18">
            <a:extLst>
              <a:ext uri="{FF2B5EF4-FFF2-40B4-BE49-F238E27FC236}">
                <a16:creationId xmlns:a16="http://schemas.microsoft.com/office/drawing/2014/main" id="{0EA74824-85D4-03F2-447A-B7795146D1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37338" y="2286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9" name="Line 19">
            <a:extLst>
              <a:ext uri="{FF2B5EF4-FFF2-40B4-BE49-F238E27FC236}">
                <a16:creationId xmlns:a16="http://schemas.microsoft.com/office/drawing/2014/main" id="{63029355-0BEC-913F-CECE-38976009C5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2286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0" name="Rectangle 20">
            <a:extLst>
              <a:ext uri="{FF2B5EF4-FFF2-40B4-BE49-F238E27FC236}">
                <a16:creationId xmlns:a16="http://schemas.microsoft.com/office/drawing/2014/main" id="{79693E22-8EE7-5F37-DCA7-7E4368A9C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85863"/>
            <a:ext cx="5894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có P</a:t>
            </a:r>
            <a:r>
              <a:rPr kumimoji="0" lang="en-US" alt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B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AB + OA + OB</a:t>
            </a:r>
          </a:p>
        </p:txBody>
      </p:sp>
      <p:sp>
        <p:nvSpPr>
          <p:cNvPr id="6161" name="Rectangle 21">
            <a:extLst>
              <a:ext uri="{FF2B5EF4-FFF2-40B4-BE49-F238E27FC236}">
                <a16:creationId xmlns:a16="http://schemas.microsoft.com/office/drawing/2014/main" id="{2C05B57E-5623-1B49-59CD-D70840AF9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62" name="Object 22">
            <a:extLst>
              <a:ext uri="{FF2B5EF4-FFF2-40B4-BE49-F238E27FC236}">
                <a16:creationId xmlns:a16="http://schemas.microsoft.com/office/drawing/2014/main" id="{A69B8144-B09A-7CD6-2BA2-91E033444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76400"/>
          <a:ext cx="487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241300" progId="Equation.DSMT4">
                  <p:embed/>
                </p:oleObj>
              </mc:Choice>
              <mc:Fallback>
                <p:oleObj name="Equation" r:id="rId3" imgW="1587500" imgH="241300" progId="Equation.DSMT4">
                  <p:embed/>
                  <p:pic>
                    <p:nvPicPr>
                      <p:cNvPr id="6162" name="Object 22">
                        <a:extLst>
                          <a:ext uri="{FF2B5EF4-FFF2-40B4-BE49-F238E27FC236}">
                            <a16:creationId xmlns:a16="http://schemas.microsoft.com/office/drawing/2014/main" id="{A69B8144-B09A-7CD6-2BA2-91E033444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487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23">
            <a:extLst>
              <a:ext uri="{FF2B5EF4-FFF2-40B4-BE49-F238E27FC236}">
                <a16:creationId xmlns:a16="http://schemas.microsoft.com/office/drawing/2014/main" id="{6CC73CCB-0654-7115-9AEC-8D6D93700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4" name="Rectangle 24">
            <a:extLst>
              <a:ext uri="{FF2B5EF4-FFF2-40B4-BE49-F238E27FC236}">
                <a16:creationId xmlns:a16="http://schemas.microsoft.com/office/drawing/2014/main" id="{B02D9AB7-2717-B172-4C89-A4F396EE7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5" name="Rectangle 25">
            <a:extLst>
              <a:ext uri="{FF2B5EF4-FFF2-40B4-BE49-F238E27FC236}">
                <a16:creationId xmlns:a16="http://schemas.microsoft.com/office/drawing/2014/main" id="{F2F21C14-02BA-BFF9-DA1A-F2CF260D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66" name="Object 26">
            <a:extLst>
              <a:ext uri="{FF2B5EF4-FFF2-40B4-BE49-F238E27FC236}">
                <a16:creationId xmlns:a16="http://schemas.microsoft.com/office/drawing/2014/main" id="{9FD4AB68-76E9-832B-1663-9D0FB8D49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81400"/>
          <a:ext cx="5181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5200" imgH="393700" progId="Equation.DSMT4">
                  <p:embed/>
                </p:oleObj>
              </mc:Choice>
              <mc:Fallback>
                <p:oleObj name="Equation" r:id="rId5" imgW="2235200" imgH="393700" progId="Equation.DSMT4">
                  <p:embed/>
                  <p:pic>
                    <p:nvPicPr>
                      <p:cNvPr id="6166" name="Object 26">
                        <a:extLst>
                          <a:ext uri="{FF2B5EF4-FFF2-40B4-BE49-F238E27FC236}">
                            <a16:creationId xmlns:a16="http://schemas.microsoft.com/office/drawing/2014/main" id="{9FD4AB68-76E9-832B-1663-9D0FB8D49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5181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27">
            <a:extLst>
              <a:ext uri="{FF2B5EF4-FFF2-40B4-BE49-F238E27FC236}">
                <a16:creationId xmlns:a16="http://schemas.microsoft.com/office/drawing/2014/main" id="{66DE148C-45FA-F0F5-71B6-A8E811F72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168" name="Group 28">
            <a:extLst>
              <a:ext uri="{FF2B5EF4-FFF2-40B4-BE49-F238E27FC236}">
                <a16:creationId xmlns:a16="http://schemas.microsoft.com/office/drawing/2014/main" id="{9C806556-E209-9CDE-B8DE-F910DF46810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09888"/>
            <a:ext cx="4114800" cy="519112"/>
            <a:chOff x="144" y="2903"/>
            <a:chExt cx="2448" cy="551"/>
          </a:xfrm>
        </p:grpSpPr>
        <p:sp>
          <p:nvSpPr>
            <p:cNvPr id="6172" name="Rectangle 29">
              <a:extLst>
                <a:ext uri="{FF2B5EF4-FFF2-40B4-BE49-F238E27FC236}">
                  <a16:creationId xmlns:a16="http://schemas.microsoft.com/office/drawing/2014/main" id="{62D5773C-7785-4E4B-000D-03CE97EE3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" y="2903"/>
              <a:ext cx="2155" cy="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  <a:r>
                <a:rPr kumimoji="0" lang="en-US" alt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OB</a:t>
              </a: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= 12,13 (cm)</a:t>
              </a:r>
            </a:p>
          </p:txBody>
        </p:sp>
        <p:graphicFrame>
          <p:nvGraphicFramePr>
            <p:cNvPr id="6173" name="Object 30">
              <a:extLst>
                <a:ext uri="{FF2B5EF4-FFF2-40B4-BE49-F238E27FC236}">
                  <a16:creationId xmlns:a16="http://schemas.microsoft.com/office/drawing/2014/main" id="{3CCE51DC-17BC-E311-1A2D-A2CA6BDBED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024"/>
            <a:ext cx="3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6173" name="Object 30">
                          <a:extLst>
                            <a:ext uri="{FF2B5EF4-FFF2-40B4-BE49-F238E27FC236}">
                              <a16:creationId xmlns:a16="http://schemas.microsoft.com/office/drawing/2014/main" id="{3CCE51DC-17BC-E311-1A2D-A2CA6BDBED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024"/>
                          <a:ext cx="3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9" name="Text Box 31">
            <a:extLst>
              <a:ext uri="{FF2B5EF4-FFF2-40B4-BE49-F238E27FC236}">
                <a16:creationId xmlns:a16="http://schemas.microsoft.com/office/drawing/2014/main" id="{60795514-329A-1F7A-8A8D-EE6598E7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259013"/>
            <a:ext cx="282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</a:p>
        </p:txBody>
      </p:sp>
      <p:graphicFrame>
        <p:nvGraphicFramePr>
          <p:cNvPr id="6170" name="Object 32">
            <a:extLst>
              <a:ext uri="{FF2B5EF4-FFF2-40B4-BE49-F238E27FC236}">
                <a16:creationId xmlns:a16="http://schemas.microsoft.com/office/drawing/2014/main" id="{004A9DD2-FFDD-855D-CB76-37DF451B8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0948" imgH="228501" progId="Equation.DSMT4">
                  <p:embed/>
                </p:oleObj>
              </mc:Choice>
              <mc:Fallback>
                <p:oleObj name="Equation" r:id="rId9" imgW="1040948" imgH="228501" progId="Equation.DSMT4">
                  <p:embed/>
                  <p:pic>
                    <p:nvPicPr>
                      <p:cNvPr id="6170" name="Object 32">
                        <a:extLst>
                          <a:ext uri="{FF2B5EF4-FFF2-40B4-BE49-F238E27FC236}">
                            <a16:creationId xmlns:a16="http://schemas.microsoft.com/office/drawing/2014/main" id="{004A9DD2-FFDD-855D-CB76-37DF451B8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34">
            <a:extLst>
              <a:ext uri="{FF2B5EF4-FFF2-40B4-BE49-F238E27FC236}">
                <a16:creationId xmlns:a16="http://schemas.microsoft.com/office/drawing/2014/main" id="{B4C73AAE-A7FE-5E08-A02D-28A9E3A04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93725"/>
          </a:xfrm>
          <a:prstGeom prst="rect">
            <a:avLst/>
          </a:prstGeom>
          <a:solidFill>
            <a:srgbClr val="FFCCCC"/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VỀ HÀM SỐ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Line 3">
            <a:extLst>
              <a:ext uri="{FF2B5EF4-FFF2-40B4-BE49-F238E27FC236}">
                <a16:creationId xmlns:a16="http://schemas.microsoft.com/office/drawing/2014/main" id="{6535E749-7EF6-2A69-D31B-2846B48207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200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C939F553-BDFE-F54A-E649-CCFF732E9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022350"/>
            <a:ext cx="8991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6 (trang 45 SGK)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các hàm số y = 0,5x và y = 0,5x + 2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giá trị y tương ứng của mỗi hàm số theo giá trị đã cho của biến x rồi điền vào bảng sau:</a:t>
            </a:r>
          </a:p>
        </p:txBody>
      </p:sp>
      <p:graphicFrame>
        <p:nvGraphicFramePr>
          <p:cNvPr id="38152" name="Group 264">
            <a:extLst>
              <a:ext uri="{FF2B5EF4-FFF2-40B4-BE49-F238E27FC236}">
                <a16:creationId xmlns:a16="http://schemas.microsoft.com/office/drawing/2014/main" id="{6D9CB203-A168-58F3-3388-2022E285835B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152400" y="2590800"/>
          <a:ext cx="8305800" cy="2001838"/>
        </p:xfrm>
        <a:graphic>
          <a:graphicData uri="http://schemas.openxmlformats.org/drawingml/2006/table">
            <a:tbl>
              <a:tblPr/>
              <a:tblGrid>
                <a:gridCol w="1730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40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09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,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69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 =0,5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5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= 0,5x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218" name="Text Box 165">
            <a:extLst>
              <a:ext uri="{FF2B5EF4-FFF2-40B4-BE49-F238E27FC236}">
                <a16:creationId xmlns:a16="http://schemas.microsoft.com/office/drawing/2014/main" id="{2CEF2781-2408-EEC5-4D40-9249E6818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5443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19" name="Text Box 166">
            <a:extLst>
              <a:ext uri="{FF2B5EF4-FFF2-40B4-BE49-F238E27FC236}">
                <a16:creationId xmlns:a16="http://schemas.microsoft.com/office/drawing/2014/main" id="{7C1D6780-1B90-7062-955F-689A995C1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83038"/>
            <a:ext cx="365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20" name="Text Box 167">
            <a:extLst>
              <a:ext uri="{FF2B5EF4-FFF2-40B4-BE49-F238E27FC236}">
                <a16:creationId xmlns:a16="http://schemas.microsoft.com/office/drawing/2014/main" id="{3028FDA8-B231-E1A5-EFBC-18B5DC2BB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891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Có nhận xét gì về các giá trị tương ứng của hai hàm số khi biến x lấy cùng một giá trị</a:t>
            </a:r>
          </a:p>
        </p:txBody>
      </p:sp>
      <p:sp>
        <p:nvSpPr>
          <p:cNvPr id="38056" name="Text Box 168">
            <a:extLst>
              <a:ext uri="{FF2B5EF4-FFF2-40B4-BE49-F238E27FC236}">
                <a16:creationId xmlns:a16="http://schemas.microsoft.com/office/drawing/2014/main" id="{432AD8B1-C7C1-BCB6-45CA-F812BD7EC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" y="3379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,25</a:t>
            </a:r>
          </a:p>
        </p:txBody>
      </p:sp>
      <p:sp>
        <p:nvSpPr>
          <p:cNvPr id="38058" name="Text Box 170">
            <a:extLst>
              <a:ext uri="{FF2B5EF4-FFF2-40B4-BE49-F238E27FC236}">
                <a16:creationId xmlns:a16="http://schemas.microsoft.com/office/drawing/2014/main" id="{A4691C27-5B98-9B16-791C-430E6C28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33877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5</a:t>
            </a:r>
          </a:p>
        </p:txBody>
      </p:sp>
      <p:sp>
        <p:nvSpPr>
          <p:cNvPr id="38059" name="Text Box 171">
            <a:extLst>
              <a:ext uri="{FF2B5EF4-FFF2-40B4-BE49-F238E27FC236}">
                <a16:creationId xmlns:a16="http://schemas.microsoft.com/office/drawing/2014/main" id="{1AA2B3E2-09E3-96B6-4EA5-6A6A67820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38613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75</a:t>
            </a:r>
          </a:p>
        </p:txBody>
      </p:sp>
      <p:sp>
        <p:nvSpPr>
          <p:cNvPr id="38060" name="Text Box 172">
            <a:extLst>
              <a:ext uri="{FF2B5EF4-FFF2-40B4-BE49-F238E27FC236}">
                <a16:creationId xmlns:a16="http://schemas.microsoft.com/office/drawing/2014/main" id="{691148E0-D408-62B1-8051-58275EA3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,125</a:t>
            </a:r>
          </a:p>
        </p:txBody>
      </p:sp>
      <p:sp>
        <p:nvSpPr>
          <p:cNvPr id="38061" name="Text Box 173">
            <a:extLst>
              <a:ext uri="{FF2B5EF4-FFF2-40B4-BE49-F238E27FC236}">
                <a16:creationId xmlns:a16="http://schemas.microsoft.com/office/drawing/2014/main" id="{0A1568AF-772F-EC78-11B3-B1063DD96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3877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,25</a:t>
            </a:r>
          </a:p>
        </p:txBody>
      </p:sp>
      <p:sp>
        <p:nvSpPr>
          <p:cNvPr id="38062" name="Text Box 174">
            <a:extLst>
              <a:ext uri="{FF2B5EF4-FFF2-40B4-BE49-F238E27FC236}">
                <a16:creationId xmlns:a16="http://schemas.microsoft.com/office/drawing/2014/main" id="{0A2ACE72-045D-4573-F9F1-605C2C0E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3782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,75</a:t>
            </a:r>
          </a:p>
        </p:txBody>
      </p:sp>
      <p:sp>
        <p:nvSpPr>
          <p:cNvPr id="38063" name="Text Box 175">
            <a:extLst>
              <a:ext uri="{FF2B5EF4-FFF2-40B4-BE49-F238E27FC236}">
                <a16:creationId xmlns:a16="http://schemas.microsoft.com/office/drawing/2014/main" id="{551D60D5-FBC2-C141-B8C1-86AE48845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3782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,125</a:t>
            </a:r>
          </a:p>
        </p:txBody>
      </p:sp>
      <p:sp>
        <p:nvSpPr>
          <p:cNvPr id="38067" name="Text Box 179">
            <a:extLst>
              <a:ext uri="{FF2B5EF4-FFF2-40B4-BE49-F238E27FC236}">
                <a16:creationId xmlns:a16="http://schemas.microsoft.com/office/drawing/2014/main" id="{F6E1C500-351F-AB79-6EC5-B1F892E73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3909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,5</a:t>
            </a:r>
          </a:p>
        </p:txBody>
      </p:sp>
      <p:sp>
        <p:nvSpPr>
          <p:cNvPr id="38068" name="Text Box 180">
            <a:extLst>
              <a:ext uri="{FF2B5EF4-FFF2-40B4-BE49-F238E27FC236}">
                <a16:creationId xmlns:a16="http://schemas.microsoft.com/office/drawing/2014/main" id="{3B14C471-D996-1449-207A-92D53B5EA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40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8136" name="Line 248">
            <a:extLst>
              <a:ext uri="{FF2B5EF4-FFF2-40B4-BE49-F238E27FC236}">
                <a16:creationId xmlns:a16="http://schemas.microsoft.com/office/drawing/2014/main" id="{A99D29DE-0919-2202-2A4D-1225FED96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38" name="Text Box 250">
            <a:extLst>
              <a:ext uri="{FF2B5EF4-FFF2-40B4-BE49-F238E27FC236}">
                <a16:creationId xmlns:a16="http://schemas.microsoft.com/office/drawing/2014/main" id="{1D0AC4D3-03BB-22C5-CC22-143992DEE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0" y="40481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,5</a:t>
            </a:r>
          </a:p>
        </p:txBody>
      </p:sp>
      <p:sp>
        <p:nvSpPr>
          <p:cNvPr id="38139" name="Text Box 251">
            <a:extLst>
              <a:ext uri="{FF2B5EF4-FFF2-40B4-BE49-F238E27FC236}">
                <a16:creationId xmlns:a16="http://schemas.microsoft.com/office/drawing/2014/main" id="{2ADFBE9C-9FB0-23DE-E8FC-0C37CC7B6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03383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,75</a:t>
            </a:r>
          </a:p>
        </p:txBody>
      </p:sp>
      <p:sp>
        <p:nvSpPr>
          <p:cNvPr id="38140" name="Text Box 252">
            <a:extLst>
              <a:ext uri="{FF2B5EF4-FFF2-40B4-BE49-F238E27FC236}">
                <a16:creationId xmlns:a16="http://schemas.microsoft.com/office/drawing/2014/main" id="{29BC47F1-80CA-8174-20F7-C5EF1430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052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,125</a:t>
            </a:r>
          </a:p>
        </p:txBody>
      </p:sp>
      <p:sp>
        <p:nvSpPr>
          <p:cNvPr id="38141" name="Text Box 253">
            <a:extLst>
              <a:ext uri="{FF2B5EF4-FFF2-40B4-BE49-F238E27FC236}">
                <a16:creationId xmlns:a16="http://schemas.microsoft.com/office/drawing/2014/main" id="{3B49EFE4-72B3-81B2-D031-E4897FBB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05923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,25</a:t>
            </a:r>
          </a:p>
        </p:txBody>
      </p:sp>
      <p:sp>
        <p:nvSpPr>
          <p:cNvPr id="38145" name="Text Box 257">
            <a:extLst>
              <a:ext uri="{FF2B5EF4-FFF2-40B4-BE49-F238E27FC236}">
                <a16:creationId xmlns:a16="http://schemas.microsoft.com/office/drawing/2014/main" id="{EDA3B1E4-CD85-967B-CC75-697151E2E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038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38147" name="Text Box 259">
            <a:extLst>
              <a:ext uri="{FF2B5EF4-FFF2-40B4-BE49-F238E27FC236}">
                <a16:creationId xmlns:a16="http://schemas.microsoft.com/office/drawing/2014/main" id="{6C88B45F-2D56-87F7-DD3D-5637FE6C6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03066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75</a:t>
            </a:r>
          </a:p>
        </p:txBody>
      </p:sp>
      <p:sp>
        <p:nvSpPr>
          <p:cNvPr id="38148" name="Text Box 260">
            <a:extLst>
              <a:ext uri="{FF2B5EF4-FFF2-40B4-BE49-F238E27FC236}">
                <a16:creationId xmlns:a16="http://schemas.microsoft.com/office/drawing/2014/main" id="{7C4341A0-82F0-3177-11AC-9A39E2F36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657600"/>
            <a:ext cx="8382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49" name="Text Box 261">
            <a:extLst>
              <a:ext uri="{FF2B5EF4-FFF2-40B4-BE49-F238E27FC236}">
                <a16:creationId xmlns:a16="http://schemas.microsoft.com/office/drawing/2014/main" id="{0D175C7D-699E-A638-D6BC-A8FA0EA71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4038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,5</a:t>
            </a:r>
          </a:p>
        </p:txBody>
      </p:sp>
      <p:sp>
        <p:nvSpPr>
          <p:cNvPr id="38150" name="Text Box 262">
            <a:extLst>
              <a:ext uri="{FF2B5EF4-FFF2-40B4-BE49-F238E27FC236}">
                <a16:creationId xmlns:a16="http://schemas.microsoft.com/office/drawing/2014/main" id="{53CDD269-61BF-5FA1-EB9E-50FFAD192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7900" y="4038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,25</a:t>
            </a:r>
          </a:p>
        </p:txBody>
      </p:sp>
      <p:sp>
        <p:nvSpPr>
          <p:cNvPr id="38151" name="Text Box 263">
            <a:extLst>
              <a:ext uri="{FF2B5EF4-FFF2-40B4-BE49-F238E27FC236}">
                <a16:creationId xmlns:a16="http://schemas.microsoft.com/office/drawing/2014/main" id="{AAB79F76-02E1-E5E9-0D9D-3218BB235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038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875</a:t>
            </a:r>
          </a:p>
        </p:txBody>
      </p:sp>
      <p:sp>
        <p:nvSpPr>
          <p:cNvPr id="38153" name="Text Box 265">
            <a:extLst>
              <a:ext uri="{FF2B5EF4-FFF2-40B4-BE49-F238E27FC236}">
                <a16:creationId xmlns:a16="http://schemas.microsoft.com/office/drawing/2014/main" id="{A45CCE03-BEEC-4A5B-517E-2B7340D59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91200"/>
            <a:ext cx="8839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L: Với cùng một giá trị của biến x, giá trị của hàm số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0,5x + 2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 hơn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á trị của hàm số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0,5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 vị.</a:t>
            </a:r>
          </a:p>
        </p:txBody>
      </p:sp>
      <p:sp>
        <p:nvSpPr>
          <p:cNvPr id="7242" name="Rectangle 75">
            <a:extLst>
              <a:ext uri="{FF2B5EF4-FFF2-40B4-BE49-F238E27FC236}">
                <a16:creationId xmlns:a16="http://schemas.microsoft.com/office/drawing/2014/main" id="{A1EAB874-5F1D-5F25-6B5A-58DF8AE28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93725"/>
          </a:xfrm>
          <a:prstGeom prst="rect">
            <a:avLst/>
          </a:prstGeom>
          <a:solidFill>
            <a:srgbClr val="FFCCCC"/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VỀ HÀM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56" grpId="0"/>
      <p:bldP spid="38058" grpId="0"/>
      <p:bldP spid="38059" grpId="0"/>
      <p:bldP spid="38060" grpId="0"/>
      <p:bldP spid="38061" grpId="0"/>
      <p:bldP spid="38062" grpId="0"/>
      <p:bldP spid="38063" grpId="0"/>
      <p:bldP spid="38067" grpId="0"/>
      <p:bldP spid="38068" grpId="0"/>
      <p:bldP spid="38138" grpId="0"/>
      <p:bldP spid="38139" grpId="0"/>
      <p:bldP spid="38140" grpId="0"/>
      <p:bldP spid="38141" grpId="0"/>
      <p:bldP spid="38145" grpId="0"/>
      <p:bldP spid="38147" grpId="0"/>
      <p:bldP spid="38148" grpId="0"/>
      <p:bldP spid="38149" grpId="0"/>
      <p:bldP spid="38150" grpId="0"/>
      <p:bldP spid="38151" grpId="0"/>
      <p:bldP spid="381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37596563-0A76-88DE-DD8D-79401C601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3922713"/>
            <a:ext cx="269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D515EEAD-E93C-CA78-4063-2C5A1080A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39763"/>
            <a:ext cx="571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39CB986C-211D-6FBE-4035-1DB6772E7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8458200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 lại các kiến thức đã học: Hàm số, hàm số đồng biến, hàm số nghịch biến trên 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p 4 SGK, bài 4 ; 5 / trang 56; 57  SBT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Times New Roman" panose="02020603050405020304" pitchFamily="18" charset="0"/>
              </a:rPr>
              <a:t>Xem l¹i kh¸i niÖm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Times New Roman" panose="02020603050405020304" pitchFamily="18" charset="0"/>
              </a:rPr>
              <a:t>hàm số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Times New Roman" panose="02020603050405020304" pitchFamily="18" charset="0"/>
              </a:rPr>
              <a:t>y = ax, tÝnh chÊt hàm số y=a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 trước bài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Hàm số bậc nhất”</a:t>
            </a:r>
          </a:p>
        </p:txBody>
      </p:sp>
      <p:sp>
        <p:nvSpPr>
          <p:cNvPr id="9221" name="Rectangle 6">
            <a:extLst>
              <a:ext uri="{FF2B5EF4-FFF2-40B4-BE49-F238E27FC236}">
                <a16:creationId xmlns:a16="http://schemas.microsoft.com/office/drawing/2014/main" id="{75253ADF-861A-7F70-D33A-DC1523CFE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93725"/>
          </a:xfrm>
          <a:prstGeom prst="rect">
            <a:avLst/>
          </a:prstGeom>
          <a:solidFill>
            <a:srgbClr val="FFCCCC"/>
          </a:solidFill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VỀ HÀM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4">
            <a:extLst>
              <a:ext uri="{FF2B5EF4-FFF2-40B4-BE49-F238E27FC236}">
                <a16:creationId xmlns:a16="http://schemas.microsoft.com/office/drawing/2014/main" id="{A92A9FCF-439B-4091-9C06-D8343065B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4750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3DDF235A-EEB1-4431-B05A-661C1426F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914400"/>
            <a:ext cx="6934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</a:pP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VD1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được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bảng</a:t>
            </a:r>
          </a:p>
        </p:txBody>
      </p:sp>
      <p:graphicFrame>
        <p:nvGraphicFramePr>
          <p:cNvPr id="47111" name="Group 7">
            <a:extLst>
              <a:ext uri="{FF2B5EF4-FFF2-40B4-BE49-F238E27FC236}">
                <a16:creationId xmlns:a16="http://schemas.microsoft.com/office/drawing/2014/main" id="{60DA89F9-96FA-48AA-9F8F-0721B87D6F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069727"/>
              </p:ext>
            </p:extLst>
          </p:nvPr>
        </p:nvGraphicFramePr>
        <p:xfrm>
          <a:off x="2362200" y="1587500"/>
          <a:ext cx="6324600" cy="1536700"/>
        </p:xfrm>
        <a:graphic>
          <a:graphicData uri="http://schemas.openxmlformats.org/drawingml/2006/table">
            <a:tbl>
              <a:tblPr/>
              <a:tblGrid>
                <a:gridCol w="903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C000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C000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C000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C000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C000C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7137" name="Object 33">
            <a:extLst>
              <a:ext uri="{FF2B5EF4-FFF2-40B4-BE49-F238E27FC236}">
                <a16:creationId xmlns:a16="http://schemas.microsoft.com/office/drawing/2014/main" id="{C28D6F6F-6D7D-4C13-9405-1FBF091B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71430"/>
              </p:ext>
            </p:extLst>
          </p:nvPr>
        </p:nvGraphicFramePr>
        <p:xfrm>
          <a:off x="3371850" y="1600200"/>
          <a:ext cx="43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3">
                  <p:embed/>
                </p:oleObj>
              </mc:Choice>
              <mc:Fallback>
                <p:oleObj name="Equation" r:id="rId2" imgW="139639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600200"/>
                        <a:ext cx="438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8" name="Object 34">
            <a:extLst>
              <a:ext uri="{FF2B5EF4-FFF2-40B4-BE49-F238E27FC236}">
                <a16:creationId xmlns:a16="http://schemas.microsoft.com/office/drawing/2014/main" id="{C18ED3BC-BEC3-47DD-812F-209698456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35234"/>
              </p:ext>
            </p:extLst>
          </p:nvPr>
        </p:nvGraphicFramePr>
        <p:xfrm>
          <a:off x="4322763" y="1600200"/>
          <a:ext cx="477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3">
                  <p:embed/>
                </p:oleObj>
              </mc:Choice>
              <mc:Fallback>
                <p:oleObj name="Equation" r:id="rId4" imgW="152334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600200"/>
                        <a:ext cx="477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9" name="Object 35">
            <a:extLst>
              <a:ext uri="{FF2B5EF4-FFF2-40B4-BE49-F238E27FC236}">
                <a16:creationId xmlns:a16="http://schemas.microsoft.com/office/drawing/2014/main" id="{C2ADA4B5-0288-4A44-B30A-2786B3282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89841"/>
              </p:ext>
            </p:extLst>
          </p:nvPr>
        </p:nvGraphicFramePr>
        <p:xfrm>
          <a:off x="7162800" y="2362200"/>
          <a:ext cx="477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62200"/>
                        <a:ext cx="4778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0" name="Object 36">
            <a:extLst>
              <a:ext uri="{FF2B5EF4-FFF2-40B4-BE49-F238E27FC236}">
                <a16:creationId xmlns:a16="http://schemas.microsoft.com/office/drawing/2014/main" id="{014FA071-9BCE-4836-BAD7-1F0328D84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10167"/>
              </p:ext>
            </p:extLst>
          </p:nvPr>
        </p:nvGraphicFramePr>
        <p:xfrm>
          <a:off x="7902575" y="2362200"/>
          <a:ext cx="479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2362200"/>
                        <a:ext cx="479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9" name="Rectangle 65">
            <a:extLst>
              <a:ext uri="{FF2B5EF4-FFF2-40B4-BE49-F238E27FC236}">
                <a16:creationId xmlns:a16="http://schemas.microsoft.com/office/drawing/2014/main" id="{726E2A98-C4CB-4A02-B939-FE3E2427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47911"/>
            <a:ext cx="6400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</a:pPr>
            <a:r>
              <a:rPr lang="en-US" altLang="en-US" sz="28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VD2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hàm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được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công </a:t>
            </a:r>
            <a:r>
              <a:rPr lang="en-US" altLang="en-US" sz="2800" dirty="0" err="1">
                <a:solidFill>
                  <a:srgbClr val="0080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8000"/>
                </a:solidFill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170" name="Object 66">
            <a:extLst>
              <a:ext uri="{FF2B5EF4-FFF2-40B4-BE49-F238E27FC236}">
                <a16:creationId xmlns:a16="http://schemas.microsoft.com/office/drawing/2014/main" id="{28F0F2DD-C9B3-4DCC-B4A0-52A47F77F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2189"/>
              </p:ext>
            </p:extLst>
          </p:nvPr>
        </p:nvGraphicFramePr>
        <p:xfrm>
          <a:off x="6443662" y="3965292"/>
          <a:ext cx="1285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41195" progId="Equation.3">
                  <p:embed/>
                </p:oleObj>
              </mc:Choice>
              <mc:Fallback>
                <p:oleObj name="Equation" r:id="rId10" imgW="622030" imgH="241195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2" y="3965292"/>
                        <a:ext cx="1285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71" name="Rectangle 67">
            <a:extLst>
              <a:ext uri="{FF2B5EF4-FFF2-40B4-BE49-F238E27FC236}">
                <a16:creationId xmlns:a16="http://schemas.microsoft.com/office/drawing/2014/main" id="{579AB602-72B8-49A3-AF7A-F087A1487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025562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</a:pPr>
            <a:r>
              <a:rPr lang="en-US" altLang="en-US" dirty="0">
                <a:solidFill>
                  <a:srgbClr val="0C000C"/>
                </a:solidFill>
                <a:latin typeface=".VnTime" pitchFamily="34" charset="0"/>
              </a:rPr>
              <a:t>	b ) y = 2x;         y = 3x+1;          y =      ;</a:t>
            </a:r>
          </a:p>
        </p:txBody>
      </p:sp>
      <p:graphicFrame>
        <p:nvGraphicFramePr>
          <p:cNvPr id="47178" name="Object 74">
            <a:extLst>
              <a:ext uri="{FF2B5EF4-FFF2-40B4-BE49-F238E27FC236}">
                <a16:creationId xmlns:a16="http://schemas.microsoft.com/office/drawing/2014/main" id="{000875C6-5A6A-43E6-B375-0396F742112E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45645560"/>
              </p:ext>
            </p:extLst>
          </p:nvPr>
        </p:nvGraphicFramePr>
        <p:xfrm>
          <a:off x="5353050" y="3800192"/>
          <a:ext cx="328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800192"/>
                        <a:ext cx="32861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69" grpId="0"/>
      <p:bldP spid="471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0" name="Rectangle 8">
            <a:extLst>
              <a:ext uri="{FF2B5EF4-FFF2-40B4-BE49-F238E27FC236}">
                <a16:creationId xmlns:a16="http://schemas.microsoft.com/office/drawing/2014/main" id="{A096456F-613E-4F57-85E9-82979DA68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" y="685800"/>
            <a:ext cx="548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VD: Hµm sè                               tÝnh:</a:t>
            </a:r>
          </a:p>
        </p:txBody>
      </p:sp>
      <p:sp>
        <p:nvSpPr>
          <p:cNvPr id="100361" name="Rectangle 9">
            <a:extLst>
              <a:ext uri="{FF2B5EF4-FFF2-40B4-BE49-F238E27FC236}">
                <a16:creationId xmlns:a16="http://schemas.microsoft.com/office/drawing/2014/main" id="{303B65FB-885B-4615-BDB4-6C020889B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562" y="1143000"/>
            <a:ext cx="1447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0)= </a:t>
            </a:r>
          </a:p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1)= </a:t>
            </a:r>
          </a:p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2)= </a:t>
            </a:r>
          </a:p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3)=</a:t>
            </a:r>
          </a:p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-2)= </a:t>
            </a:r>
          </a:p>
          <a:p>
            <a:pPr eaLnBrk="1" hangingPunct="1"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 f(-10)=</a:t>
            </a:r>
          </a:p>
        </p:txBody>
      </p:sp>
      <p:graphicFrame>
        <p:nvGraphicFramePr>
          <p:cNvPr id="100362" name="Object 10">
            <a:extLst>
              <a:ext uri="{FF2B5EF4-FFF2-40B4-BE49-F238E27FC236}">
                <a16:creationId xmlns:a16="http://schemas.microsoft.com/office/drawing/2014/main" id="{5EF2E85E-C062-428E-B938-30F652B31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57213"/>
              </p:ext>
            </p:extLst>
          </p:nvPr>
        </p:nvGraphicFramePr>
        <p:xfrm>
          <a:off x="2514600" y="609600"/>
          <a:ext cx="22145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393529" progId="Equation.3">
                  <p:embed/>
                </p:oleObj>
              </mc:Choice>
              <mc:Fallback>
                <p:oleObj name="Equation" r:id="rId2" imgW="1091726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22145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3" name="Rectangle 11">
            <a:extLst>
              <a:ext uri="{FF2B5EF4-FFF2-40B4-BE49-F238E27FC236}">
                <a16:creationId xmlns:a16="http://schemas.microsoft.com/office/drawing/2014/main" id="{622BCAE8-FC07-4CFF-BA5D-91BDA753C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2" y="10668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chemeClr val="bg1"/>
                </a:solidFill>
                <a:latin typeface=".VnTime" pitchFamily="34" charset="0"/>
              </a:rPr>
              <a:t>5 </a:t>
            </a:r>
          </a:p>
        </p:txBody>
      </p:sp>
      <p:sp>
        <p:nvSpPr>
          <p:cNvPr id="100364" name="Rectangle 12">
            <a:extLst>
              <a:ext uri="{FF2B5EF4-FFF2-40B4-BE49-F238E27FC236}">
                <a16:creationId xmlns:a16="http://schemas.microsoft.com/office/drawing/2014/main" id="{D529025E-7B05-4E0E-9BE1-08B95A30A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2" y="22098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chemeClr val="bg1"/>
                </a:solidFill>
                <a:latin typeface=".VnTime" pitchFamily="34" charset="0"/>
              </a:rPr>
              <a:t>6 </a:t>
            </a:r>
          </a:p>
        </p:txBody>
      </p:sp>
      <p:sp>
        <p:nvSpPr>
          <p:cNvPr id="100365" name="Rectangle 13">
            <a:extLst>
              <a:ext uri="{FF2B5EF4-FFF2-40B4-BE49-F238E27FC236}">
                <a16:creationId xmlns:a16="http://schemas.microsoft.com/office/drawing/2014/main" id="{6B0A4BF3-3197-451F-9642-B1118C311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2" y="34290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chemeClr val="bg1"/>
                </a:solidFill>
                <a:latin typeface=".VnTime" pitchFamily="34" charset="0"/>
              </a:rPr>
              <a:t>4 </a:t>
            </a:r>
          </a:p>
        </p:txBody>
      </p:sp>
      <p:sp>
        <p:nvSpPr>
          <p:cNvPr id="100366" name="Rectangle 14">
            <a:extLst>
              <a:ext uri="{FF2B5EF4-FFF2-40B4-BE49-F238E27FC236}">
                <a16:creationId xmlns:a16="http://schemas.microsoft.com/office/drawing/2014/main" id="{7DC0C01D-98BC-4AF2-BB1D-74F8619D0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3562" y="39624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chemeClr val="bg1"/>
                </a:solidFill>
                <a:latin typeface=".VnTime" pitchFamily="34" charset="0"/>
              </a:rPr>
              <a:t>0 </a:t>
            </a:r>
          </a:p>
        </p:txBody>
      </p:sp>
      <p:graphicFrame>
        <p:nvGraphicFramePr>
          <p:cNvPr id="100367" name="Object 15">
            <a:extLst>
              <a:ext uri="{FF2B5EF4-FFF2-40B4-BE49-F238E27FC236}">
                <a16:creationId xmlns:a16="http://schemas.microsoft.com/office/drawing/2014/main" id="{A1575FE2-6742-41D5-B239-94EF6BEA0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61742"/>
              </p:ext>
            </p:extLst>
          </p:nvPr>
        </p:nvGraphicFramePr>
        <p:xfrm>
          <a:off x="1757362" y="1524000"/>
          <a:ext cx="427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393529" progId="Equation.3">
                  <p:embed/>
                </p:oleObj>
              </mc:Choice>
              <mc:Fallback>
                <p:oleObj name="Equation" r:id="rId4" imgW="190417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2" y="1524000"/>
                        <a:ext cx="4270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>
            <a:extLst>
              <a:ext uri="{FF2B5EF4-FFF2-40B4-BE49-F238E27FC236}">
                <a16:creationId xmlns:a16="http://schemas.microsoft.com/office/drawing/2014/main" id="{F58D555A-3B62-4700-9C60-A6C3FF789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06442"/>
              </p:ext>
            </p:extLst>
          </p:nvPr>
        </p:nvGraphicFramePr>
        <p:xfrm>
          <a:off x="1819275" y="2667000"/>
          <a:ext cx="4556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667000"/>
                        <a:ext cx="4556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Rectangle 17">
            <a:extLst>
              <a:ext uri="{FF2B5EF4-FFF2-40B4-BE49-F238E27FC236}">
                <a16:creationId xmlns:a16="http://schemas.microsoft.com/office/drawing/2014/main" id="{E903B78D-70F4-4643-8E09-E849CD2E3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" y="45720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3333CC"/>
                </a:solidFill>
                <a:latin typeface=".VnTime" pitchFamily="34" charset="0"/>
              </a:rPr>
              <a:t>* Khi x thay ®æi mµ y lu«n nhËn 1 gi¸ trÞ kh«ng ®æi th× y ®­îc gäi lµ hµm h»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00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00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00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00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03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1003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98" decel="100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398" decel="100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98" decel="100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98" decel="100000" fill="hold"/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" accel="100000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" accel="100000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100361" grpId="0" build="p"/>
      <p:bldP spid="100363" grpId="0"/>
      <p:bldP spid="100364" grpId="0"/>
      <p:bldP spid="100365" grpId="0"/>
      <p:bldP spid="100366" grpId="0"/>
      <p:bldP spid="1003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93" name="Group 193">
            <a:extLst>
              <a:ext uri="{FF2B5EF4-FFF2-40B4-BE49-F238E27FC236}">
                <a16:creationId xmlns:a16="http://schemas.microsoft.com/office/drawing/2014/main" id="{95A9DA41-5C49-412D-9729-5B20335692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75506"/>
              </p:ext>
            </p:extLst>
          </p:nvPr>
        </p:nvGraphicFramePr>
        <p:xfrm>
          <a:off x="4648200" y="1219200"/>
          <a:ext cx="3779838" cy="4367213"/>
        </p:xfrm>
        <a:graphic>
          <a:graphicData uri="http://schemas.openxmlformats.org/drawingml/2006/table">
            <a:tbl>
              <a:tblPr/>
              <a:tblGrid>
                <a:gridCol w="630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4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2545" name="Text Box 145">
            <a:extLst>
              <a:ext uri="{FF2B5EF4-FFF2-40B4-BE49-F238E27FC236}">
                <a16:creationId xmlns:a16="http://schemas.microsoft.com/office/drawing/2014/main" id="{2DF6179F-A7F6-4CEC-A449-F692AA0F1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4129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02546" name="Text Box 146">
            <a:extLst>
              <a:ext uri="{FF2B5EF4-FFF2-40B4-BE49-F238E27FC236}">
                <a16:creationId xmlns:a16="http://schemas.microsoft.com/office/drawing/2014/main" id="{6883EC89-AFA9-46CE-B578-BF129CA4D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4648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1/2</a:t>
            </a:r>
          </a:p>
        </p:txBody>
      </p:sp>
      <p:sp>
        <p:nvSpPr>
          <p:cNvPr id="102549" name="Text Box 149">
            <a:extLst>
              <a:ext uri="{FF2B5EF4-FFF2-40B4-BE49-F238E27FC236}">
                <a16:creationId xmlns:a16="http://schemas.microsoft.com/office/drawing/2014/main" id="{B3AD55A4-49B3-4490-A250-9A043E2CD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581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02550" name="Text Box 150">
            <a:extLst>
              <a:ext uri="{FF2B5EF4-FFF2-40B4-BE49-F238E27FC236}">
                <a16:creationId xmlns:a16="http://schemas.microsoft.com/office/drawing/2014/main" id="{B216F9D2-009D-4780-93D6-F5E4B393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029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02553" name="Text Box 153">
            <a:extLst>
              <a:ext uri="{FF2B5EF4-FFF2-40B4-BE49-F238E27FC236}">
                <a16:creationId xmlns:a16="http://schemas.microsoft.com/office/drawing/2014/main" id="{88414FB7-BBAA-4429-BC57-5D3AF84DB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3163" y="5029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02556" name="Line 156">
            <a:extLst>
              <a:ext uri="{FF2B5EF4-FFF2-40B4-BE49-F238E27FC236}">
                <a16:creationId xmlns:a16="http://schemas.microsoft.com/office/drawing/2014/main" id="{6CB63F68-C8FA-4109-AAA0-ED1E29276B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5975" y="3962400"/>
            <a:ext cx="0" cy="11430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7" name="Line 157">
            <a:extLst>
              <a:ext uri="{FF2B5EF4-FFF2-40B4-BE49-F238E27FC236}">
                <a16:creationId xmlns:a16="http://schemas.microsoft.com/office/drawing/2014/main" id="{19807313-AC1D-4093-BEC9-0B24F9D36C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24625" y="4529138"/>
            <a:ext cx="0" cy="5334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2" name="Line 162">
            <a:extLst>
              <a:ext uri="{FF2B5EF4-FFF2-40B4-BE49-F238E27FC236}">
                <a16:creationId xmlns:a16="http://schemas.microsoft.com/office/drawing/2014/main" id="{5F6B7611-A4A0-4C6F-840B-36516A7B29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4510088"/>
            <a:ext cx="12954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3" name="Line 163">
            <a:extLst>
              <a:ext uri="{FF2B5EF4-FFF2-40B4-BE49-F238E27FC236}">
                <a16:creationId xmlns:a16="http://schemas.microsoft.com/office/drawing/2014/main" id="{72DE5516-9DE7-404F-9B38-50667CE00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9225" y="3962400"/>
            <a:ext cx="714375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7" name="Oval 167">
            <a:extLst>
              <a:ext uri="{FF2B5EF4-FFF2-40B4-BE49-F238E27FC236}">
                <a16:creationId xmlns:a16="http://schemas.microsoft.com/office/drawing/2014/main" id="{99033304-6FD3-4E74-B14F-405B12BA9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391477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68" name="Oval 168">
            <a:extLst>
              <a:ext uri="{FF2B5EF4-FFF2-40B4-BE49-F238E27FC236}">
                <a16:creationId xmlns:a16="http://schemas.microsoft.com/office/drawing/2014/main" id="{4AFD0ECD-2017-4F78-A1D6-5CCB7DADE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1288" y="4462463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70" name="Oval 170">
            <a:extLst>
              <a:ext uri="{FF2B5EF4-FFF2-40B4-BE49-F238E27FC236}">
                <a16:creationId xmlns:a16="http://schemas.microsoft.com/office/drawing/2014/main" id="{882152D8-7F50-42AF-A1EE-10E17F283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275" y="475297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3333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73" name="Text Box 173">
            <a:extLst>
              <a:ext uri="{FF2B5EF4-FFF2-40B4-BE49-F238E27FC236}">
                <a16:creationId xmlns:a16="http://schemas.microsoft.com/office/drawing/2014/main" id="{E71FA348-F269-4C84-8630-1980D7522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990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y</a:t>
            </a:r>
          </a:p>
        </p:txBody>
      </p:sp>
      <p:sp>
        <p:nvSpPr>
          <p:cNvPr id="102574" name="Text Box 174">
            <a:extLst>
              <a:ext uri="{FF2B5EF4-FFF2-40B4-BE49-F238E27FC236}">
                <a16:creationId xmlns:a16="http://schemas.microsoft.com/office/drawing/2014/main" id="{B00E131F-EAAD-4CC5-B4E1-368D4BF58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953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102577" name="Text Box 177">
            <a:extLst>
              <a:ext uri="{FF2B5EF4-FFF2-40B4-BE49-F238E27FC236}">
                <a16:creationId xmlns:a16="http://schemas.microsoft.com/office/drawing/2014/main" id="{2EF6A041-45A3-430C-B3B1-36CFA61B3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C(1; 2)</a:t>
            </a:r>
          </a:p>
        </p:txBody>
      </p:sp>
      <p:sp>
        <p:nvSpPr>
          <p:cNvPr id="102578" name="Text Box 178">
            <a:extLst>
              <a:ext uri="{FF2B5EF4-FFF2-40B4-BE49-F238E27FC236}">
                <a16:creationId xmlns:a16="http://schemas.microsoft.com/office/drawing/2014/main" id="{572E6AB4-5BDF-49B9-9287-8322E3158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962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D(2; 1)</a:t>
            </a:r>
          </a:p>
        </p:txBody>
      </p:sp>
      <p:sp>
        <p:nvSpPr>
          <p:cNvPr id="102580" name="Text Box 180">
            <a:extLst>
              <a:ext uri="{FF2B5EF4-FFF2-40B4-BE49-F238E27FC236}">
                <a16:creationId xmlns:a16="http://schemas.microsoft.com/office/drawing/2014/main" id="{54C552E3-48D3-4CAD-AAD3-9CF44907A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4577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F(4;   )</a:t>
            </a:r>
          </a:p>
        </p:txBody>
      </p:sp>
      <p:sp>
        <p:nvSpPr>
          <p:cNvPr id="102581" name="Text Box 181">
            <a:extLst>
              <a:ext uri="{FF2B5EF4-FFF2-40B4-BE49-F238E27FC236}">
                <a16:creationId xmlns:a16="http://schemas.microsoft.com/office/drawing/2014/main" id="{14B67ABC-06FB-45A1-84E9-03725268E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029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02591" name="Line 191">
            <a:extLst>
              <a:ext uri="{FF2B5EF4-FFF2-40B4-BE49-F238E27FC236}">
                <a16:creationId xmlns:a16="http://schemas.microsoft.com/office/drawing/2014/main" id="{E32AAB1D-324D-43EA-B35F-40E70E816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143000"/>
            <a:ext cx="0" cy="4495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5" name="Line 195">
            <a:extLst>
              <a:ext uri="{FF2B5EF4-FFF2-40B4-BE49-F238E27FC236}">
                <a16:creationId xmlns:a16="http://schemas.microsoft.com/office/drawing/2014/main" id="{D7A150D0-9CC7-493C-AEDF-FDCEC3E96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054672"/>
            <a:ext cx="40386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6" name="Text Box 196">
            <a:extLst>
              <a:ext uri="{FF2B5EF4-FFF2-40B4-BE49-F238E27FC236}">
                <a16:creationId xmlns:a16="http://schemas.microsoft.com/office/drawing/2014/main" id="{9D85B4E9-41A2-4512-8BE1-C0C73CA85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403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2- ®å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thÞ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cña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hµm</a:t>
            </a:r>
            <a:r>
              <a:rPr lang="en-US" altLang="en-US" sz="2600" u="sng" dirty="0">
                <a:solidFill>
                  <a:srgbClr val="660066"/>
                </a:solidFill>
                <a:latin typeface=".VnTimeH" pitchFamily="34" charset="0"/>
              </a:rPr>
              <a:t> </a:t>
            </a:r>
            <a:r>
              <a:rPr lang="en-US" altLang="en-US" sz="2600" u="sng" dirty="0" err="1">
                <a:solidFill>
                  <a:srgbClr val="660066"/>
                </a:solidFill>
                <a:latin typeface=".VnTimeH" pitchFamily="34" charset="0"/>
              </a:rPr>
              <a:t>sè</a:t>
            </a:r>
            <a:endParaRPr lang="en-US" altLang="en-US" sz="2600" u="sng" dirty="0">
              <a:solidFill>
                <a:srgbClr val="660066"/>
              </a:solidFill>
              <a:latin typeface=".VnTimeH" pitchFamily="34" charset="0"/>
            </a:endParaRPr>
          </a:p>
        </p:txBody>
      </p:sp>
      <p:sp>
        <p:nvSpPr>
          <p:cNvPr id="102598" name="Rectangle 198">
            <a:extLst>
              <a:ext uri="{FF2B5EF4-FFF2-40B4-BE49-F238E27FC236}">
                <a16:creationId xmlns:a16="http://schemas.microsoft.com/office/drawing/2014/main" id="{7DDE4978-D961-4A96-BABB-BCD9027C7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143000"/>
            <a:ext cx="426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?2: a- BiÓu diÔn c¸c ®iÓm sau trªn mÆt ph¼ng to¹ ®é Oxy</a:t>
            </a:r>
          </a:p>
        </p:txBody>
      </p:sp>
      <p:sp>
        <p:nvSpPr>
          <p:cNvPr id="102599" name="Rectangle 199">
            <a:extLst>
              <a:ext uri="{FF2B5EF4-FFF2-40B4-BE49-F238E27FC236}">
                <a16:creationId xmlns:a16="http://schemas.microsoft.com/office/drawing/2014/main" id="{3A2DD4E4-A389-4BA7-8B6D-814944D8C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62199"/>
            <a:ext cx="4191000" cy="112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C(1; 2); D(2;1); F(4; 1/2)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endParaRPr lang="en-US" altLang="en-US" sz="2600" dirty="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4200" name="Rectangle 206">
            <a:extLst>
              <a:ext uri="{FF2B5EF4-FFF2-40B4-BE49-F238E27FC236}">
                <a16:creationId xmlns:a16="http://schemas.microsoft.com/office/drawing/2014/main" id="{ED53148D-8C5B-494F-8960-E7B9CEBA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09800"/>
            <a:ext cx="419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endParaRPr lang="en-US" altLang="en-US" sz="2600">
              <a:solidFill>
                <a:srgbClr val="660066"/>
              </a:solidFill>
              <a:latin typeface=".VnTime" pitchFamily="34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endParaRPr lang="en-US" altLang="en-US" sz="2600">
              <a:solidFill>
                <a:srgbClr val="660066"/>
              </a:solidFill>
              <a:latin typeface=".VnTime" pitchFamily="34" charset="0"/>
            </a:endParaRPr>
          </a:p>
        </p:txBody>
      </p:sp>
      <p:graphicFrame>
        <p:nvGraphicFramePr>
          <p:cNvPr id="102612" name="Object 212">
            <a:extLst>
              <a:ext uri="{FF2B5EF4-FFF2-40B4-BE49-F238E27FC236}">
                <a16:creationId xmlns:a16="http://schemas.microsoft.com/office/drawing/2014/main" id="{FEB113E2-F62D-42A7-9932-AA39F7500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47369"/>
              </p:ext>
            </p:extLst>
          </p:nvPr>
        </p:nvGraphicFramePr>
        <p:xfrm>
          <a:off x="8458200" y="4229100"/>
          <a:ext cx="241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3">
                  <p:embed/>
                </p:oleObj>
              </mc:Choice>
              <mc:Fallback>
                <p:oleObj name="Equation" r:id="rId2" imgW="152334" imgH="393529" progId="Equation.3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229100"/>
                        <a:ext cx="241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1" name="Text Box 261">
            <a:extLst>
              <a:ext uri="{FF2B5EF4-FFF2-40B4-BE49-F238E27FC236}">
                <a16:creationId xmlns:a16="http://schemas.microsoft.com/office/drawing/2014/main" id="{9486F2A7-AE8B-4D2C-8C6A-677AF09E5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0" y="5029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02662" name="Line 262">
            <a:extLst>
              <a:ext uri="{FF2B5EF4-FFF2-40B4-BE49-F238E27FC236}">
                <a16:creationId xmlns:a16="http://schemas.microsoft.com/office/drawing/2014/main" id="{B720EA85-C9AD-411E-A5A5-47FA98DBB4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35900" y="4800600"/>
            <a:ext cx="0" cy="2286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3" name="Line 263">
            <a:extLst>
              <a:ext uri="{FF2B5EF4-FFF2-40B4-BE49-F238E27FC236}">
                <a16:creationId xmlns:a16="http://schemas.microsoft.com/office/drawing/2014/main" id="{DB353CEE-C4BC-41AC-803D-AD2D7957B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4800600"/>
            <a:ext cx="25146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90F15CD-63CF-486D-BF89-8919817FB95E}"/>
                  </a:ext>
                </a:extLst>
              </p14:cNvPr>
              <p14:cNvContentPartPr/>
              <p14:nvPr/>
            </p14:nvContentPartPr>
            <p14:xfrm>
              <a:off x="5902920" y="4917240"/>
              <a:ext cx="12600" cy="148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90F15CD-63CF-486D-BF89-8919817FB95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93560" y="4907880"/>
                <a:ext cx="31320" cy="167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5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102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2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2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2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800" decel="100000"/>
                                        <p:tgtEl>
                                          <p:spTgt spid="102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800" decel="100000"/>
                                        <p:tgtEl>
                                          <p:spTgt spid="102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800" decel="100000"/>
                                        <p:tgtEl>
                                          <p:spTgt spid="102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800" decel="100000"/>
                                        <p:tgtEl>
                                          <p:spTgt spid="102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800" decel="100000" fill="hold"/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800" decel="100000"/>
                                        <p:tgtEl>
                                          <p:spTgt spid="102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800" decel="100000"/>
                                        <p:tgtEl>
                                          <p:spTgt spid="102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00" decel="100000" fill="hold"/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0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0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0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02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2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2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2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0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0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0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2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2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0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2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2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0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0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0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0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0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0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0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0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0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0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5" grpId="0"/>
      <p:bldP spid="102546" grpId="0"/>
      <p:bldP spid="102549" grpId="0"/>
      <p:bldP spid="102550" grpId="0"/>
      <p:bldP spid="102553" grpId="0"/>
      <p:bldP spid="102567" grpId="0" animBg="1"/>
      <p:bldP spid="102568" grpId="0" animBg="1"/>
      <p:bldP spid="102570" grpId="0" animBg="1"/>
      <p:bldP spid="102573" grpId="0"/>
      <p:bldP spid="102574" grpId="0"/>
      <p:bldP spid="102577" grpId="0"/>
      <p:bldP spid="102578" grpId="0"/>
      <p:bldP spid="102580" grpId="0"/>
      <p:bldP spid="102581" grpId="0"/>
      <p:bldP spid="102598" grpId="0"/>
      <p:bldP spid="102599" grpId="0"/>
      <p:bldP spid="1026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5">
            <a:extLst>
              <a:ext uri="{FF2B5EF4-FFF2-40B4-BE49-F238E27FC236}">
                <a16:creationId xmlns:a16="http://schemas.microsoft.com/office/drawing/2014/main" id="{8557FE42-20AF-4DDB-B482-C948E625B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5607" name="Group 135">
            <a:extLst>
              <a:ext uri="{FF2B5EF4-FFF2-40B4-BE49-F238E27FC236}">
                <a16:creationId xmlns:a16="http://schemas.microsoft.com/office/drawing/2014/main" id="{0D6084A6-E553-4E01-8B93-91DF92354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326155"/>
              </p:ext>
            </p:extLst>
          </p:nvPr>
        </p:nvGraphicFramePr>
        <p:xfrm>
          <a:off x="5257800" y="857250"/>
          <a:ext cx="2520950" cy="3154450"/>
        </p:xfrm>
        <a:graphic>
          <a:graphicData uri="http://schemas.openxmlformats.org/drawingml/2006/table">
            <a:tbl>
              <a:tblPr/>
              <a:tblGrid>
                <a:gridCol w="630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69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9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5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69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69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5548" name="Line 76">
            <a:extLst>
              <a:ext uri="{FF2B5EF4-FFF2-40B4-BE49-F238E27FC236}">
                <a16:creationId xmlns:a16="http://schemas.microsoft.com/office/drawing/2014/main" id="{967D588E-F971-4C44-8C66-E52BE02D41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857250"/>
            <a:ext cx="1828800" cy="3124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49" name="Line 77">
            <a:extLst>
              <a:ext uri="{FF2B5EF4-FFF2-40B4-BE49-F238E27FC236}">
                <a16:creationId xmlns:a16="http://schemas.microsoft.com/office/drawing/2014/main" id="{FC878EF1-FF13-4F30-AE1D-69C817493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924050"/>
            <a:ext cx="6096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50" name="Line 78">
            <a:extLst>
              <a:ext uri="{FF2B5EF4-FFF2-40B4-BE49-F238E27FC236}">
                <a16:creationId xmlns:a16="http://schemas.microsoft.com/office/drawing/2014/main" id="{C51C2CD0-DAB8-4DF2-94BE-94D51F95E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924050"/>
            <a:ext cx="0" cy="9906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51" name="Text Box 79">
            <a:extLst>
              <a:ext uri="{FF2B5EF4-FFF2-40B4-BE49-F238E27FC236}">
                <a16:creationId xmlns:a16="http://schemas.microsoft.com/office/drawing/2014/main" id="{EB5F558A-FD68-46C2-AB94-3103EC68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8572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y= 2x</a:t>
            </a:r>
          </a:p>
        </p:txBody>
      </p:sp>
      <p:sp>
        <p:nvSpPr>
          <p:cNvPr id="105556" name="Text Box 84">
            <a:extLst>
              <a:ext uri="{FF2B5EF4-FFF2-40B4-BE49-F238E27FC236}">
                <a16:creationId xmlns:a16="http://schemas.microsoft.com/office/drawing/2014/main" id="{704BC84A-D346-4371-9C32-095A87413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6954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E</a:t>
            </a:r>
          </a:p>
        </p:txBody>
      </p:sp>
      <p:sp>
        <p:nvSpPr>
          <p:cNvPr id="105557" name="Text Box 85">
            <a:extLst>
              <a:ext uri="{FF2B5EF4-FFF2-40B4-BE49-F238E27FC236}">
                <a16:creationId xmlns:a16="http://schemas.microsoft.com/office/drawing/2014/main" id="{0D743FB3-62B5-445E-B3B4-304C35B89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000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y</a:t>
            </a:r>
          </a:p>
        </p:txBody>
      </p:sp>
      <p:sp>
        <p:nvSpPr>
          <p:cNvPr id="105559" name="Text Box 87">
            <a:extLst>
              <a:ext uri="{FF2B5EF4-FFF2-40B4-BE49-F238E27FC236}">
                <a16:creationId xmlns:a16="http://schemas.microsoft.com/office/drawing/2014/main" id="{E2D61A59-D625-4289-A4D7-4DF2112FE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8384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105560" name="Text Box 88">
            <a:extLst>
              <a:ext uri="{FF2B5EF4-FFF2-40B4-BE49-F238E27FC236}">
                <a16:creationId xmlns:a16="http://schemas.microsoft.com/office/drawing/2014/main" id="{40708426-EEA5-4D5F-9B84-C1ADB564B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9146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05561" name="Text Box 89">
            <a:extLst>
              <a:ext uri="{FF2B5EF4-FFF2-40B4-BE49-F238E27FC236}">
                <a16:creationId xmlns:a16="http://schemas.microsoft.com/office/drawing/2014/main" id="{0FD2CAC3-5DB6-417D-9CA2-40A08ED7A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5430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05563" name="Oval 91">
            <a:extLst>
              <a:ext uri="{FF2B5EF4-FFF2-40B4-BE49-F238E27FC236}">
                <a16:creationId xmlns:a16="http://schemas.microsoft.com/office/drawing/2014/main" id="{4C65A469-CCFE-4706-A066-D78445E0D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18764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1800">
              <a:solidFill>
                <a:srgbClr val="3333CC"/>
              </a:solidFill>
              <a:latin typeface="Verdana" panose="020B0604030504040204" pitchFamily="34" charset="0"/>
            </a:endParaRPr>
          </a:p>
        </p:txBody>
      </p:sp>
      <p:sp>
        <p:nvSpPr>
          <p:cNvPr id="105564" name="Oval 92">
            <a:extLst>
              <a:ext uri="{FF2B5EF4-FFF2-40B4-BE49-F238E27FC236}">
                <a16:creationId xmlns:a16="http://schemas.microsoft.com/office/drawing/2014/main" id="{67DF8039-7835-4915-B62D-BAAAFDD42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2889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1800">
              <a:solidFill>
                <a:srgbClr val="3333CC"/>
              </a:solidFill>
              <a:latin typeface="Verdana" panose="020B0604030504040204" pitchFamily="34" charset="0"/>
            </a:endParaRPr>
          </a:p>
        </p:txBody>
      </p:sp>
      <p:sp>
        <p:nvSpPr>
          <p:cNvPr id="105565" name="Text Box 93">
            <a:extLst>
              <a:ext uri="{FF2B5EF4-FFF2-40B4-BE49-F238E27FC236}">
                <a16:creationId xmlns:a16="http://schemas.microsoft.com/office/drawing/2014/main" id="{1AE0D1D9-D6D0-4658-A41D-4760436A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0213" y="2838450"/>
            <a:ext cx="20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33CC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05569" name="Line 97">
            <a:extLst>
              <a:ext uri="{FF2B5EF4-FFF2-40B4-BE49-F238E27FC236}">
                <a16:creationId xmlns:a16="http://schemas.microsoft.com/office/drawing/2014/main" id="{68D6D687-A372-46DF-BA9B-61042D430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52450"/>
            <a:ext cx="14288" cy="34290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70" name="Line 98">
            <a:extLst>
              <a:ext uri="{FF2B5EF4-FFF2-40B4-BE49-F238E27FC236}">
                <a16:creationId xmlns:a16="http://schemas.microsoft.com/office/drawing/2014/main" id="{DBE0BE60-CD2E-405F-867B-B8616DED2A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914650"/>
            <a:ext cx="27432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10" name="Rectangle 138">
            <a:extLst>
              <a:ext uri="{FF2B5EF4-FFF2-40B4-BE49-F238E27FC236}">
                <a16:creationId xmlns:a16="http://schemas.microsoft.com/office/drawing/2014/main" id="{209585FB-648E-48F3-96FC-FC91514F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857250"/>
            <a:ext cx="426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b- VÏ ®å thÞ hµm sè y= 2x</a:t>
            </a:r>
          </a:p>
        </p:txBody>
      </p:sp>
      <p:sp>
        <p:nvSpPr>
          <p:cNvPr id="105614" name="Rectangle 142">
            <a:extLst>
              <a:ext uri="{FF2B5EF4-FFF2-40B4-BE49-F238E27FC236}">
                <a16:creationId xmlns:a16="http://schemas.microsoft.com/office/drawing/2014/main" id="{8081A274-DFB6-4DB5-A81B-8138044B7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66850"/>
            <a:ext cx="472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Cho x =1 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y= 2 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 ®iÓm 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 A 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(1; 2)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  ®å thi hµm  sè </a:t>
            </a:r>
            <a:r>
              <a:rPr lang="en-US" altLang="en-US" sz="2600">
                <a:solidFill>
                  <a:srgbClr val="008000"/>
                </a:solidFill>
                <a:latin typeface=".VnTime" pitchFamily="34" charset="0"/>
              </a:rPr>
              <a:t>y= 2 x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5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0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5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5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5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5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5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5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5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5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5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51" grpId="0"/>
      <p:bldP spid="105556" grpId="0"/>
      <p:bldP spid="105557" grpId="0"/>
      <p:bldP spid="105559" grpId="0"/>
      <p:bldP spid="105560" grpId="0"/>
      <p:bldP spid="105561" grpId="0"/>
      <p:bldP spid="105563" grpId="0" animBg="1"/>
      <p:bldP spid="105564" grpId="0" animBg="1"/>
      <p:bldP spid="105565" grpId="0"/>
      <p:bldP spid="105610" grpId="0" build="p"/>
      <p:bldP spid="1056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11" name="Group 75">
            <a:extLst>
              <a:ext uri="{FF2B5EF4-FFF2-40B4-BE49-F238E27FC236}">
                <a16:creationId xmlns:a16="http://schemas.microsoft.com/office/drawing/2014/main" id="{AE9AB1A2-906F-47B9-A0F1-F3B6311D47C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3864643"/>
              </p:ext>
            </p:extLst>
          </p:nvPr>
        </p:nvGraphicFramePr>
        <p:xfrm>
          <a:off x="609600" y="1978025"/>
          <a:ext cx="8229600" cy="1368793"/>
        </p:xfrm>
        <a:graphic>
          <a:graphicData uri="http://schemas.openxmlformats.org/drawingml/2006/table">
            <a:tbl>
              <a:tblPr/>
              <a:tblGrid>
                <a:gridCol w="1046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4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94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35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x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2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-0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1,5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4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y=2x+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4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y=-2x+1</a:t>
                      </a: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1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marT="45699" marB="456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1188" name="Text Box 52">
            <a:extLst>
              <a:ext uri="{FF2B5EF4-FFF2-40B4-BE49-F238E27FC236}">
                <a16:creationId xmlns:a16="http://schemas.microsoft.com/office/drawing/2014/main" id="{68F445A8-F8B7-4A55-A77F-9DEE59D10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91189" name="Text Box 53">
            <a:extLst>
              <a:ext uri="{FF2B5EF4-FFF2-40B4-BE49-F238E27FC236}">
                <a16:creationId xmlns:a16="http://schemas.microsoft.com/office/drawing/2014/main" id="{A469DF97-39EC-48BD-B415-CAA06D1EC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91190" name="Text Box 54">
            <a:extLst>
              <a:ext uri="{FF2B5EF4-FFF2-40B4-BE49-F238E27FC236}">
                <a16:creationId xmlns:a16="http://schemas.microsoft.com/office/drawing/2014/main" id="{2F1C1D4E-D1CE-4309-86E5-7201D45CC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91191" name="Text Box 55">
            <a:extLst>
              <a:ext uri="{FF2B5EF4-FFF2-40B4-BE49-F238E27FC236}">
                <a16:creationId xmlns:a16="http://schemas.microsoft.com/office/drawing/2014/main" id="{C8AB7876-786F-4827-9584-5568A7882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3</a:t>
            </a:r>
          </a:p>
        </p:txBody>
      </p:sp>
      <p:sp>
        <p:nvSpPr>
          <p:cNvPr id="91192" name="Text Box 56">
            <a:extLst>
              <a:ext uri="{FF2B5EF4-FFF2-40B4-BE49-F238E27FC236}">
                <a16:creationId xmlns:a16="http://schemas.microsoft.com/office/drawing/2014/main" id="{BE2FA4A0-9805-427E-AAEC-DA8625CD0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91193" name="Text Box 57">
            <a:extLst>
              <a:ext uri="{FF2B5EF4-FFF2-40B4-BE49-F238E27FC236}">
                <a16:creationId xmlns:a16="http://schemas.microsoft.com/office/drawing/2014/main" id="{631F277C-E74D-40CF-B722-9C20112B9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1</a:t>
            </a:r>
          </a:p>
        </p:txBody>
      </p:sp>
      <p:sp>
        <p:nvSpPr>
          <p:cNvPr id="91194" name="Text Box 58">
            <a:extLst>
              <a:ext uri="{FF2B5EF4-FFF2-40B4-BE49-F238E27FC236}">
                <a16:creationId xmlns:a16="http://schemas.microsoft.com/office/drawing/2014/main" id="{5E145B5A-AA71-4B2D-B082-1EB7B4346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91195" name="Text Box 59">
            <a:extLst>
              <a:ext uri="{FF2B5EF4-FFF2-40B4-BE49-F238E27FC236}">
                <a16:creationId xmlns:a16="http://schemas.microsoft.com/office/drawing/2014/main" id="{1C9ED6D0-3C4E-426C-ADEE-CEF09DC12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91196" name="Text Box 60">
            <a:extLst>
              <a:ext uri="{FF2B5EF4-FFF2-40B4-BE49-F238E27FC236}">
                <a16:creationId xmlns:a16="http://schemas.microsoft.com/office/drawing/2014/main" id="{83447CD3-78F3-4CA7-AAB0-BDF2BFDFF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91197" name="Text Box 61">
            <a:extLst>
              <a:ext uri="{FF2B5EF4-FFF2-40B4-BE49-F238E27FC236}">
                <a16:creationId xmlns:a16="http://schemas.microsoft.com/office/drawing/2014/main" id="{05802607-ADAE-42D5-9753-495E22737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91198" name="Text Box 62">
            <a:extLst>
              <a:ext uri="{FF2B5EF4-FFF2-40B4-BE49-F238E27FC236}">
                <a16:creationId xmlns:a16="http://schemas.microsoft.com/office/drawing/2014/main" id="{B899B58F-E57B-4622-8C99-72E6F2A2D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438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91199" name="Text Box 63">
            <a:extLst>
              <a:ext uri="{FF2B5EF4-FFF2-40B4-BE49-F238E27FC236}">
                <a16:creationId xmlns:a16="http://schemas.microsoft.com/office/drawing/2014/main" id="{5EA9B79B-8331-46D0-937B-457C6E843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2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91200" name="Text Box 64">
            <a:extLst>
              <a:ext uri="{FF2B5EF4-FFF2-40B4-BE49-F238E27FC236}">
                <a16:creationId xmlns:a16="http://schemas.microsoft.com/office/drawing/2014/main" id="{6E7981D6-1C93-4D18-8352-E80B47FFC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91201" name="Text Box 65">
            <a:extLst>
              <a:ext uri="{FF2B5EF4-FFF2-40B4-BE49-F238E27FC236}">
                <a16:creationId xmlns:a16="http://schemas.microsoft.com/office/drawing/2014/main" id="{024D673A-C69C-49F2-97F4-05ACD899A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56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91202" name="Text Box 66">
            <a:extLst>
              <a:ext uri="{FF2B5EF4-FFF2-40B4-BE49-F238E27FC236}">
                <a16:creationId xmlns:a16="http://schemas.microsoft.com/office/drawing/2014/main" id="{7157951B-CC47-412E-8F12-D1199B75B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14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1</a:t>
            </a:r>
          </a:p>
        </p:txBody>
      </p:sp>
      <p:sp>
        <p:nvSpPr>
          <p:cNvPr id="91203" name="Text Box 67">
            <a:extLst>
              <a:ext uri="{FF2B5EF4-FFF2-40B4-BE49-F238E27FC236}">
                <a16:creationId xmlns:a16="http://schemas.microsoft.com/office/drawing/2014/main" id="{4C21D8FD-D017-44DF-9FED-9741E6754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34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91204" name="Text Box 68">
            <a:extLst>
              <a:ext uri="{FF2B5EF4-FFF2-40B4-BE49-F238E27FC236}">
                <a16:creationId xmlns:a16="http://schemas.microsoft.com/office/drawing/2014/main" id="{1F529395-2DC4-48E0-8571-2EEB18E7E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8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91205" name="Text Box 69">
            <a:extLst>
              <a:ext uri="{FF2B5EF4-FFF2-40B4-BE49-F238E27FC236}">
                <a16:creationId xmlns:a16="http://schemas.microsoft.com/office/drawing/2014/main" id="{D6EA9D41-330B-41C2-A694-91EB101A9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3" y="2935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3333CC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91206" name="Rectangle 70">
            <a:extLst>
              <a:ext uri="{FF2B5EF4-FFF2-40B4-BE49-F238E27FC236}">
                <a16:creationId xmlns:a16="http://schemas.microsoft.com/office/drawing/2014/main" id="{AF4F4659-3B4E-44ED-826C-878662D41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36613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?3: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TÝnh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gi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¸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trÞ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t</a:t>
            </a:r>
            <a:r>
              <a:rPr lang="vi-VN" altLang="en-US" sz="2600" dirty="0">
                <a:solidFill>
                  <a:srgbClr val="008000"/>
                </a:solidFill>
                <a:latin typeface=".VnTime" pitchFamily="34" charset="0"/>
              </a:rPr>
              <a:t>ư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­¬ng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øng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cña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c¸c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y=2x+1 vµ y = -2x+1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theo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gi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¸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trÞ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®·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cho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cña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biÕn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x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råi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®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iÒn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vµo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b¶ng</a:t>
            </a:r>
            <a:r>
              <a:rPr lang="en-US" altLang="en-US" sz="26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008000"/>
                </a:solidFill>
                <a:latin typeface=".VnTime" pitchFamily="34" charset="0"/>
              </a:rPr>
              <a:t>sau</a:t>
            </a:r>
            <a:endParaRPr lang="en-US" altLang="en-US" sz="2600" dirty="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15427" name="Text Box 71">
            <a:extLst>
              <a:ext uri="{FF2B5EF4-FFF2-40B4-BE49-F238E27FC236}">
                <a16:creationId xmlns:a16="http://schemas.microsoft.com/office/drawing/2014/main" id="{0C5684BB-80F0-4AA9-B2DB-2E0AB2B3D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807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660066"/>
                </a:solidFill>
                <a:latin typeface=".VnTimeH" pitchFamily="34" charset="0"/>
              </a:rPr>
              <a:t>3- hµm sè ®ång biÕn, hµm sè nghÞch biÕn</a:t>
            </a:r>
          </a:p>
        </p:txBody>
      </p:sp>
      <p:sp>
        <p:nvSpPr>
          <p:cNvPr id="91212" name="Rectangle 76">
            <a:extLst>
              <a:ext uri="{FF2B5EF4-FFF2-40B4-BE49-F238E27FC236}">
                <a16:creationId xmlns:a16="http://schemas.microsoft.com/office/drawing/2014/main" id="{2354D877-68DC-4A4A-BF35-3E3A687DB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32175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+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y= 2x+1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x¸c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®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Þnh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víi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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xR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. Gi¸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x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¨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h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×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gi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¸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y t</a:t>
            </a:r>
            <a:r>
              <a:rPr lang="vi-VN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ư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­¬ng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ø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cò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¨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=&gt;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®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å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biÕn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ªn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R</a:t>
            </a:r>
          </a:p>
        </p:txBody>
      </p:sp>
      <p:sp>
        <p:nvSpPr>
          <p:cNvPr id="91213" name="Rectangle 77">
            <a:extLst>
              <a:ext uri="{FF2B5EF4-FFF2-40B4-BE49-F238E27FC236}">
                <a16:creationId xmlns:a16="http://schemas.microsoft.com/office/drawing/2014/main" id="{233F77CC-C3E4-4679-BE86-EF5F6788A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5175"/>
            <a:ext cx="80772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spcAft>
                <a:spcPct val="25000"/>
              </a:spcAft>
              <a:buClr>
                <a:schemeClr val="accent1"/>
              </a:buClr>
            </a:pP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+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y= -2x+1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x¸c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®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Þnh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</a:rPr>
              <a:t>víi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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xR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. Gi¸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x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¨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h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×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gi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¸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Þ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y t­</a:t>
            </a:r>
            <a:r>
              <a:rPr lang="vi-VN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ư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¬ng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øng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gi¶m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=&gt;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Hµm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sè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nghÞch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biÕn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trªn</a:t>
            </a:r>
            <a:r>
              <a:rPr lang="en-US" altLang="en-US" sz="2600" dirty="0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 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912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912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1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8" grpId="0"/>
      <p:bldP spid="91189" grpId="0"/>
      <p:bldP spid="91190" grpId="0"/>
      <p:bldP spid="91191" grpId="0"/>
      <p:bldP spid="91192" grpId="0"/>
      <p:bldP spid="91193" grpId="0"/>
      <p:bldP spid="91194" grpId="0"/>
      <p:bldP spid="91195" grpId="0"/>
      <p:bldP spid="91196" grpId="0"/>
      <p:bldP spid="91197" grpId="0"/>
      <p:bldP spid="91198" grpId="0"/>
      <p:bldP spid="91199" grpId="0"/>
      <p:bldP spid="91200" grpId="0"/>
      <p:bldP spid="91201" grpId="0"/>
      <p:bldP spid="91202" grpId="0"/>
      <p:bldP spid="91203" grpId="0"/>
      <p:bldP spid="91204" grpId="0"/>
      <p:bldP spid="91205" grpId="0"/>
      <p:bldP spid="91206" grpId="0"/>
      <p:bldP spid="91212" grpId="0"/>
      <p:bldP spid="912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>
            <a:extLst>
              <a:ext uri="{FF2B5EF4-FFF2-40B4-BE49-F238E27FC236}">
                <a16:creationId xmlns:a16="http://schemas.microsoft.com/office/drawing/2014/main" id="{EF1309D5-2AFC-42BB-9000-D127381B939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90600"/>
            <a:ext cx="8534400" cy="373380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Cho hµm sè y=f(x) x¸c ®Þnh víi mäi gi¸ trÞ cña x thuéc 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a- NÕu gi¸ trÞ x t¨ng mµ gi¸ trÞ f(x) t­¬ng øng còng t¨ng th× hµm sè y= f(x) ®­îc gäi lµ hµm sè ®ång biÕn trªn R (Gäi t¾t lµ hµm sè ®ång biÕ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b- NÕu gi¸ trÞ x t¨ng mµ gi¸ trÞ f(x) t­¬ng øng gi¶m th× hµm sè y= f(x) ®­îc gäi lµ hµm sè nghÞch biÕn trªn R (Gäi t¾t lµ hµm sè nghÞch biÕ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Nãi c¸ch kh¸c: víi 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; 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 bÊt kú thuéc 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NÕu 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&lt;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 mµ f(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)&lt;f(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) th× hµm sè y=f(x) ®ång biÕn trªn 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NÕu 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&lt;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 mµ f(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)&gt;f(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3333CC"/>
                </a:solidFill>
                <a:latin typeface=".VnTime" pitchFamily="34" charset="0"/>
              </a:rPr>
              <a:t>) th× hµm sè y=f(x) nghÞch biÕn trªn R</a:t>
            </a:r>
          </a:p>
        </p:txBody>
      </p:sp>
      <p:sp>
        <p:nvSpPr>
          <p:cNvPr id="92170" name="Rectangle 10">
            <a:extLst>
              <a:ext uri="{FF2B5EF4-FFF2-40B4-BE49-F238E27FC236}">
                <a16:creationId xmlns:a16="http://schemas.microsoft.com/office/drawing/2014/main" id="{4969DC5A-7A78-4E4A-88B4-441073E06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244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Vd: XÐt hµm sè y= f(x)= 3- 2x </a:t>
            </a:r>
            <a:endParaRPr lang="en-US" altLang="en-US">
              <a:solidFill>
                <a:srgbClr val="3333CC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  <p:sp>
        <p:nvSpPr>
          <p:cNvPr id="16390" name="AutoShape 14">
            <a:extLst>
              <a:ext uri="{FF2B5EF4-FFF2-40B4-BE49-F238E27FC236}">
                <a16:creationId xmlns:a16="http://schemas.microsoft.com/office/drawing/2014/main" id="{8B9AF9B3-3437-4587-AD35-9046D4EC2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33400"/>
            <a:ext cx="2209800" cy="533400"/>
          </a:xfrm>
          <a:prstGeom prst="wedgeRoundRectCallout">
            <a:avLst>
              <a:gd name="adj1" fmla="val -44611"/>
              <a:gd name="adj2" fmla="val 52977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FF"/>
                </a:solidFill>
                <a:latin typeface=".VnTime" pitchFamily="34" charset="0"/>
              </a:rPr>
              <a:t>* Tæng qu¸t</a:t>
            </a:r>
          </a:p>
        </p:txBody>
      </p:sp>
      <p:sp>
        <p:nvSpPr>
          <p:cNvPr id="92175" name="Rectangle 15">
            <a:extLst>
              <a:ext uri="{FF2B5EF4-FFF2-40B4-BE49-F238E27FC236}">
                <a16:creationId xmlns:a16="http://schemas.microsoft.com/office/drawing/2014/main" id="{20B45EA9-1092-4175-AEF5-A67DF1B1B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054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gi¶ sö 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</a:rPr>
              <a:t>1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=1; 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</a:rPr>
              <a:t>2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=2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 thuéc R Ta cã: 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=1&lt; 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=2 mµ f(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1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)= 1 &gt; f(x</a:t>
            </a:r>
            <a:r>
              <a:rPr lang="en-US" altLang="en-US" baseline="-25000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008000"/>
                </a:solidFill>
                <a:latin typeface=".VnTime" pitchFamily="34" charset="0"/>
                <a:sym typeface="Symbol" panose="05050102010706020507" pitchFamily="18" charset="2"/>
              </a:rPr>
              <a:t>) =-1 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>
                <a:solidFill>
                  <a:srgbClr val="3333CC"/>
                </a:solidFill>
                <a:latin typeface=".VnTime" pitchFamily="34" charset="0"/>
                <a:sym typeface="Symbol" panose="05050102010706020507" pitchFamily="18" charset="2"/>
              </a:rPr>
              <a:t>=&gt; Hµm sè y= f(x) nghÞch biÕn trªn 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9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92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  <p:bldP spid="92170" grpId="0" build="p"/>
      <p:bldP spid="921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>
            <a:extLst>
              <a:ext uri="{FF2B5EF4-FFF2-40B4-BE49-F238E27FC236}">
                <a16:creationId xmlns:a16="http://schemas.microsoft.com/office/drawing/2014/main" id="{75A6C3D2-8739-4D60-B3C5-5DF1858F50A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295400"/>
            <a:ext cx="8305800" cy="68580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8000"/>
                </a:solidFill>
                <a:latin typeface=".VnTime" pitchFamily="34" charset="0"/>
              </a:rPr>
              <a:t>Bµi 2: sgk - 45:</a:t>
            </a:r>
            <a:r>
              <a:rPr lang="en-US" altLang="en-US" sz="2400">
                <a:solidFill>
                  <a:srgbClr val="008000"/>
                </a:solidFill>
                <a:latin typeface=".VnTime" pitchFamily="34" charset="0"/>
              </a:rPr>
              <a:t> Cho hµm sè y = 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A07FCE1D-EF24-4AB1-BDFE-1D8F56621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07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660066"/>
                </a:solidFill>
                <a:latin typeface=".VnTimeH" pitchFamily="34" charset="0"/>
              </a:rPr>
              <a:t>4- LuyÖn tËp</a:t>
            </a:r>
          </a:p>
        </p:txBody>
      </p:sp>
      <p:graphicFrame>
        <p:nvGraphicFramePr>
          <p:cNvPr id="112708" name="Group 68">
            <a:extLst>
              <a:ext uri="{FF2B5EF4-FFF2-40B4-BE49-F238E27FC236}">
                <a16:creationId xmlns:a16="http://schemas.microsoft.com/office/drawing/2014/main" id="{81EA2215-9950-4E6D-BFB1-98443B9F7028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533400" y="2667000"/>
          <a:ext cx="8153400" cy="914400"/>
        </p:xfrm>
        <a:graphic>
          <a:graphicData uri="http://schemas.openxmlformats.org/drawingml/2006/table">
            <a:tbl>
              <a:tblPr/>
              <a:tblGrid>
                <a:gridCol w="679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10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-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-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6699"/>
                          </a:solidFill>
                          <a:effectLst/>
                          <a:latin typeface=".VnTime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66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2709" name="Rectangle 69">
            <a:extLst>
              <a:ext uri="{FF2B5EF4-FFF2-40B4-BE49-F238E27FC236}">
                <a16:creationId xmlns:a16="http://schemas.microsoft.com/office/drawing/2014/main" id="{FB87F970-052D-4F0A-8CA7-56437C9A1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7338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a- Hµm sè ®· cho nghÞch biÕn. V× gi¸ trÞ x t¨ng dÇn th× gi¸ trÞ y t­¬ng øng gi¶m dÇn</a:t>
            </a:r>
            <a:endParaRPr lang="en-US" altLang="en-US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  <p:sp>
        <p:nvSpPr>
          <p:cNvPr id="112710" name="Rectangle 70">
            <a:extLst>
              <a:ext uri="{FF2B5EF4-FFF2-40B4-BE49-F238E27FC236}">
                <a16:creationId xmlns:a16="http://schemas.microsoft.com/office/drawing/2014/main" id="{19091E8E-1C7D-48FB-B014-54953E3A2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482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 u="sng" dirty="0" err="1">
                <a:solidFill>
                  <a:srgbClr val="008000"/>
                </a:solidFill>
                <a:latin typeface=".VnTime" pitchFamily="34" charset="0"/>
              </a:rPr>
              <a:t>Bµi</a:t>
            </a:r>
            <a:r>
              <a:rPr lang="en-US" altLang="en-US" u="sng" dirty="0">
                <a:solidFill>
                  <a:srgbClr val="008000"/>
                </a:solidFill>
                <a:latin typeface=".VnTime" pitchFamily="34" charset="0"/>
              </a:rPr>
              <a:t> 3: </a:t>
            </a:r>
            <a:r>
              <a:rPr lang="en-US" altLang="en-US" u="sng" dirty="0" err="1">
                <a:solidFill>
                  <a:srgbClr val="008000"/>
                </a:solidFill>
                <a:latin typeface=".VnTime" pitchFamily="34" charset="0"/>
              </a:rPr>
              <a:t>sgk</a:t>
            </a:r>
            <a:r>
              <a:rPr lang="en-US" altLang="en-US" u="sng" dirty="0">
                <a:solidFill>
                  <a:srgbClr val="008000"/>
                </a:solidFill>
                <a:latin typeface=".VnTime" pitchFamily="34" charset="0"/>
              </a:rPr>
              <a:t>- 45: 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a- VÏ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trªn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cïng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mét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mÆt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ph¼ng to¹ ®é ®å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thÞ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cña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2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®·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cho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?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b-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Trong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2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®·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cho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,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nµo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®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ång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biÕn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?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nµo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nghÞch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biÕn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? V× </a:t>
            </a:r>
            <a:r>
              <a:rPr lang="en-US" altLang="en-US" dirty="0" err="1">
                <a:solidFill>
                  <a:srgbClr val="008000"/>
                </a:solidFill>
                <a:latin typeface=".VnTime" pitchFamily="34" charset="0"/>
              </a:rPr>
              <a:t>sao</a:t>
            </a:r>
            <a:r>
              <a:rPr lang="en-US" altLang="en-US" dirty="0">
                <a:solidFill>
                  <a:srgbClr val="008000"/>
                </a:solidFill>
                <a:latin typeface=".VnTime" pitchFamily="34" charset="0"/>
              </a:rPr>
              <a:t>?</a:t>
            </a:r>
            <a:endParaRPr lang="en-US" altLang="en-US" dirty="0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  <p:sp>
        <p:nvSpPr>
          <p:cNvPr id="112711" name="Text Box 71">
            <a:extLst>
              <a:ext uri="{FF2B5EF4-FFF2-40B4-BE49-F238E27FC236}">
                <a16:creationId xmlns:a16="http://schemas.microsoft.com/office/drawing/2014/main" id="{0FC1BAF9-3822-4B60-B8EC-C64B8EC42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4.25</a:t>
            </a:r>
          </a:p>
        </p:txBody>
      </p:sp>
      <p:sp>
        <p:nvSpPr>
          <p:cNvPr id="112712" name="Text Box 72">
            <a:extLst>
              <a:ext uri="{FF2B5EF4-FFF2-40B4-BE49-F238E27FC236}">
                <a16:creationId xmlns:a16="http://schemas.microsoft.com/office/drawing/2014/main" id="{AF9CA896-7CD6-4E75-B639-2D2D27530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124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12713" name="Text Box 73">
            <a:extLst>
              <a:ext uri="{FF2B5EF4-FFF2-40B4-BE49-F238E27FC236}">
                <a16:creationId xmlns:a16="http://schemas.microsoft.com/office/drawing/2014/main" id="{590D13FF-8470-4BE6-93B7-C5114A123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3.75</a:t>
            </a:r>
          </a:p>
        </p:txBody>
      </p:sp>
      <p:sp>
        <p:nvSpPr>
          <p:cNvPr id="112714" name="Text Box 74">
            <a:extLst>
              <a:ext uri="{FF2B5EF4-FFF2-40B4-BE49-F238E27FC236}">
                <a16:creationId xmlns:a16="http://schemas.microsoft.com/office/drawing/2014/main" id="{16E9B45B-72E8-4983-B8BE-312C561DD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3.5</a:t>
            </a:r>
          </a:p>
        </p:txBody>
      </p:sp>
      <p:sp>
        <p:nvSpPr>
          <p:cNvPr id="112715" name="Text Box 75">
            <a:extLst>
              <a:ext uri="{FF2B5EF4-FFF2-40B4-BE49-F238E27FC236}">
                <a16:creationId xmlns:a16="http://schemas.microsoft.com/office/drawing/2014/main" id="{5B6581F2-C691-45FD-B6BB-9EF765984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24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112716" name="Text Box 76">
            <a:extLst>
              <a:ext uri="{FF2B5EF4-FFF2-40B4-BE49-F238E27FC236}">
                <a16:creationId xmlns:a16="http://schemas.microsoft.com/office/drawing/2014/main" id="{85DA1CF7-5D10-4C3D-AE9D-7F1FA0606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2.75</a:t>
            </a:r>
          </a:p>
        </p:txBody>
      </p:sp>
      <p:sp>
        <p:nvSpPr>
          <p:cNvPr id="112717" name="Text Box 77">
            <a:extLst>
              <a:ext uri="{FF2B5EF4-FFF2-40B4-BE49-F238E27FC236}">
                <a16:creationId xmlns:a16="http://schemas.microsoft.com/office/drawing/2014/main" id="{5D38C449-EA0A-4991-BB77-A783A0BF1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2.5</a:t>
            </a:r>
          </a:p>
        </p:txBody>
      </p:sp>
      <p:sp>
        <p:nvSpPr>
          <p:cNvPr id="112718" name="Text Box 78">
            <a:extLst>
              <a:ext uri="{FF2B5EF4-FFF2-40B4-BE49-F238E27FC236}">
                <a16:creationId xmlns:a16="http://schemas.microsoft.com/office/drawing/2014/main" id="{CEE4F729-5F42-40D2-B411-32B6D867F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2.25</a:t>
            </a:r>
          </a:p>
        </p:txBody>
      </p:sp>
      <p:sp>
        <p:nvSpPr>
          <p:cNvPr id="112719" name="Text Box 79">
            <a:extLst>
              <a:ext uri="{FF2B5EF4-FFF2-40B4-BE49-F238E27FC236}">
                <a16:creationId xmlns:a16="http://schemas.microsoft.com/office/drawing/2014/main" id="{D290FC5E-6C07-4984-ACBB-37FD60FA2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124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12721" name="Text Box 81">
            <a:extLst>
              <a:ext uri="{FF2B5EF4-FFF2-40B4-BE49-F238E27FC236}">
                <a16:creationId xmlns:a16="http://schemas.microsoft.com/office/drawing/2014/main" id="{52DDC034-D716-4918-A888-4BE7B788B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1.75</a:t>
            </a:r>
          </a:p>
        </p:txBody>
      </p:sp>
      <p:sp>
        <p:nvSpPr>
          <p:cNvPr id="112722" name="Text Box 82">
            <a:extLst>
              <a:ext uri="{FF2B5EF4-FFF2-40B4-BE49-F238E27FC236}">
                <a16:creationId xmlns:a16="http://schemas.microsoft.com/office/drawing/2014/main" id="{A16EDD34-69BC-421C-9377-BF761E344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124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.VnTime" pitchFamily="34" charset="0"/>
              </a:rPr>
              <a:t>3.25</a:t>
            </a:r>
          </a:p>
        </p:txBody>
      </p:sp>
      <p:graphicFrame>
        <p:nvGraphicFramePr>
          <p:cNvPr id="112723" name="Object 83">
            <a:extLst>
              <a:ext uri="{FF2B5EF4-FFF2-40B4-BE49-F238E27FC236}">
                <a16:creationId xmlns:a16="http://schemas.microsoft.com/office/drawing/2014/main" id="{ABEFA95A-4FD9-4DD5-96D8-ED99A4AC1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1143000"/>
          <a:ext cx="908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393529" progId="Equation.DSMT4">
                  <p:embed/>
                </p:oleObj>
              </mc:Choice>
              <mc:Fallback>
                <p:oleObj name="Equation" r:id="rId2" imgW="444307" imgH="393529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143000"/>
                        <a:ext cx="9080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4" name="Rectangle 84">
            <a:extLst>
              <a:ext uri="{FF2B5EF4-FFF2-40B4-BE49-F238E27FC236}">
                <a16:creationId xmlns:a16="http://schemas.microsoft.com/office/drawing/2014/main" id="{C19680EE-7189-46B7-A7C8-61B46F258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8288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>
                <a:solidFill>
                  <a:srgbClr val="008000"/>
                </a:solidFill>
                <a:latin typeface=".VnTime" pitchFamily="34" charset="0"/>
              </a:rPr>
              <a:t>a-TÝnh c¸c gi¸ trÞ t­¬ng øng cña y theo c¸c gi¸ trÞ cña x råi ®iÒn vµo b¶ng sau:</a:t>
            </a:r>
            <a:endParaRPr lang="en-US" altLang="en-US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  <a:p>
            <a:pPr eaLnBrk="1" hangingPunct="1">
              <a:buClr>
                <a:schemeClr val="accent1"/>
              </a:buClr>
            </a:pPr>
            <a:endParaRPr lang="en-US" altLang="en-US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1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112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112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112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112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800" decel="100000"/>
                                        <p:tgtEl>
                                          <p:spTgt spid="112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800" decel="100000"/>
                                        <p:tgtEl>
                                          <p:spTgt spid="112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112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800" decel="100000"/>
                                        <p:tgtEl>
                                          <p:spTgt spid="112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800" decel="100000"/>
                                        <p:tgtEl>
                                          <p:spTgt spid="112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00" decel="100000" fill="hold"/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00" decel="100000" fill="hold"/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800" decel="100000"/>
                                        <p:tgtEl>
                                          <p:spTgt spid="112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800" decel="100000"/>
                                        <p:tgtEl>
                                          <p:spTgt spid="112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11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500"/>
                                        <p:tgtEl>
                                          <p:spTgt spid="11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500"/>
                                        <p:tgtEl>
                                          <p:spTgt spid="11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5" dur="500"/>
                                        <p:tgtEl>
                                          <p:spTgt spid="112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12709" grpId="0" build="p"/>
      <p:bldP spid="112710" grpId="0" build="p"/>
      <p:bldP spid="112711" grpId="0"/>
      <p:bldP spid="112712" grpId="0"/>
      <p:bldP spid="112713" grpId="0"/>
      <p:bldP spid="112714" grpId="0"/>
      <p:bldP spid="112715" grpId="0"/>
      <p:bldP spid="112716" grpId="0"/>
      <p:bldP spid="112717" grpId="0"/>
      <p:bldP spid="112718" grpId="0"/>
      <p:bldP spid="112719" grpId="0"/>
      <p:bldP spid="112721" grpId="0"/>
      <p:bldP spid="112722" grpId="0"/>
      <p:bldP spid="1127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>
            <a:extLst>
              <a:ext uri="{FF2B5EF4-FFF2-40B4-BE49-F238E27FC236}">
                <a16:creationId xmlns:a16="http://schemas.microsoft.com/office/drawing/2014/main" id="{A07FCE1D-EF24-4AB1-BDFE-1D8F56621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295400"/>
            <a:ext cx="365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 dirty="0">
                <a:solidFill>
                  <a:srgbClr val="660066"/>
                </a:solidFill>
                <a:cs typeface="Times New Roman" panose="02020603050405020304" pitchFamily="18" charset="0"/>
              </a:rPr>
              <a:t>BÀI TẬP VỀ NHÀ</a:t>
            </a:r>
          </a:p>
        </p:txBody>
      </p:sp>
      <p:sp>
        <p:nvSpPr>
          <p:cNvPr id="112710" name="Rectangle 70">
            <a:extLst>
              <a:ext uri="{FF2B5EF4-FFF2-40B4-BE49-F238E27FC236}">
                <a16:creationId xmlns:a16="http://schemas.microsoft.com/office/drawing/2014/main" id="{19091E8E-1C7D-48FB-B014-54953E3A2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53" y="19812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accent1"/>
              </a:buClr>
            </a:pPr>
            <a:r>
              <a:rPr lang="en-US" altLang="en-US" sz="2800" u="sng" dirty="0" err="1">
                <a:solidFill>
                  <a:srgbClr val="008000"/>
                </a:solidFill>
                <a:latin typeface=".VnTime" pitchFamily="34" charset="0"/>
              </a:rPr>
              <a:t>Bµi</a:t>
            </a:r>
            <a:r>
              <a:rPr lang="en-US" altLang="en-US" sz="2800" u="sng" dirty="0">
                <a:solidFill>
                  <a:srgbClr val="008000"/>
                </a:solidFill>
                <a:latin typeface=".VnTime" pitchFamily="34" charset="0"/>
              </a:rPr>
              <a:t> 3: </a:t>
            </a:r>
            <a:r>
              <a:rPr lang="en-US" altLang="en-US" sz="2800" u="sng" dirty="0" err="1">
                <a:solidFill>
                  <a:srgbClr val="008000"/>
                </a:solidFill>
                <a:latin typeface=".VnTime" pitchFamily="34" charset="0"/>
              </a:rPr>
              <a:t>sgk</a:t>
            </a:r>
            <a:r>
              <a:rPr lang="en-US" altLang="en-US" sz="2800" u="sng" dirty="0">
                <a:solidFill>
                  <a:srgbClr val="008000"/>
                </a:solidFill>
                <a:latin typeface=".VnTime" pitchFamily="34" charset="0"/>
              </a:rPr>
              <a:t>- 45: 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a- VÏ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trªn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cïng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mét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mÆt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ph¼ng to¹ ®é ®å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thÞ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cña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2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®·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cho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?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b-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Trong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2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®·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cho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,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nµo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®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ång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biÕn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?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Hµm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sè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nµo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nghÞch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biÕn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? V× </a:t>
            </a:r>
            <a:r>
              <a:rPr lang="en-US" altLang="en-US" sz="2800" dirty="0" err="1">
                <a:solidFill>
                  <a:srgbClr val="008000"/>
                </a:solidFill>
                <a:latin typeface=".VnTime" pitchFamily="34" charset="0"/>
              </a:rPr>
              <a:t>sao</a:t>
            </a:r>
            <a:r>
              <a:rPr lang="en-US" altLang="en-US" sz="2800" dirty="0">
                <a:solidFill>
                  <a:srgbClr val="008000"/>
                </a:solidFill>
                <a:latin typeface=".VnTime" pitchFamily="34" charset="0"/>
              </a:rPr>
              <a:t>?</a:t>
            </a:r>
            <a:endParaRPr lang="en-US" altLang="en-US" sz="2800" dirty="0">
              <a:solidFill>
                <a:srgbClr val="008000"/>
              </a:solidFill>
              <a:latin typeface=".VnTime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64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1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2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0" grpId="0" build="p"/>
    </p:bldLst>
  </p:timing>
</p:sld>
</file>

<file path=ppt/theme/theme1.xml><?xml version="1.0" encoding="utf-8"?>
<a:theme xmlns:a="http://schemas.openxmlformats.org/drawingml/2006/main" name="Selling a Product or">
  <a:themeElements>
    <a:clrScheme name="Selling a Product or 1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elling a Product or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lling a Product or Service</Template>
  <TotalTime>628</TotalTime>
  <Words>1606</Words>
  <Application>Microsoft Office PowerPoint</Application>
  <PresentationFormat>On-screen Show (4:3)</PresentationFormat>
  <Paragraphs>234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Times New Roman</vt:lpstr>
      <vt:lpstr>Tahoma</vt:lpstr>
      <vt:lpstr>Arial</vt:lpstr>
      <vt:lpstr>Verdana</vt:lpstr>
      <vt:lpstr>.VnTimeH</vt:lpstr>
      <vt:lpstr>.VnTime</vt:lpstr>
      <vt:lpstr>Calibri</vt:lpstr>
      <vt:lpstr>.VnBahamasBH</vt:lpstr>
      <vt:lpstr>Wingdings</vt:lpstr>
      <vt:lpstr>Selling a Product or</vt:lpstr>
      <vt:lpstr>Default Design</vt:lpstr>
      <vt:lpstr>Equation</vt:lpstr>
      <vt:lpstr>MathType 5.0 Equation</vt:lpstr>
      <vt:lpstr>Ch­¬ng ii- hµm sè bËc nhÊ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H KDCN HA NO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phung nguyen</cp:lastModifiedBy>
  <cp:revision>143</cp:revision>
  <dcterms:created xsi:type="dcterms:W3CDTF">2007-11-13T07:07:48Z</dcterms:created>
  <dcterms:modified xsi:type="dcterms:W3CDTF">2022-10-27T14:57:20Z</dcterms:modified>
</cp:coreProperties>
</file>